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E4F55F" w14:textId="19135A93" w:rsidR="007D18A5" w:rsidRPr="00AD773D" w:rsidRDefault="007D18A5" w:rsidP="00AD773D">
      <w:pPr>
        <w:pStyle w:val="IntenseQuote"/>
        <w:pBdr>
          <w:top w:val="single" w:sz="4" w:space="10" w:color="auto"/>
          <w:bottom w:val="single" w:sz="4" w:space="10" w:color="auto"/>
        </w:pBdr>
        <w:ind w:left="720"/>
        <w:rPr>
          <w:b/>
          <w:bCs/>
          <w:i w:val="0"/>
          <w:iCs w:val="0"/>
          <w:color w:val="auto"/>
          <w:sz w:val="44"/>
          <w:szCs w:val="44"/>
        </w:rPr>
      </w:pPr>
      <w:r w:rsidRPr="00590CE3">
        <w:rPr>
          <w:b/>
          <w:bCs/>
          <w:i w:val="0"/>
          <w:iCs w:val="0"/>
          <w:color w:val="auto"/>
          <w:sz w:val="44"/>
          <w:szCs w:val="44"/>
        </w:rPr>
        <w:t>Math 120</w:t>
      </w:r>
      <w:r w:rsidRPr="00590CE3">
        <w:rPr>
          <w:b/>
          <w:bCs/>
          <w:i w:val="0"/>
          <w:iCs w:val="0"/>
          <w:color w:val="auto"/>
          <w:sz w:val="44"/>
          <w:szCs w:val="44"/>
        </w:rPr>
        <w:br/>
        <w:t>1.</w:t>
      </w:r>
      <w:r w:rsidR="00A21765">
        <w:rPr>
          <w:b/>
          <w:bCs/>
          <w:i w:val="0"/>
          <w:iCs w:val="0"/>
          <w:color w:val="auto"/>
          <w:sz w:val="44"/>
          <w:szCs w:val="44"/>
        </w:rPr>
        <w:t>8 Inverse Functions</w:t>
      </w:r>
    </w:p>
    <w:p w14:paraId="1F8031C7" w14:textId="766FD381" w:rsidR="00967F20" w:rsidRPr="00AD773D" w:rsidRDefault="00AD773D" w:rsidP="00CC0958">
      <w:pPr>
        <w:pStyle w:val="Heading1"/>
      </w:pPr>
      <w:r w:rsidRPr="00AD773D">
        <w:t>Objectives</w:t>
      </w:r>
    </w:p>
    <w:p w14:paraId="14026EA5" w14:textId="77777777" w:rsidR="00967F20" w:rsidRPr="00AD773D" w:rsidRDefault="00967F20" w:rsidP="00967F2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AD773D">
        <w:rPr>
          <w:sz w:val="24"/>
          <w:szCs w:val="24"/>
        </w:rPr>
        <w:t>Verify inverse functions.</w:t>
      </w:r>
    </w:p>
    <w:p w14:paraId="3C5B7121" w14:textId="77777777" w:rsidR="00967F20" w:rsidRPr="00AD773D" w:rsidRDefault="00967F20" w:rsidP="00967F2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AD773D">
        <w:rPr>
          <w:sz w:val="24"/>
          <w:szCs w:val="24"/>
        </w:rPr>
        <w:t>Find the inverse of a function.</w:t>
      </w:r>
    </w:p>
    <w:p w14:paraId="1B0FD9E1" w14:textId="254E996A" w:rsidR="00967F20" w:rsidRPr="00AD773D" w:rsidRDefault="00967F20" w:rsidP="00967F2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AD773D">
        <w:rPr>
          <w:sz w:val="24"/>
          <w:szCs w:val="24"/>
        </w:rPr>
        <w:t xml:space="preserve">Use the graph of a one-to-one function to graph its inverse </w:t>
      </w:r>
      <w:r w:rsidR="00DF140A" w:rsidRPr="00AD773D">
        <w:rPr>
          <w:sz w:val="24"/>
          <w:szCs w:val="24"/>
        </w:rPr>
        <w:t>function.</w:t>
      </w:r>
    </w:p>
    <w:p w14:paraId="08DF37F6" w14:textId="4B4B459D" w:rsidR="00AD773D" w:rsidRDefault="00967F20" w:rsidP="00967F2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AD773D">
        <w:rPr>
          <w:sz w:val="24"/>
          <w:szCs w:val="24"/>
        </w:rPr>
        <w:t>Find the inverse of a function and graph both functions on the same axes.</w:t>
      </w:r>
    </w:p>
    <w:p w14:paraId="21BA66DD" w14:textId="168669A9" w:rsidR="00AD773D" w:rsidRDefault="00AD773D" w:rsidP="00AD773D">
      <w:pPr>
        <w:pStyle w:val="ListParagraph"/>
        <w:rPr>
          <w:sz w:val="24"/>
          <w:szCs w:val="24"/>
        </w:rPr>
      </w:pPr>
    </w:p>
    <w:p w14:paraId="3D902AF9" w14:textId="77777777" w:rsidR="00A21765" w:rsidRPr="00AD773D" w:rsidRDefault="00A21765" w:rsidP="00AD773D">
      <w:pPr>
        <w:pStyle w:val="ListParagraph"/>
        <w:rPr>
          <w:sz w:val="24"/>
          <w:szCs w:val="24"/>
        </w:rPr>
      </w:pPr>
    </w:p>
    <w:p w14:paraId="13CA7A95" w14:textId="0B8E9C91" w:rsidR="003072DF" w:rsidRPr="00CC0958" w:rsidRDefault="003072DF" w:rsidP="00CC0958">
      <w:pPr>
        <w:pStyle w:val="Heading1"/>
      </w:pPr>
      <w:r w:rsidRPr="00CC0958">
        <w:t>Topic #1: The Inverse of a Function</w:t>
      </w:r>
    </w:p>
    <w:p w14:paraId="79192E3B" w14:textId="77777777" w:rsidR="004725E9" w:rsidRPr="004725E9" w:rsidRDefault="004725E9" w:rsidP="004725E9"/>
    <w:p w14:paraId="7694A184" w14:textId="51CC2CBF" w:rsidR="004725E9" w:rsidRDefault="009722AC" w:rsidP="003072DF">
      <w:pPr>
        <w:rPr>
          <w:b/>
          <w:sz w:val="40"/>
          <w:szCs w:val="40"/>
          <w:u w:val="single"/>
        </w:rPr>
      </w:pP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65FCF26F" wp14:editId="42C7A9D6">
                <wp:simplePos x="0" y="0"/>
                <wp:positionH relativeFrom="column">
                  <wp:posOffset>1191260</wp:posOffset>
                </wp:positionH>
                <wp:positionV relativeFrom="paragraph">
                  <wp:posOffset>386715</wp:posOffset>
                </wp:positionV>
                <wp:extent cx="998385" cy="280035"/>
                <wp:effectExtent l="57150" t="38100" r="11430" b="4381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998385" cy="280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2DB9B02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3" o:spid="_x0000_s1026" type="#_x0000_t75" style="position:absolute;margin-left:93.1pt;margin-top:29.75pt;width:80pt;height:23.4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">
                <v:imagedata r:id="rId9" o:title=""/>
              </v:shape>
            </w:pict>
          </mc:Fallback>
        </mc:AlternateContent>
      </w:r>
      <w:r>
        <w:rPr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6D15C549" wp14:editId="47E55B76">
                <wp:simplePos x="0" y="0"/>
                <wp:positionH relativeFrom="column">
                  <wp:posOffset>160655</wp:posOffset>
                </wp:positionH>
                <wp:positionV relativeFrom="paragraph">
                  <wp:posOffset>344170</wp:posOffset>
                </wp:positionV>
                <wp:extent cx="776110" cy="223795"/>
                <wp:effectExtent l="0" t="38100" r="0" b="4318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776110" cy="223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EDE3E" id="Ink 15" o:spid="_x0000_s1026" type="#_x0000_t75" style="position:absolute;margin-left:11.95pt;margin-top:26.4pt;width:62.5pt;height:1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">
                <v:imagedata r:id="rId11" o:title=""/>
              </v:shape>
            </w:pict>
          </mc:Fallback>
        </mc:AlternateContent>
      </w:r>
      <w:r w:rsidR="008A0FD2" w:rsidRPr="004725E9">
        <w:rPr>
          <w:b/>
          <w:sz w:val="40"/>
          <w:szCs w:val="40"/>
        </w:rPr>
        <w:t>In an inverse relationship, the domain and range</w:t>
      </w:r>
      <w:r w:rsidR="008A0FD2" w:rsidRPr="00AD773D">
        <w:rPr>
          <w:b/>
          <w:sz w:val="40"/>
          <w:szCs w:val="40"/>
          <w:u w:val="single"/>
        </w:rPr>
        <w:t xml:space="preserve"> </w:t>
      </w:r>
      <w:r w:rsidR="004725E9">
        <w:rPr>
          <w:b/>
          <w:sz w:val="40"/>
          <w:szCs w:val="40"/>
          <w:u w:val="single"/>
        </w:rPr>
        <w:t>________________________________</w:t>
      </w:r>
    </w:p>
    <w:p w14:paraId="1FAAB24B" w14:textId="77777777" w:rsidR="004725E9" w:rsidRDefault="004725E9" w:rsidP="003072DF">
      <w:pPr>
        <w:rPr>
          <w:b/>
          <w:sz w:val="40"/>
          <w:szCs w:val="40"/>
          <w:u w:val="single"/>
        </w:rPr>
      </w:pPr>
    </w:p>
    <w:p w14:paraId="375E1E04" w14:textId="5DA44CAC" w:rsidR="004725E9" w:rsidRDefault="009722AC" w:rsidP="003072DF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031E5487" wp14:editId="328B27F1">
                <wp:simplePos x="0" y="0"/>
                <wp:positionH relativeFrom="column">
                  <wp:posOffset>3140940</wp:posOffset>
                </wp:positionH>
                <wp:positionV relativeFrom="paragraph">
                  <wp:posOffset>300452</wp:posOffset>
                </wp:positionV>
                <wp:extent cx="2179080" cy="38520"/>
                <wp:effectExtent l="38100" t="38100" r="50165" b="5715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21790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F33F3" id="Ink 41" o:spid="_x0000_s1026" type="#_x0000_t75" style="position:absolute;margin-left:246.6pt;margin-top:22.95pt;width:173pt;height:4.4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">
                <v:imagedata r:id="rId13" o:title=""/>
              </v:shape>
            </w:pict>
          </mc:Fallback>
        </mc:AlternateContent>
      </w:r>
      <w:r w:rsidR="008A0FD2" w:rsidRPr="00AD773D">
        <w:rPr>
          <w:sz w:val="40"/>
          <w:szCs w:val="40"/>
        </w:rPr>
        <w:t xml:space="preserve">However, inverting a function </w:t>
      </w:r>
      <w:r w:rsidR="008A0FD2" w:rsidRPr="00AD773D">
        <w:rPr>
          <w:b/>
          <w:sz w:val="40"/>
          <w:szCs w:val="40"/>
        </w:rPr>
        <w:t>does not guarantee</w:t>
      </w:r>
      <w:r w:rsidR="008A0FD2" w:rsidRPr="00AD773D">
        <w:rPr>
          <w:sz w:val="40"/>
          <w:szCs w:val="40"/>
        </w:rPr>
        <w:t xml:space="preserve"> the inverse relation is </w:t>
      </w:r>
      <w:r w:rsidR="00946510" w:rsidRPr="00AD773D">
        <w:rPr>
          <w:sz w:val="40"/>
          <w:szCs w:val="40"/>
        </w:rPr>
        <w:t xml:space="preserve">also </w:t>
      </w:r>
      <w:r w:rsidR="008A0FD2" w:rsidRPr="00AD773D">
        <w:rPr>
          <w:sz w:val="40"/>
          <w:szCs w:val="40"/>
        </w:rPr>
        <w:t>a function</w:t>
      </w:r>
      <w:r w:rsidR="00885474" w:rsidRPr="00AD773D">
        <w:rPr>
          <w:sz w:val="40"/>
          <w:szCs w:val="40"/>
        </w:rPr>
        <w:t xml:space="preserve">. </w:t>
      </w:r>
    </w:p>
    <w:p w14:paraId="444F2CF9" w14:textId="77777777" w:rsidR="004725E9" w:rsidRDefault="004725E9" w:rsidP="003072DF">
      <w:pPr>
        <w:rPr>
          <w:sz w:val="40"/>
          <w:szCs w:val="40"/>
        </w:rPr>
      </w:pPr>
    </w:p>
    <w:p w14:paraId="2AC17E1A" w14:textId="459BFC7D" w:rsidR="004725E9" w:rsidRPr="00AD773D" w:rsidRDefault="009722AC" w:rsidP="004725E9">
      <w:pPr>
        <w:rPr>
          <w:rFonts w:eastAsiaTheme="minorEastAsia"/>
          <w:b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0C3231A9" wp14:editId="343A71C2">
                <wp:simplePos x="0" y="0"/>
                <wp:positionH relativeFrom="column">
                  <wp:posOffset>840180</wp:posOffset>
                </wp:positionH>
                <wp:positionV relativeFrom="paragraph">
                  <wp:posOffset>616477</wp:posOffset>
                </wp:positionV>
                <wp:extent cx="1254600" cy="63720"/>
                <wp:effectExtent l="38100" t="38100" r="41275" b="5080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2546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AE0FB" id="Ink 42" o:spid="_x0000_s1026" type="#_x0000_t75" style="position:absolute;margin-left:65.45pt;margin-top:47.85pt;width:100.25pt;height:6.4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">
                <v:imagedata r:id="rId1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6E180F72" wp14:editId="4E9BDA31">
                <wp:simplePos x="0" y="0"/>
                <wp:positionH relativeFrom="column">
                  <wp:posOffset>2748900</wp:posOffset>
                </wp:positionH>
                <wp:positionV relativeFrom="paragraph">
                  <wp:posOffset>989077</wp:posOffset>
                </wp:positionV>
                <wp:extent cx="88920" cy="255240"/>
                <wp:effectExtent l="57150" t="38100" r="0" b="5016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889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CF090" id="Ink 40" o:spid="_x0000_s1026" type="#_x0000_t75" style="position:absolute;margin-left:215.75pt;margin-top:77.2pt;width:8.4pt;height:21.5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">
                <v:imagedata r:id="rId1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D3D965A" wp14:editId="2A3CEA9E">
                <wp:simplePos x="0" y="0"/>
                <wp:positionH relativeFrom="column">
                  <wp:posOffset>2285365</wp:posOffset>
                </wp:positionH>
                <wp:positionV relativeFrom="paragraph">
                  <wp:posOffset>1073150</wp:posOffset>
                </wp:positionV>
                <wp:extent cx="428775" cy="174470"/>
                <wp:effectExtent l="57150" t="38100" r="47625" b="5461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428775" cy="174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23A92" id="Ink 38" o:spid="_x0000_s1026" type="#_x0000_t75" style="position:absolute;margin-left:179.25pt;margin-top:83.8pt;width:35.15pt;height:15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">
                <v:imagedata r:id="rId1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10C55B38" wp14:editId="045AC323">
                <wp:simplePos x="0" y="0"/>
                <wp:positionH relativeFrom="column">
                  <wp:posOffset>2178050</wp:posOffset>
                </wp:positionH>
                <wp:positionV relativeFrom="paragraph">
                  <wp:posOffset>988695</wp:posOffset>
                </wp:positionV>
                <wp:extent cx="103320" cy="217440"/>
                <wp:effectExtent l="38100" t="38100" r="49530" b="4953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03320" cy="2174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5B5C9D" id="Ink 32" o:spid="_x0000_s1026" type="#_x0000_t75" style="position:absolute;margin-left:170.8pt;margin-top:77.15pt;width:9.55pt;height:18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">
                <v:imagedata r:id="rId21" o:title=""/>
              </v:shape>
            </w:pict>
          </mc:Fallback>
        </mc:AlternateContent>
      </w:r>
      <w:r w:rsidR="004725E9" w:rsidRPr="00AD773D">
        <w:rPr>
          <w:sz w:val="40"/>
          <w:szCs w:val="40"/>
        </w:rPr>
        <w:t xml:space="preserve">One definition of an inverse is that all members in the domain interchange with their associated member in the range.  In other words, </w:t>
      </w:r>
      <w:r w:rsidR="004725E9" w:rsidRPr="00AD773D">
        <w:rPr>
          <w:b/>
          <w:sz w:val="40"/>
          <w:szCs w:val="40"/>
        </w:rPr>
        <w:t xml:space="preserve">each ordered pair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(x,y)</m:t>
        </m:r>
      </m:oMath>
      <w:r w:rsidR="004725E9" w:rsidRPr="00AD773D">
        <w:rPr>
          <w:rFonts w:eastAsiaTheme="minorEastAsia"/>
          <w:b/>
          <w:sz w:val="40"/>
          <w:szCs w:val="40"/>
        </w:rPr>
        <w:t xml:space="preserve"> in the function becom</w:t>
      </w:r>
      <w:r w:rsidR="004725E9">
        <w:rPr>
          <w:rFonts w:eastAsiaTheme="minorEastAsia"/>
          <w:b/>
          <w:sz w:val="40"/>
          <w:szCs w:val="40"/>
        </w:rPr>
        <w:t>es ___________________ in the i</w:t>
      </w:r>
      <w:r w:rsidR="004725E9" w:rsidRPr="00AD773D">
        <w:rPr>
          <w:rFonts w:eastAsiaTheme="minorEastAsia"/>
          <w:b/>
          <w:sz w:val="40"/>
          <w:szCs w:val="40"/>
        </w:rPr>
        <w:t>nverse.</w:t>
      </w:r>
    </w:p>
    <w:p w14:paraId="555EA3DF" w14:textId="7286B698" w:rsidR="004725E9" w:rsidRDefault="004725E9" w:rsidP="003072DF">
      <w:pPr>
        <w:rPr>
          <w:sz w:val="40"/>
          <w:szCs w:val="40"/>
        </w:rPr>
      </w:pPr>
    </w:p>
    <w:p w14:paraId="3517CCC5" w14:textId="77777777" w:rsidR="004725E9" w:rsidRDefault="004725E9" w:rsidP="003072DF">
      <w:pPr>
        <w:rPr>
          <w:sz w:val="40"/>
          <w:szCs w:val="40"/>
        </w:rPr>
      </w:pPr>
    </w:p>
    <w:p w14:paraId="59CD66F1" w14:textId="2C7D136A" w:rsidR="003072DF" w:rsidRPr="00AD773D" w:rsidRDefault="00885474" w:rsidP="003072DF">
      <w:pPr>
        <w:rPr>
          <w:sz w:val="40"/>
          <w:szCs w:val="40"/>
        </w:rPr>
      </w:pPr>
      <w:r w:rsidRPr="00AD773D">
        <w:rPr>
          <w:sz w:val="40"/>
          <w:szCs w:val="40"/>
        </w:rPr>
        <w:lastRenderedPageBreak/>
        <w:t xml:space="preserve">Consider the two </w:t>
      </w:r>
      <w:r w:rsidR="00FB305B" w:rsidRPr="00AD773D">
        <w:rPr>
          <w:sz w:val="40"/>
          <w:szCs w:val="40"/>
        </w:rPr>
        <w:t>functions</w:t>
      </w:r>
      <w:r w:rsidRPr="00AD773D">
        <w:rPr>
          <w:sz w:val="40"/>
          <w:szCs w:val="40"/>
        </w:rPr>
        <w:t>:</w:t>
      </w:r>
    </w:p>
    <w:p w14:paraId="37F309F6" w14:textId="603A4016" w:rsidR="000961B7" w:rsidRPr="00AD773D" w:rsidRDefault="009722AC" w:rsidP="000961B7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5C7CD9BD" wp14:editId="328D7E96">
                <wp:simplePos x="0" y="0"/>
                <wp:positionH relativeFrom="column">
                  <wp:posOffset>-12700</wp:posOffset>
                </wp:positionH>
                <wp:positionV relativeFrom="paragraph">
                  <wp:posOffset>892175</wp:posOffset>
                </wp:positionV>
                <wp:extent cx="421865" cy="309880"/>
                <wp:effectExtent l="57150" t="57150" r="35560" b="5207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421865" cy="3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7822E" id="Ink 46" o:spid="_x0000_s1026" type="#_x0000_t75" style="position:absolute;margin-left:-1.7pt;margin-top:69.55pt;width:34.6pt;height:25.8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">
                <v:imagedata r:id="rId2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45456999" wp14:editId="5F523264">
                <wp:simplePos x="0" y="0"/>
                <wp:positionH relativeFrom="column">
                  <wp:posOffset>1506900</wp:posOffset>
                </wp:positionH>
                <wp:positionV relativeFrom="paragraph">
                  <wp:posOffset>638062</wp:posOffset>
                </wp:positionV>
                <wp:extent cx="1899360" cy="22320"/>
                <wp:effectExtent l="0" t="38100" r="43815" b="5397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8993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4E1E1" id="Ink 43" o:spid="_x0000_s1026" type="#_x0000_t75" style="position:absolute;margin-left:117.95pt;margin-top:49.55pt;width:150.95pt;height:3.1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">
                <v:imagedata r:id="rId25" o:title=""/>
              </v:shape>
            </w:pict>
          </mc:Fallback>
        </mc:AlternateContent>
      </w:r>
      <w:r w:rsidR="005B35BF" w:rsidRPr="00AD773D">
        <w:rPr>
          <w:sz w:val="40"/>
          <w:szCs w:val="40"/>
        </w:rPr>
        <w:t xml:space="preserve">Suppose </w:t>
      </w:r>
      <w:r w:rsidR="005963E6" w:rsidRPr="00AD773D">
        <w:rPr>
          <w:b/>
          <w:sz w:val="40"/>
          <w:szCs w:val="40"/>
        </w:rPr>
        <w:t>f</w:t>
      </w:r>
      <w:r w:rsidR="005B35BF" w:rsidRPr="00AD773D">
        <w:rPr>
          <w:b/>
          <w:sz w:val="40"/>
          <w:szCs w:val="40"/>
        </w:rPr>
        <w:t xml:space="preserve">unction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f</m:t>
        </m:r>
        <m:r>
          <w:rPr>
            <w:rFonts w:ascii="Cambria Math" w:hAnsi="Cambria Math"/>
            <w:sz w:val="40"/>
            <w:szCs w:val="40"/>
          </w:rPr>
          <m:t xml:space="preserve"> </m:t>
        </m:r>
      </m:oMath>
      <w:r w:rsidR="005B35BF" w:rsidRPr="00AD773D">
        <w:rPr>
          <w:sz w:val="40"/>
          <w:szCs w:val="40"/>
        </w:rPr>
        <w:t>consists of the ordered pairs</w:t>
      </w:r>
      <w:r w:rsidR="000961B7" w:rsidRPr="00AD773D">
        <w:rPr>
          <w:sz w:val="40"/>
          <w:szCs w:val="40"/>
        </w:rPr>
        <w:t xml:space="preserve"> (t</w:t>
      </w:r>
      <w:r w:rsidR="000961B7" w:rsidRPr="00AD773D">
        <w:rPr>
          <w:rFonts w:eastAsiaTheme="minorEastAsia"/>
          <w:sz w:val="40"/>
          <w:szCs w:val="40"/>
        </w:rPr>
        <w:t>his is a function since no x-values repeat):</w:t>
      </w:r>
    </w:p>
    <w:p w14:paraId="2B3CEB51" w14:textId="4FC2BB7A" w:rsidR="004725E9" w:rsidRPr="004725E9" w:rsidRDefault="004637D3" w:rsidP="004725E9">
      <w:pPr>
        <w:rPr>
          <w:rFonts w:eastAsiaTheme="minorEastAsia"/>
          <w:sz w:val="40"/>
          <w:szCs w:val="40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,0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2,1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5,2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0,3</m:t>
              </m:r>
            </m:e>
          </m:d>
          <m:r>
            <w:rPr>
              <w:rFonts w:ascii="Cambria Math" w:hAnsi="Cambria Math"/>
              <w:sz w:val="40"/>
              <w:szCs w:val="40"/>
            </w:rPr>
            <m:t>, (17,4)</m:t>
          </m:r>
        </m:oMath>
      </m:oMathPara>
    </w:p>
    <w:p w14:paraId="7C9F09DA" w14:textId="77777777" w:rsidR="004725E9" w:rsidRDefault="004725E9" w:rsidP="004725E9">
      <w:pPr>
        <w:spacing w:after="0" w:line="240" w:lineRule="auto"/>
        <w:rPr>
          <w:rFonts w:eastAsiaTheme="minorEastAsia"/>
          <w:sz w:val="40"/>
          <w:szCs w:val="40"/>
        </w:rPr>
      </w:pPr>
    </w:p>
    <w:p w14:paraId="5D04882A" w14:textId="0C80116F" w:rsidR="004725E9" w:rsidRPr="00AD773D" w:rsidRDefault="009722AC" w:rsidP="004725E9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3A71D280" wp14:editId="15813E00">
                <wp:simplePos x="0" y="0"/>
                <wp:positionH relativeFrom="column">
                  <wp:posOffset>12065</wp:posOffset>
                </wp:positionH>
                <wp:positionV relativeFrom="paragraph">
                  <wp:posOffset>341630</wp:posOffset>
                </wp:positionV>
                <wp:extent cx="711655" cy="327660"/>
                <wp:effectExtent l="0" t="38100" r="12700" b="5334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711655" cy="327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B1767" id="Ink 51" o:spid="_x0000_s1026" type="#_x0000_t75" style="position:absolute;margin-left:.25pt;margin-top:26.2pt;width:57.45pt;height:27.2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">
                <v:imagedata r:id="rId27" o:title=""/>
              </v:shape>
            </w:pict>
          </mc:Fallback>
        </mc:AlternateContent>
      </w:r>
      <w:r w:rsidR="004725E9" w:rsidRPr="00AD773D">
        <w:rPr>
          <w:rFonts w:eastAsiaTheme="minorEastAsia"/>
          <w:sz w:val="40"/>
          <w:szCs w:val="40"/>
        </w:rPr>
        <w:t xml:space="preserve">The inverse of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="004725E9" w:rsidRPr="00AD773D">
        <w:rPr>
          <w:rFonts w:eastAsiaTheme="minorEastAsia"/>
          <w:sz w:val="40"/>
          <w:szCs w:val="40"/>
        </w:rPr>
        <w:t xml:space="preserve"> consists of the ordered pairs:</w:t>
      </w:r>
    </w:p>
    <w:p w14:paraId="11E89917" w14:textId="0423AC11" w:rsidR="004725E9" w:rsidRDefault="004637D3" w:rsidP="004725E9">
      <w:pPr>
        <w:ind w:left="2070"/>
        <w:rPr>
          <w:sz w:val="40"/>
          <w:szCs w:val="40"/>
        </w:rPr>
      </w:pPr>
      <m:oMath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0,1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1,2</m:t>
            </m:r>
          </m:e>
        </m:d>
        <m:r>
          <w:rPr>
            <w:rFonts w:ascii="Cambria Math" w:hAnsi="Cambria Math"/>
            <w:sz w:val="40"/>
            <w:szCs w:val="40"/>
          </w:rPr>
          <m:t>,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2,5</m:t>
            </m:r>
          </m:e>
        </m:d>
        <m:r>
          <w:rPr>
            <w:rFonts w:ascii="Cambria Math" w:hAnsi="Cambria Math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3,10</m:t>
            </m:r>
          </m:e>
        </m:d>
        <m:r>
          <w:rPr>
            <w:rFonts w:ascii="Cambria Math" w:hAnsi="Cambria Math"/>
            <w:sz w:val="40"/>
            <w:szCs w:val="40"/>
          </w:rPr>
          <m:t>, (4,17)</m:t>
        </m:r>
      </m:oMath>
      <w:r w:rsidR="004725E9" w:rsidRPr="00AD773D">
        <w:rPr>
          <w:sz w:val="40"/>
          <w:szCs w:val="40"/>
        </w:rPr>
        <w:t xml:space="preserve"> </w:t>
      </w:r>
    </w:p>
    <w:p w14:paraId="678CBA4D" w14:textId="77777777" w:rsidR="004725E9" w:rsidRPr="00AD773D" w:rsidRDefault="004725E9" w:rsidP="004725E9">
      <w:pPr>
        <w:spacing w:after="0" w:line="240" w:lineRule="auto"/>
        <w:ind w:left="2074"/>
        <w:rPr>
          <w:sz w:val="40"/>
          <w:szCs w:val="40"/>
        </w:rPr>
      </w:pPr>
    </w:p>
    <w:p w14:paraId="4705101C" w14:textId="4099F320" w:rsidR="00395E0D" w:rsidRPr="004725E9" w:rsidRDefault="00395E0D" w:rsidP="00395E0D">
      <w:pPr>
        <w:rPr>
          <w:rFonts w:eastAsiaTheme="minorEastAsia"/>
          <w:bCs/>
          <w:sz w:val="40"/>
          <w:szCs w:val="40"/>
        </w:rPr>
      </w:pPr>
      <w:r w:rsidRPr="004725E9">
        <w:rPr>
          <w:rFonts w:eastAsiaTheme="minorEastAsia"/>
          <w:bCs/>
          <w:sz w:val="40"/>
          <w:szCs w:val="40"/>
        </w:rPr>
        <w:t>Is the inverse of function</w:t>
      </w:r>
      <w:r>
        <w:rPr>
          <w:rFonts w:eastAsiaTheme="minorEastAsia"/>
          <w:bCs/>
          <w:i/>
          <w:iCs/>
          <w:sz w:val="40"/>
          <w:szCs w:val="40"/>
        </w:rPr>
        <w:t xml:space="preserve"> f </w:t>
      </w:r>
      <w:r w:rsidRPr="004725E9">
        <w:rPr>
          <w:rFonts w:eastAsiaTheme="minorEastAsia"/>
          <w:bCs/>
          <w:sz w:val="40"/>
          <w:szCs w:val="40"/>
        </w:rPr>
        <w:t>a function? Why or why not?</w:t>
      </w:r>
    </w:p>
    <w:p w14:paraId="7B6DA2DF" w14:textId="259E62C5" w:rsidR="004725E9" w:rsidRDefault="009722AC" w:rsidP="004725E9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1A3B564B" wp14:editId="139292A6">
                <wp:simplePos x="0" y="0"/>
                <wp:positionH relativeFrom="column">
                  <wp:posOffset>1731010</wp:posOffset>
                </wp:positionH>
                <wp:positionV relativeFrom="paragraph">
                  <wp:posOffset>48260</wp:posOffset>
                </wp:positionV>
                <wp:extent cx="2411935" cy="457670"/>
                <wp:effectExtent l="57150" t="38100" r="26670" b="5715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411935" cy="457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AB3F1" id="Ink 77" o:spid="_x0000_s1026" type="#_x0000_t75" style="position:absolute;margin-left:135.6pt;margin-top:3.1pt;width:191.3pt;height:37.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">
                <v:imagedata r:id="rId2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204073C3" wp14:editId="74E724A2">
                <wp:simplePos x="0" y="0"/>
                <wp:positionH relativeFrom="column">
                  <wp:posOffset>939165</wp:posOffset>
                </wp:positionH>
                <wp:positionV relativeFrom="paragraph">
                  <wp:posOffset>-44450</wp:posOffset>
                </wp:positionV>
                <wp:extent cx="411440" cy="353880"/>
                <wp:effectExtent l="38100" t="38100" r="46355" b="4635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41144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E8442" id="Ink 57" o:spid="_x0000_s1026" type="#_x0000_t75" style="position:absolute;margin-left:73.25pt;margin-top:-4.2pt;width:33.85pt;height:29.2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">
                <v:imagedata r:id="rId31" o:title=""/>
              </v:shape>
            </w:pict>
          </mc:Fallback>
        </mc:AlternateContent>
      </w:r>
    </w:p>
    <w:p w14:paraId="3F23CDB1" w14:textId="5B96E786" w:rsidR="00395E0D" w:rsidRDefault="00395E0D" w:rsidP="004725E9">
      <w:pPr>
        <w:rPr>
          <w:rFonts w:eastAsiaTheme="minorEastAsia"/>
          <w:sz w:val="40"/>
          <w:szCs w:val="40"/>
        </w:rPr>
      </w:pPr>
    </w:p>
    <w:p w14:paraId="473CF2EB" w14:textId="08400927" w:rsidR="00395E0D" w:rsidRDefault="00395E0D" w:rsidP="004725E9">
      <w:pPr>
        <w:rPr>
          <w:rFonts w:eastAsiaTheme="minorEastAsia"/>
          <w:sz w:val="40"/>
          <w:szCs w:val="40"/>
        </w:rPr>
      </w:pPr>
    </w:p>
    <w:p w14:paraId="1BABC03D" w14:textId="77777777" w:rsidR="00395E0D" w:rsidRDefault="00395E0D" w:rsidP="004725E9">
      <w:pPr>
        <w:rPr>
          <w:rFonts w:eastAsiaTheme="minorEastAsia"/>
          <w:sz w:val="40"/>
          <w:szCs w:val="40"/>
        </w:rPr>
      </w:pPr>
    </w:p>
    <w:p w14:paraId="260E3DAC" w14:textId="77777777" w:rsidR="00395E0D" w:rsidRPr="00AD773D" w:rsidRDefault="00395E0D" w:rsidP="004725E9">
      <w:pPr>
        <w:rPr>
          <w:rFonts w:eastAsiaTheme="minorEastAsia"/>
          <w:sz w:val="40"/>
          <w:szCs w:val="40"/>
        </w:rPr>
      </w:pPr>
    </w:p>
    <w:p w14:paraId="13AA66EB" w14:textId="0C697792" w:rsidR="004725E9" w:rsidRPr="00AD773D" w:rsidRDefault="009722AC" w:rsidP="004725E9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2062273F" wp14:editId="24BF7552">
                <wp:simplePos x="0" y="0"/>
                <wp:positionH relativeFrom="column">
                  <wp:posOffset>1659180</wp:posOffset>
                </wp:positionH>
                <wp:positionV relativeFrom="paragraph">
                  <wp:posOffset>1295797</wp:posOffset>
                </wp:positionV>
                <wp:extent cx="3183480" cy="88200"/>
                <wp:effectExtent l="38100" t="38100" r="55245" b="4572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31834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1E1E3" id="Ink 90" o:spid="_x0000_s1026" type="#_x0000_t75" style="position:absolute;margin-left:129.95pt;margin-top:101.35pt;width:252.05pt;height:8.4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">
                <v:imagedata r:id="rId3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1AADFA72" wp14:editId="7145E7AD">
                <wp:simplePos x="0" y="0"/>
                <wp:positionH relativeFrom="column">
                  <wp:posOffset>74930</wp:posOffset>
                </wp:positionH>
                <wp:positionV relativeFrom="paragraph">
                  <wp:posOffset>723900</wp:posOffset>
                </wp:positionV>
                <wp:extent cx="1270565" cy="192210"/>
                <wp:effectExtent l="57150" t="38100" r="6350" b="5588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270565" cy="192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506DD" id="Ink 89" o:spid="_x0000_s1026" type="#_x0000_t75" style="position:absolute;margin-left:5.2pt;margin-top:56.3pt;width:101.5pt;height:16.5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">
                <v:imagedata r:id="rId3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604242A8" wp14:editId="7CD81C6E">
                <wp:simplePos x="0" y="0"/>
                <wp:positionH relativeFrom="column">
                  <wp:posOffset>478020</wp:posOffset>
                </wp:positionH>
                <wp:positionV relativeFrom="paragraph">
                  <wp:posOffset>593437</wp:posOffset>
                </wp:positionV>
                <wp:extent cx="2147760" cy="39600"/>
                <wp:effectExtent l="0" t="57150" r="43180" b="5588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21477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4E25C" id="Ink 79" o:spid="_x0000_s1026" type="#_x0000_t75" style="position:absolute;margin-left:36.95pt;margin-top:46.05pt;width:170.5pt;height:4.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">
                <v:imagedata r:id="rId3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055D6991" wp14:editId="289E7DCC">
                <wp:simplePos x="0" y="0"/>
                <wp:positionH relativeFrom="column">
                  <wp:posOffset>3788580</wp:posOffset>
                </wp:positionH>
                <wp:positionV relativeFrom="paragraph">
                  <wp:posOffset>276277</wp:posOffset>
                </wp:positionV>
                <wp:extent cx="1956600" cy="64080"/>
                <wp:effectExtent l="38100" t="38100" r="43815" b="5080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9566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B0A9F" id="Ink 78" o:spid="_x0000_s1026" type="#_x0000_t75" style="position:absolute;margin-left:297.6pt;margin-top:21.05pt;width:155.45pt;height:6.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">
                <v:imagedata r:id="rId39" o:title=""/>
              </v:shape>
            </w:pict>
          </mc:Fallback>
        </mc:AlternateContent>
      </w:r>
      <w:r w:rsidR="004725E9" w:rsidRPr="00AD773D">
        <w:rPr>
          <w:rFonts w:eastAsiaTheme="minorEastAsia"/>
          <w:sz w:val="40"/>
          <w:szCs w:val="40"/>
        </w:rPr>
        <w:t xml:space="preserve">It is worth noting that function f has no repeated x-values </w:t>
      </w:r>
      <w:r w:rsidR="004725E9" w:rsidRPr="00AD773D">
        <w:rPr>
          <w:rFonts w:eastAsiaTheme="minorEastAsia"/>
          <w:b/>
          <w:i/>
          <w:sz w:val="40"/>
          <w:szCs w:val="40"/>
        </w:rPr>
        <w:t>and</w:t>
      </w:r>
      <w:r w:rsidR="004725E9" w:rsidRPr="00AD773D">
        <w:rPr>
          <w:rFonts w:eastAsiaTheme="minorEastAsia"/>
          <w:sz w:val="40"/>
          <w:szCs w:val="40"/>
        </w:rPr>
        <w:t xml:space="preserve"> no repeated y-values. This is the definition of </w:t>
      </w:r>
      <w:r w:rsidR="004725E9">
        <w:rPr>
          <w:rFonts w:eastAsiaTheme="minorEastAsia"/>
          <w:b/>
          <w:sz w:val="40"/>
          <w:szCs w:val="40"/>
        </w:rPr>
        <w:t xml:space="preserve">____________________ </w:t>
      </w:r>
      <w:r w:rsidR="004725E9" w:rsidRPr="00AD773D">
        <w:rPr>
          <w:rFonts w:eastAsiaTheme="minorEastAsia"/>
          <w:sz w:val="40"/>
          <w:szCs w:val="40"/>
        </w:rPr>
        <w:t xml:space="preserve">(abbreviated as 1:1), which tells us the function MUST have an inverse function.  </w:t>
      </w:r>
    </w:p>
    <w:p w14:paraId="66DC131A" w14:textId="26FA97F0" w:rsidR="004725E9" w:rsidRDefault="004725E9" w:rsidP="004725E9">
      <w:pPr>
        <w:rPr>
          <w:rFonts w:eastAsiaTheme="minorEastAsia"/>
          <w:sz w:val="40"/>
          <w:szCs w:val="40"/>
        </w:rPr>
      </w:pPr>
    </w:p>
    <w:p w14:paraId="76A3995E" w14:textId="7D3F9A6A" w:rsidR="00395E0D" w:rsidRDefault="00395E0D" w:rsidP="004725E9">
      <w:pPr>
        <w:rPr>
          <w:rFonts w:eastAsiaTheme="minorEastAsia"/>
          <w:sz w:val="40"/>
          <w:szCs w:val="40"/>
        </w:rPr>
      </w:pPr>
    </w:p>
    <w:p w14:paraId="0C13CAAC" w14:textId="77777777" w:rsidR="00395E0D" w:rsidRPr="00AD773D" w:rsidRDefault="00395E0D" w:rsidP="004725E9">
      <w:pPr>
        <w:rPr>
          <w:rFonts w:eastAsiaTheme="minorEastAsia"/>
          <w:sz w:val="40"/>
          <w:szCs w:val="40"/>
        </w:rPr>
      </w:pPr>
    </w:p>
    <w:p w14:paraId="6F01D7B8" w14:textId="589F59C8" w:rsidR="00E8021E" w:rsidRPr="00AD773D" w:rsidRDefault="009722AC" w:rsidP="00E8021E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744429BE" wp14:editId="3EFB9F3D">
                <wp:simplePos x="0" y="0"/>
                <wp:positionH relativeFrom="column">
                  <wp:posOffset>3670140</wp:posOffset>
                </wp:positionH>
                <wp:positionV relativeFrom="paragraph">
                  <wp:posOffset>960527</wp:posOffset>
                </wp:positionV>
                <wp:extent cx="360" cy="360"/>
                <wp:effectExtent l="0" t="0" r="0" b="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52AE2" id="Ink 101" o:spid="_x0000_s1026" type="#_x0000_t75" style="position:absolute;margin-left:288.3pt;margin-top:74.95pt;width:1.45pt;height:1.4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">
                <v:imagedata r:id="rId4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41AFF470" wp14:editId="609A6619">
                <wp:simplePos x="0" y="0"/>
                <wp:positionH relativeFrom="column">
                  <wp:posOffset>364980</wp:posOffset>
                </wp:positionH>
                <wp:positionV relativeFrom="paragraph">
                  <wp:posOffset>847847</wp:posOffset>
                </wp:positionV>
                <wp:extent cx="252720" cy="322200"/>
                <wp:effectExtent l="38100" t="38100" r="33655" b="4000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5272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21664" id="Ink 91" o:spid="_x0000_s1026" type="#_x0000_t75" style="position:absolute;margin-left:28.05pt;margin-top:66.05pt;width:21.35pt;height:26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">
                <v:imagedata r:id="rId43" o:title=""/>
              </v:shape>
            </w:pict>
          </mc:Fallback>
        </mc:AlternateContent>
      </w:r>
      <w:r w:rsidR="005963E6" w:rsidRPr="00AD773D">
        <w:rPr>
          <w:rFonts w:eastAsiaTheme="minorEastAsia"/>
          <w:sz w:val="40"/>
          <w:szCs w:val="40"/>
        </w:rPr>
        <w:t xml:space="preserve">Suppose </w:t>
      </w:r>
      <w:r w:rsidR="005963E6" w:rsidRPr="00AD773D">
        <w:rPr>
          <w:rFonts w:eastAsiaTheme="minorEastAsia"/>
          <w:b/>
          <w:sz w:val="40"/>
          <w:szCs w:val="40"/>
        </w:rPr>
        <w:t>f</w:t>
      </w:r>
      <w:r w:rsidR="00E8021E" w:rsidRPr="00AD773D">
        <w:rPr>
          <w:rFonts w:eastAsiaTheme="minorEastAsia"/>
          <w:b/>
          <w:sz w:val="40"/>
          <w:szCs w:val="40"/>
        </w:rPr>
        <w:t>unction</w:t>
      </w:r>
      <w:r w:rsidR="005963E6" w:rsidRPr="00AD773D">
        <w:rPr>
          <w:rFonts w:eastAsiaTheme="minorEastAsia"/>
          <w:b/>
          <w:sz w:val="40"/>
          <w:szCs w:val="40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g</m:t>
        </m:r>
      </m:oMath>
      <w:r w:rsidR="00E8021E" w:rsidRPr="00AD773D">
        <w:rPr>
          <w:rFonts w:eastAsiaTheme="minorEastAsia"/>
          <w:sz w:val="40"/>
          <w:szCs w:val="40"/>
        </w:rPr>
        <w:t xml:space="preserve"> consists of the ordered pairs</w:t>
      </w:r>
      <w:r w:rsidR="000961B7" w:rsidRPr="00AD773D">
        <w:rPr>
          <w:rFonts w:eastAsiaTheme="minorEastAsia"/>
          <w:sz w:val="40"/>
          <w:szCs w:val="40"/>
        </w:rPr>
        <w:t xml:space="preserve"> </w:t>
      </w:r>
      <w:r w:rsidR="000961B7" w:rsidRPr="00AD773D">
        <w:rPr>
          <w:sz w:val="40"/>
          <w:szCs w:val="40"/>
        </w:rPr>
        <w:t>(t</w:t>
      </w:r>
      <w:r w:rsidR="000961B7" w:rsidRPr="00AD773D">
        <w:rPr>
          <w:rFonts w:eastAsiaTheme="minorEastAsia"/>
          <w:sz w:val="40"/>
          <w:szCs w:val="40"/>
        </w:rPr>
        <w:t>his is also a function since no x-values repeat)</w:t>
      </w:r>
      <w:r w:rsidR="00E8021E" w:rsidRPr="00AD773D">
        <w:rPr>
          <w:rFonts w:eastAsiaTheme="minorEastAsia"/>
          <w:sz w:val="40"/>
          <w:szCs w:val="40"/>
        </w:rPr>
        <w:t>:</w:t>
      </w:r>
    </w:p>
    <w:p w14:paraId="34BD92ED" w14:textId="6E52ED31" w:rsidR="00E8021E" w:rsidRPr="00395E0D" w:rsidRDefault="004637D3" w:rsidP="004725E9">
      <w:pPr>
        <w:rPr>
          <w:rFonts w:eastAsiaTheme="minorEastAsia"/>
          <w:sz w:val="40"/>
          <w:szCs w:val="40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-1,4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0,1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1,0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2,1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, (3,4)</m:t>
          </m:r>
        </m:oMath>
      </m:oMathPara>
    </w:p>
    <w:p w14:paraId="7E62604A" w14:textId="77777777" w:rsidR="00395E0D" w:rsidRPr="004725E9" w:rsidRDefault="00395E0D" w:rsidP="004725E9">
      <w:pPr>
        <w:rPr>
          <w:rFonts w:eastAsiaTheme="minorEastAsia"/>
          <w:sz w:val="40"/>
          <w:szCs w:val="40"/>
        </w:rPr>
      </w:pPr>
    </w:p>
    <w:p w14:paraId="67397022" w14:textId="0BF777B0" w:rsidR="0027001F" w:rsidRPr="00AD773D" w:rsidRDefault="009722AC" w:rsidP="0027001F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2F872985" wp14:editId="2C843E50">
                <wp:simplePos x="0" y="0"/>
                <wp:positionH relativeFrom="column">
                  <wp:posOffset>434340</wp:posOffset>
                </wp:positionH>
                <wp:positionV relativeFrom="paragraph">
                  <wp:posOffset>401320</wp:posOffset>
                </wp:positionV>
                <wp:extent cx="383150" cy="513715"/>
                <wp:effectExtent l="57150" t="38100" r="36195" b="5778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383150" cy="513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3FBA2" id="Ink 95" o:spid="_x0000_s1026" type="#_x0000_t75" style="position:absolute;margin-left:33.5pt;margin-top:30.9pt;width:31.55pt;height:41.8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">
                <v:imagedata r:id="rId45" o:title=""/>
              </v:shape>
            </w:pict>
          </mc:Fallback>
        </mc:AlternateContent>
      </w:r>
      <w:r w:rsidR="0027001F" w:rsidRPr="00AD773D">
        <w:rPr>
          <w:rFonts w:eastAsiaTheme="minorEastAsia"/>
          <w:sz w:val="40"/>
          <w:szCs w:val="40"/>
        </w:rPr>
        <w:t xml:space="preserve">The inverse of 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="0027001F" w:rsidRPr="00AD773D">
        <w:rPr>
          <w:rFonts w:eastAsiaTheme="minorEastAsia"/>
          <w:sz w:val="40"/>
          <w:szCs w:val="40"/>
        </w:rPr>
        <w:t xml:space="preserve"> consists of the ordered pairs:</w:t>
      </w:r>
    </w:p>
    <w:p w14:paraId="218FB5AD" w14:textId="1F1501E1" w:rsidR="0027001F" w:rsidRPr="00395E0D" w:rsidRDefault="004637D3" w:rsidP="004725E9">
      <w:pPr>
        <w:jc w:val="center"/>
        <w:rPr>
          <w:rFonts w:eastAsiaTheme="minorEastAsia"/>
          <w:sz w:val="40"/>
          <w:szCs w:val="40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4,-1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,0</m:t>
              </m:r>
            </m:e>
          </m:d>
          <m:r>
            <w:rPr>
              <w:rFonts w:ascii="Cambria Math" w:hAnsi="Cambria Math"/>
              <w:sz w:val="40"/>
              <w:szCs w:val="40"/>
            </w:rPr>
            <m:t>,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0,1</m:t>
              </m:r>
            </m:e>
          </m:d>
          <m:r>
            <w:rPr>
              <w:rFonts w:ascii="Cambria Math" w:hAnsi="Cambria Math"/>
              <w:sz w:val="40"/>
              <w:szCs w:val="40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/>
                  <w:sz w:val="40"/>
                  <w:szCs w:val="40"/>
                </w:rPr>
                <m:t>1,2</m:t>
              </m:r>
            </m:e>
          </m:d>
          <m:r>
            <w:rPr>
              <w:rFonts w:ascii="Cambria Math" w:hAnsi="Cambria Math"/>
              <w:sz w:val="40"/>
              <w:szCs w:val="40"/>
            </w:rPr>
            <m:t>, (4,3)</m:t>
          </m:r>
        </m:oMath>
      </m:oMathPara>
    </w:p>
    <w:p w14:paraId="03F5C61F" w14:textId="77777777" w:rsidR="00395E0D" w:rsidRPr="00AD773D" w:rsidRDefault="00395E0D" w:rsidP="004725E9">
      <w:pPr>
        <w:jc w:val="center"/>
        <w:rPr>
          <w:sz w:val="40"/>
          <w:szCs w:val="40"/>
        </w:rPr>
      </w:pPr>
    </w:p>
    <w:p w14:paraId="213961DA" w14:textId="777D1075" w:rsidR="0027001F" w:rsidRPr="004725E9" w:rsidRDefault="00DA3FFD" w:rsidP="0027001F">
      <w:pPr>
        <w:rPr>
          <w:rFonts w:eastAsiaTheme="minorEastAsia"/>
          <w:bCs/>
          <w:sz w:val="40"/>
          <w:szCs w:val="40"/>
        </w:rPr>
      </w:pPr>
      <w:r w:rsidRPr="004725E9">
        <w:rPr>
          <w:rFonts w:eastAsiaTheme="minorEastAsia"/>
          <w:bCs/>
          <w:sz w:val="40"/>
          <w:szCs w:val="40"/>
        </w:rPr>
        <w:t>Is the</w:t>
      </w:r>
      <w:r w:rsidR="0027001F" w:rsidRPr="004725E9">
        <w:rPr>
          <w:rFonts w:eastAsiaTheme="minorEastAsia"/>
          <w:bCs/>
          <w:sz w:val="40"/>
          <w:szCs w:val="40"/>
        </w:rPr>
        <w:t xml:space="preserve"> inverse of 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="0027001F" w:rsidRPr="004725E9">
        <w:rPr>
          <w:rFonts w:eastAsiaTheme="minorEastAsia"/>
          <w:bCs/>
          <w:sz w:val="40"/>
          <w:szCs w:val="40"/>
        </w:rPr>
        <w:t xml:space="preserve"> </w:t>
      </w:r>
      <w:r w:rsidRPr="004725E9">
        <w:rPr>
          <w:rFonts w:eastAsiaTheme="minorEastAsia"/>
          <w:bCs/>
          <w:sz w:val="40"/>
          <w:szCs w:val="40"/>
        </w:rPr>
        <w:t>a function? Why or why not?</w:t>
      </w:r>
    </w:p>
    <w:p w14:paraId="316B9DEC" w14:textId="304AE4E6" w:rsidR="004C1985" w:rsidRDefault="000E64EC" w:rsidP="0027001F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14BA476C" wp14:editId="57648BA0">
                <wp:simplePos x="0" y="0"/>
                <wp:positionH relativeFrom="column">
                  <wp:posOffset>4236720</wp:posOffset>
                </wp:positionH>
                <wp:positionV relativeFrom="paragraph">
                  <wp:posOffset>-635</wp:posOffset>
                </wp:positionV>
                <wp:extent cx="872140" cy="385295"/>
                <wp:effectExtent l="38100" t="57150" r="42545" b="5334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72140" cy="385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D916C" id="Ink 127" o:spid="_x0000_s1026" type="#_x0000_t75" style="position:absolute;margin-left:332.9pt;margin-top:-.75pt;width:70.05pt;height:31.8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">
                <v:imagedata r:id="rId4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3A6485F0" wp14:editId="5DAF69D1">
                <wp:simplePos x="0" y="0"/>
                <wp:positionH relativeFrom="column">
                  <wp:posOffset>3818255</wp:posOffset>
                </wp:positionH>
                <wp:positionV relativeFrom="paragraph">
                  <wp:posOffset>15240</wp:posOffset>
                </wp:positionV>
                <wp:extent cx="195480" cy="225025"/>
                <wp:effectExtent l="57150" t="38100" r="52705" b="4191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95480" cy="225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0B1BF" id="Ink 115" o:spid="_x0000_s1026" type="#_x0000_t75" style="position:absolute;margin-left:299.95pt;margin-top:.5pt;width:16.85pt;height:19.1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">
                <v:imagedata r:id="rId4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00123DBE" wp14:editId="2D7B64FF">
                <wp:simplePos x="0" y="0"/>
                <wp:positionH relativeFrom="column">
                  <wp:posOffset>3454400</wp:posOffset>
                </wp:positionH>
                <wp:positionV relativeFrom="paragraph">
                  <wp:posOffset>22860</wp:posOffset>
                </wp:positionV>
                <wp:extent cx="219105" cy="222120"/>
                <wp:effectExtent l="38100" t="38100" r="47625" b="4508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219105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1321D" id="Ink 116" o:spid="_x0000_s1026" type="#_x0000_t75" style="position:absolute;margin-left:271.3pt;margin-top:1.1pt;width:18.65pt;height:18.9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">
                <v:imagedata r:id="rId5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3C978A34" wp14:editId="71DE5DF4">
                <wp:simplePos x="0" y="0"/>
                <wp:positionH relativeFrom="column">
                  <wp:posOffset>2720975</wp:posOffset>
                </wp:positionH>
                <wp:positionV relativeFrom="paragraph">
                  <wp:posOffset>-8890</wp:posOffset>
                </wp:positionV>
                <wp:extent cx="539090" cy="229625"/>
                <wp:effectExtent l="57150" t="38100" r="52070" b="5651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539090" cy="229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F34C8" id="Ink 117" o:spid="_x0000_s1026" type="#_x0000_t75" style="position:absolute;margin-left:213.55pt;margin-top:-1.4pt;width:43.9pt;height:19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">
                <v:imagedata r:id="rId5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37EE18D9" wp14:editId="77F79C73">
                <wp:simplePos x="0" y="0"/>
                <wp:positionH relativeFrom="column">
                  <wp:posOffset>2455545</wp:posOffset>
                </wp:positionH>
                <wp:positionV relativeFrom="paragraph">
                  <wp:posOffset>6985</wp:posOffset>
                </wp:positionV>
                <wp:extent cx="113030" cy="210005"/>
                <wp:effectExtent l="38100" t="38100" r="58420" b="5715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13030" cy="210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E4E4E" id="Ink 104" o:spid="_x0000_s1026" type="#_x0000_t75" style="position:absolute;margin-left:192.65pt;margin-top:-.15pt;width:10.3pt;height:1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">
                <v:imagedata r:id="rId55" o:title=""/>
              </v:shape>
            </w:pict>
          </mc:Fallback>
        </mc:AlternateContent>
      </w:r>
      <w:r w:rsidR="009722AC"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13E6B1E8" wp14:editId="0E41F41A">
                <wp:simplePos x="0" y="0"/>
                <wp:positionH relativeFrom="column">
                  <wp:posOffset>1400175</wp:posOffset>
                </wp:positionH>
                <wp:positionV relativeFrom="paragraph">
                  <wp:posOffset>14605</wp:posOffset>
                </wp:positionV>
                <wp:extent cx="504130" cy="297180"/>
                <wp:effectExtent l="57150" t="38100" r="10795" b="4572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504130" cy="297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65449" id="Ink 100" o:spid="_x0000_s1026" type="#_x0000_t75" style="position:absolute;margin-left:109.55pt;margin-top:.45pt;width:41.15pt;height:24.8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">
                <v:imagedata r:id="rId57" o:title=""/>
              </v:shape>
            </w:pict>
          </mc:Fallback>
        </mc:AlternateContent>
      </w:r>
    </w:p>
    <w:p w14:paraId="4AF4C61E" w14:textId="2B615700" w:rsidR="00395E0D" w:rsidRDefault="00395E0D" w:rsidP="0027001F">
      <w:pPr>
        <w:rPr>
          <w:rFonts w:eastAsiaTheme="minorEastAsia"/>
          <w:sz w:val="40"/>
          <w:szCs w:val="40"/>
        </w:rPr>
      </w:pPr>
    </w:p>
    <w:p w14:paraId="50535645" w14:textId="2821628B" w:rsidR="00395E0D" w:rsidRDefault="00395E0D" w:rsidP="0027001F">
      <w:pPr>
        <w:rPr>
          <w:rFonts w:eastAsiaTheme="minorEastAsia"/>
          <w:sz w:val="40"/>
          <w:szCs w:val="40"/>
        </w:rPr>
      </w:pPr>
    </w:p>
    <w:p w14:paraId="23CE414B" w14:textId="3AABA912" w:rsidR="00395E0D" w:rsidRDefault="00395E0D" w:rsidP="0027001F">
      <w:pPr>
        <w:rPr>
          <w:rFonts w:eastAsiaTheme="minorEastAsia"/>
          <w:sz w:val="40"/>
          <w:szCs w:val="40"/>
        </w:rPr>
      </w:pPr>
    </w:p>
    <w:p w14:paraId="6681F4AC" w14:textId="22946239" w:rsidR="00395E0D" w:rsidRDefault="00395E0D" w:rsidP="0027001F">
      <w:pPr>
        <w:rPr>
          <w:rFonts w:eastAsiaTheme="minorEastAsia"/>
          <w:sz w:val="40"/>
          <w:szCs w:val="40"/>
        </w:rPr>
      </w:pPr>
    </w:p>
    <w:p w14:paraId="3188E239" w14:textId="77777777" w:rsidR="00395E0D" w:rsidRPr="00AD773D" w:rsidRDefault="00395E0D" w:rsidP="0027001F">
      <w:pPr>
        <w:rPr>
          <w:rFonts w:eastAsiaTheme="minorEastAsia"/>
          <w:sz w:val="40"/>
          <w:szCs w:val="40"/>
        </w:rPr>
      </w:pPr>
    </w:p>
    <w:p w14:paraId="02D42BA5" w14:textId="5076BFF1" w:rsidR="001933A6" w:rsidRPr="00AD773D" w:rsidRDefault="000E64EC" w:rsidP="008F03AF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316F3536" wp14:editId="05DC662F">
                <wp:simplePos x="0" y="0"/>
                <wp:positionH relativeFrom="column">
                  <wp:posOffset>4050665</wp:posOffset>
                </wp:positionH>
                <wp:positionV relativeFrom="paragraph">
                  <wp:posOffset>1102360</wp:posOffset>
                </wp:positionV>
                <wp:extent cx="451780" cy="163940"/>
                <wp:effectExtent l="38100" t="38100" r="43815" b="4572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451780" cy="163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D360B" id="Ink 137" o:spid="_x0000_s1026" type="#_x0000_t75" style="position:absolute;margin-left:318.25pt;margin-top:86.1pt;width:36.95pt;height:14.3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">
                <v:imagedata r:id="rId5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74E63DE8" wp14:editId="230DEDA1">
                <wp:simplePos x="0" y="0"/>
                <wp:positionH relativeFrom="column">
                  <wp:posOffset>3458210</wp:posOffset>
                </wp:positionH>
                <wp:positionV relativeFrom="paragraph">
                  <wp:posOffset>1047750</wp:posOffset>
                </wp:positionV>
                <wp:extent cx="443690" cy="234315"/>
                <wp:effectExtent l="38100" t="57150" r="0" b="5143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443690" cy="23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F808F" id="Ink 132" o:spid="_x0000_s1026" type="#_x0000_t75" style="position:absolute;margin-left:271.6pt;margin-top:81.8pt;width:36.4pt;height:19.8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">
                <v:imagedata r:id="rId61" o:title=""/>
              </v:shape>
            </w:pict>
          </mc:Fallback>
        </mc:AlternateContent>
      </w:r>
      <w:r w:rsidR="001933A6" w:rsidRPr="00AD773D">
        <w:rPr>
          <w:rFonts w:eastAsiaTheme="minorEastAsia"/>
          <w:sz w:val="40"/>
          <w:szCs w:val="40"/>
        </w:rPr>
        <w:t>Notice function g has repeated y-values</w:t>
      </w:r>
      <w:r w:rsidR="00846ED0" w:rsidRPr="00AD773D">
        <w:rPr>
          <w:rFonts w:eastAsiaTheme="minorEastAsia"/>
          <w:sz w:val="40"/>
          <w:szCs w:val="40"/>
        </w:rPr>
        <w:t>, which results in the inverse relation for function g having repeated x values! (</w:t>
      </w:r>
      <w:r w:rsidR="00865076" w:rsidRPr="00AD773D">
        <w:rPr>
          <w:rFonts w:eastAsiaTheme="minorEastAsia"/>
          <w:sz w:val="40"/>
          <w:szCs w:val="40"/>
        </w:rPr>
        <w:t>B</w:t>
      </w:r>
      <w:r w:rsidR="00846ED0" w:rsidRPr="00AD773D">
        <w:rPr>
          <w:rFonts w:eastAsiaTheme="minorEastAsia"/>
          <w:sz w:val="40"/>
          <w:szCs w:val="40"/>
        </w:rPr>
        <w:t>ecause the inverse interchanges the x’s and y’s)</w:t>
      </w:r>
      <w:r w:rsidR="001933A6" w:rsidRPr="00AD773D">
        <w:rPr>
          <w:rFonts w:eastAsiaTheme="minorEastAsia"/>
          <w:sz w:val="40"/>
          <w:szCs w:val="40"/>
        </w:rPr>
        <w:t xml:space="preserve">.  This tells us </w:t>
      </w:r>
      <w:r w:rsidR="00846ED0" w:rsidRPr="00AD773D">
        <w:rPr>
          <w:rFonts w:eastAsiaTheme="minorEastAsia"/>
          <w:sz w:val="40"/>
          <w:szCs w:val="40"/>
        </w:rPr>
        <w:t xml:space="preserve">that function </w:t>
      </w:r>
      <w:r w:rsidR="00846ED0" w:rsidRPr="00395E0D">
        <w:rPr>
          <w:rFonts w:eastAsiaTheme="minorEastAsia"/>
          <w:i/>
          <w:iCs/>
          <w:sz w:val="40"/>
          <w:szCs w:val="40"/>
        </w:rPr>
        <w:t>g</w:t>
      </w:r>
      <w:r w:rsidR="00846ED0" w:rsidRPr="00AD773D">
        <w:rPr>
          <w:rFonts w:eastAsiaTheme="minorEastAsia"/>
          <w:sz w:val="40"/>
          <w:szCs w:val="40"/>
        </w:rPr>
        <w:t xml:space="preserve"> </w:t>
      </w:r>
      <w:r w:rsidR="00395E0D">
        <w:rPr>
          <w:rFonts w:eastAsiaTheme="minorEastAsia"/>
          <w:sz w:val="40"/>
          <w:szCs w:val="40"/>
        </w:rPr>
        <w:t>_______________</w:t>
      </w:r>
      <w:r w:rsidR="00967F20" w:rsidRPr="00AD773D">
        <w:rPr>
          <w:rFonts w:eastAsiaTheme="minorEastAsia"/>
          <w:sz w:val="40"/>
          <w:szCs w:val="40"/>
        </w:rPr>
        <w:t xml:space="preserve"> </w:t>
      </w:r>
      <w:r w:rsidR="001933A6" w:rsidRPr="00AD773D">
        <w:rPr>
          <w:rFonts w:eastAsiaTheme="minorEastAsia"/>
          <w:sz w:val="40"/>
          <w:szCs w:val="40"/>
        </w:rPr>
        <w:t>have an inverse</w:t>
      </w:r>
      <w:r w:rsidR="00967F20" w:rsidRPr="00AD773D">
        <w:rPr>
          <w:rFonts w:eastAsiaTheme="minorEastAsia"/>
          <w:sz w:val="40"/>
          <w:szCs w:val="40"/>
        </w:rPr>
        <w:t xml:space="preserve"> function</w:t>
      </w:r>
      <w:r w:rsidR="001933A6" w:rsidRPr="00AD773D">
        <w:rPr>
          <w:rFonts w:eastAsiaTheme="minorEastAsia"/>
          <w:sz w:val="40"/>
          <w:szCs w:val="40"/>
        </w:rPr>
        <w:t>.</w:t>
      </w:r>
    </w:p>
    <w:p w14:paraId="209B0C0B" w14:textId="77777777" w:rsidR="00946510" w:rsidRPr="00AD773D" w:rsidRDefault="00946510" w:rsidP="00946510">
      <w:pPr>
        <w:spacing w:after="1200"/>
        <w:rPr>
          <w:rFonts w:eastAsiaTheme="minorEastAsia"/>
          <w:sz w:val="40"/>
          <w:szCs w:val="40"/>
        </w:rPr>
      </w:pPr>
    </w:p>
    <w:p w14:paraId="7729D730" w14:textId="77777777" w:rsidR="00AB1AB4" w:rsidRPr="00AD773D" w:rsidRDefault="00E45E36">
      <w:pPr>
        <w:rPr>
          <w:rFonts w:cstheme="minorHAnsi"/>
          <w:sz w:val="40"/>
          <w:szCs w:val="40"/>
        </w:rPr>
      </w:pPr>
      <w:r w:rsidRPr="003227A7">
        <w:rPr>
          <w:rFonts w:cstheme="minorHAnsi"/>
          <w:i/>
          <w:iCs/>
          <w:sz w:val="40"/>
          <w:szCs w:val="40"/>
          <w:u w:val="single"/>
        </w:rPr>
        <w:lastRenderedPageBreak/>
        <w:t>Example #1</w:t>
      </w:r>
      <w:r w:rsidRPr="00AD773D">
        <w:rPr>
          <w:rFonts w:cstheme="minorHAnsi"/>
          <w:sz w:val="40"/>
          <w:szCs w:val="40"/>
        </w:rPr>
        <w:t xml:space="preserve"> – Determine if the Function has an Inverse</w:t>
      </w:r>
      <w:r w:rsidR="00DA3FFD" w:rsidRPr="00AD773D">
        <w:rPr>
          <w:rFonts w:cstheme="minorHAnsi"/>
          <w:sz w:val="40"/>
          <w:szCs w:val="40"/>
        </w:rPr>
        <w:t>: t</w:t>
      </w:r>
      <w:r w:rsidR="00AB1AB4" w:rsidRPr="00AD773D">
        <w:rPr>
          <w:rFonts w:cstheme="minorHAnsi"/>
          <w:sz w:val="40"/>
          <w:szCs w:val="40"/>
        </w:rPr>
        <w:t xml:space="preserve">he graph </w:t>
      </w:r>
      <w:r w:rsidR="00DA3FFD" w:rsidRPr="00AD773D">
        <w:rPr>
          <w:rFonts w:cstheme="minorHAnsi"/>
          <w:sz w:val="40"/>
          <w:szCs w:val="40"/>
        </w:rPr>
        <w:t xml:space="preserve">below </w:t>
      </w:r>
      <w:r w:rsidR="00AB1AB4" w:rsidRPr="00AD773D">
        <w:rPr>
          <w:rFonts w:cstheme="minorHAnsi"/>
          <w:sz w:val="40"/>
          <w:szCs w:val="40"/>
        </w:rPr>
        <w:t>shows the average hours slept for select age groups</w:t>
      </w:r>
      <w:r w:rsidR="00DA3FFD" w:rsidRPr="00AD773D">
        <w:rPr>
          <w:rFonts w:cstheme="minorHAnsi"/>
          <w:sz w:val="40"/>
          <w:szCs w:val="40"/>
        </w:rPr>
        <w:t>:</w:t>
      </w:r>
    </w:p>
    <w:p w14:paraId="1B315170" w14:textId="34CBFC5B" w:rsidR="00AB1AB4" w:rsidRDefault="00395E0D" w:rsidP="00395E0D">
      <w:pPr>
        <w:jc w:val="center"/>
        <w:rPr>
          <w:rFonts w:cstheme="minorHAnsi"/>
          <w:b/>
          <w:sz w:val="40"/>
          <w:szCs w:val="40"/>
        </w:rPr>
      </w:pPr>
      <w:r>
        <w:rPr>
          <w:noProof/>
        </w:rPr>
        <w:drawing>
          <wp:inline distT="0" distB="0" distL="0" distR="0" wp14:anchorId="109D0827" wp14:editId="18485F73">
            <wp:extent cx="2794845" cy="1638795"/>
            <wp:effectExtent l="0" t="0" r="5715" b="0"/>
            <wp:docPr id="2" name="Picture 2" descr="This is bar graph described in the sentence above. Please ask an interpreter for more details, as any here will give answer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821610" cy="165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05606" w14:textId="2CC2C699" w:rsidR="000E64EC" w:rsidRPr="000E64EC" w:rsidRDefault="00D41292" w:rsidP="000E64EC">
      <w:pPr>
        <w:rPr>
          <w:rFonts w:cstheme="minorHAnsi"/>
          <w:bCs/>
          <w:sz w:val="40"/>
          <w:szCs w:val="40"/>
        </w:rPr>
      </w:pPr>
      <w:r>
        <w:rPr>
          <w:rFonts w:cstheme="minorHAnsi"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70AFC948" wp14:editId="6A717F57">
                <wp:simplePos x="0" y="0"/>
                <wp:positionH relativeFrom="column">
                  <wp:posOffset>1730375</wp:posOffset>
                </wp:positionH>
                <wp:positionV relativeFrom="paragraph">
                  <wp:posOffset>-77470</wp:posOffset>
                </wp:positionV>
                <wp:extent cx="692150" cy="470535"/>
                <wp:effectExtent l="57150" t="38100" r="50800" b="4381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92150" cy="470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8DFDE" id="Ink 189" o:spid="_x0000_s1026" type="#_x0000_t75" style="position:absolute;margin-left:135.55pt;margin-top:-6.8pt;width:55.9pt;height:38.4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">
                <v:imagedata r:id="rId64" o:title=""/>
              </v:shape>
            </w:pict>
          </mc:Fallback>
        </mc:AlternateContent>
      </w:r>
      <w:r>
        <w:rPr>
          <w:rFonts w:cstheme="minorHAnsi"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041F8EE6" wp14:editId="7F5D1E1E">
                <wp:simplePos x="0" y="0"/>
                <wp:positionH relativeFrom="column">
                  <wp:posOffset>1139190</wp:posOffset>
                </wp:positionH>
                <wp:positionV relativeFrom="paragraph">
                  <wp:posOffset>27305</wp:posOffset>
                </wp:positionV>
                <wp:extent cx="425140" cy="340555"/>
                <wp:effectExtent l="57150" t="38100" r="13335" b="4064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425140" cy="340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6CECD" id="Ink 187" o:spid="_x0000_s1026" type="#_x0000_t75" style="position:absolute;margin-left:89pt;margin-top:1.45pt;width:34.9pt;height:28.2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">
                <v:imagedata r:id="rId66" o:title=""/>
              </v:shape>
            </w:pict>
          </mc:Fallback>
        </mc:AlternateContent>
      </w:r>
      <w:r>
        <w:rPr>
          <w:rFonts w:cstheme="minorHAnsi"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783D5462" wp14:editId="09765314">
                <wp:simplePos x="0" y="0"/>
                <wp:positionH relativeFrom="column">
                  <wp:posOffset>1396747</wp:posOffset>
                </wp:positionH>
                <wp:positionV relativeFrom="paragraph">
                  <wp:posOffset>188990</wp:posOffset>
                </wp:positionV>
                <wp:extent cx="360" cy="360"/>
                <wp:effectExtent l="0" t="0" r="0" b="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C840B" id="Ink 177" o:spid="_x0000_s1026" type="#_x0000_t75" style="position:absolute;margin-left:109.3pt;margin-top:14.2pt;width:1.45pt;height:1.4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">
                <v:imagedata r:id="rId41" o:title=""/>
              </v:shape>
            </w:pict>
          </mc:Fallback>
        </mc:AlternateContent>
      </w:r>
      <w:r w:rsidR="000E64EC" w:rsidRPr="000E64EC">
        <w:rPr>
          <w:rFonts w:cstheme="minorHAnsi"/>
          <w:bCs/>
          <w:sz w:val="40"/>
          <w:szCs w:val="40"/>
        </w:rPr>
        <w:t>Let x be:</w:t>
      </w:r>
    </w:p>
    <w:p w14:paraId="694500D3" w14:textId="6950BF8D" w:rsidR="000E64EC" w:rsidRDefault="00D41292" w:rsidP="000E64EC">
      <w:pPr>
        <w:rPr>
          <w:rFonts w:cstheme="minorHAnsi"/>
          <w:bCs/>
          <w:sz w:val="40"/>
          <w:szCs w:val="40"/>
        </w:rPr>
      </w:pPr>
      <w:r>
        <w:rPr>
          <w:rFonts w:cstheme="minorHAnsi"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5A9ED90C" wp14:editId="301C3762">
                <wp:simplePos x="0" y="0"/>
                <wp:positionH relativeFrom="column">
                  <wp:posOffset>1971040</wp:posOffset>
                </wp:positionH>
                <wp:positionV relativeFrom="paragraph">
                  <wp:posOffset>31750</wp:posOffset>
                </wp:positionV>
                <wp:extent cx="532640" cy="372045"/>
                <wp:effectExtent l="38100" t="38100" r="1270" b="4762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532640" cy="372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BD8EB" id="Ink 204" o:spid="_x0000_s1026" type="#_x0000_t75" style="position:absolute;margin-left:154.5pt;margin-top:1.8pt;width:43.4pt;height:30.7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">
                <v:imagedata r:id="rId69" o:title=""/>
              </v:shape>
            </w:pict>
          </mc:Fallback>
        </mc:AlternateContent>
      </w:r>
      <w:r>
        <w:rPr>
          <w:rFonts w:cstheme="minorHAnsi"/>
          <w:bCs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59AF7935" wp14:editId="34F926F8">
                <wp:simplePos x="0" y="0"/>
                <wp:positionH relativeFrom="column">
                  <wp:posOffset>1217930</wp:posOffset>
                </wp:positionH>
                <wp:positionV relativeFrom="paragraph">
                  <wp:posOffset>31750</wp:posOffset>
                </wp:positionV>
                <wp:extent cx="569035" cy="282950"/>
                <wp:effectExtent l="38100" t="38100" r="2540" b="4127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569035" cy="282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82714" id="Ink 197" o:spid="_x0000_s1026" type="#_x0000_t75" style="position:absolute;margin-left:95.2pt;margin-top:1.8pt;width:46.2pt;height:23.7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">
                <v:imagedata r:id="rId71" o:title=""/>
              </v:shape>
            </w:pict>
          </mc:Fallback>
        </mc:AlternateContent>
      </w:r>
      <w:r w:rsidR="000E64EC" w:rsidRPr="000E64EC">
        <w:rPr>
          <w:rFonts w:cstheme="minorHAnsi"/>
          <w:bCs/>
          <w:sz w:val="40"/>
          <w:szCs w:val="40"/>
        </w:rPr>
        <w:t>Let f(x) be:</w:t>
      </w:r>
    </w:p>
    <w:p w14:paraId="56086610" w14:textId="77777777" w:rsidR="000E64EC" w:rsidRPr="000E64EC" w:rsidRDefault="000E64EC" w:rsidP="000E64EC">
      <w:pPr>
        <w:rPr>
          <w:rFonts w:cstheme="minorHAnsi"/>
          <w:bCs/>
          <w:sz w:val="40"/>
          <w:szCs w:val="40"/>
        </w:rPr>
      </w:pPr>
    </w:p>
    <w:p w14:paraId="4E0DF90C" w14:textId="77777777" w:rsidR="001E072D" w:rsidRPr="00AD773D" w:rsidRDefault="001E072D" w:rsidP="0079058F">
      <w:pPr>
        <w:ind w:left="720"/>
        <w:rPr>
          <w:rFonts w:cstheme="minorHAnsi"/>
          <w:sz w:val="40"/>
          <w:szCs w:val="40"/>
        </w:rPr>
      </w:pPr>
      <w:r w:rsidRPr="00AD773D">
        <w:rPr>
          <w:rFonts w:cstheme="minorHAnsi"/>
          <w:sz w:val="40"/>
          <w:szCs w:val="40"/>
        </w:rPr>
        <w:t>a) Write the ordered pairs of the function</w:t>
      </w:r>
      <w:r w:rsidR="00DA3FFD" w:rsidRPr="00AD773D">
        <w:rPr>
          <w:rFonts w:cstheme="minorHAnsi"/>
          <w:sz w:val="40"/>
          <w:szCs w:val="40"/>
        </w:rPr>
        <w:t xml:space="preserve"> (this is a function because no x’s repeat)</w:t>
      </w:r>
      <w:r w:rsidRPr="00AD773D">
        <w:rPr>
          <w:rFonts w:cstheme="minorHAnsi"/>
          <w:sz w:val="40"/>
          <w:szCs w:val="40"/>
        </w:rPr>
        <w:t>.</w:t>
      </w:r>
    </w:p>
    <w:p w14:paraId="53EC2BD4" w14:textId="77777777" w:rsidR="009D677E" w:rsidRDefault="00F43050" w:rsidP="009D677E">
      <w:pPr>
        <w:rPr>
          <w:rFonts w:cstheme="minorHAnsi"/>
          <w:sz w:val="40"/>
          <w:szCs w:val="40"/>
        </w:rPr>
      </w:pPr>
      <w:r w:rsidRPr="00AD773D">
        <w:rPr>
          <w:rFonts w:cstheme="minorHAnsi"/>
          <w:sz w:val="40"/>
          <w:szCs w:val="40"/>
        </w:rPr>
        <w:t>The ordered pairs are:</w:t>
      </w:r>
    </w:p>
    <w:p w14:paraId="6E09B77B" w14:textId="1FACB8BE" w:rsidR="009D677E" w:rsidRDefault="000E64EC" w:rsidP="009D677E">
      <w:pPr>
        <w:rPr>
          <w:rFonts w:eastAsiaTheme="minorEastAsia" w:cstheme="minorHAnsi"/>
          <w:bCs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420D3D02" wp14:editId="3B3EB142">
                <wp:simplePos x="0" y="0"/>
                <wp:positionH relativeFrom="column">
                  <wp:posOffset>5247005</wp:posOffset>
                </wp:positionH>
                <wp:positionV relativeFrom="paragraph">
                  <wp:posOffset>-48260</wp:posOffset>
                </wp:positionV>
                <wp:extent cx="650805" cy="325785"/>
                <wp:effectExtent l="57150" t="38100" r="35560" b="5524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650805" cy="325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36BB1" id="Ink 173" o:spid="_x0000_s1026" type="#_x0000_t75" style="position:absolute;margin-left:412.45pt;margin-top:-4.5pt;width:52.7pt;height:27.0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">
                <v:imagedata r:id="rId73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6DD0FE12" wp14:editId="4575389A">
                <wp:simplePos x="0" y="0"/>
                <wp:positionH relativeFrom="column">
                  <wp:posOffset>4676775</wp:posOffset>
                </wp:positionH>
                <wp:positionV relativeFrom="paragraph">
                  <wp:posOffset>-60960</wp:posOffset>
                </wp:positionV>
                <wp:extent cx="421795" cy="322855"/>
                <wp:effectExtent l="57150" t="38100" r="54610" b="5842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421795" cy="322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64557" id="Ink 163" o:spid="_x0000_s1026" type="#_x0000_t75" style="position:absolute;margin-left:367.55pt;margin-top:-5.5pt;width:34.6pt;height:26.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">
                <v:imagedata r:id="rId75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77795B79" wp14:editId="63BC59AB">
                <wp:simplePos x="0" y="0"/>
                <wp:positionH relativeFrom="column">
                  <wp:posOffset>4261485</wp:posOffset>
                </wp:positionH>
                <wp:positionV relativeFrom="paragraph">
                  <wp:posOffset>-40005</wp:posOffset>
                </wp:positionV>
                <wp:extent cx="305885" cy="329325"/>
                <wp:effectExtent l="38100" t="38100" r="56515" b="5207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305885" cy="329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DCADA" id="Ink 154" o:spid="_x0000_s1026" type="#_x0000_t75" style="position:absolute;margin-left:334.85pt;margin-top:-3.85pt;width:25.5pt;height:27.3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">
                <v:imagedata r:id="rId77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0125B593" wp14:editId="4BC8E25E">
                <wp:simplePos x="0" y="0"/>
                <wp:positionH relativeFrom="column">
                  <wp:posOffset>3619500</wp:posOffset>
                </wp:positionH>
                <wp:positionV relativeFrom="paragraph">
                  <wp:posOffset>-44450</wp:posOffset>
                </wp:positionV>
                <wp:extent cx="365215" cy="302040"/>
                <wp:effectExtent l="38100" t="38100" r="53975" b="4127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65215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1902B" id="Ink 155" o:spid="_x0000_s1026" type="#_x0000_t75" style="position:absolute;margin-left:284.3pt;margin-top:-4.2pt;width:30.15pt;height:25.2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">
                <v:imagedata r:id="rId79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51847BC7" wp14:editId="0938EC73">
                <wp:simplePos x="0" y="0"/>
                <wp:positionH relativeFrom="column">
                  <wp:posOffset>4077307</wp:posOffset>
                </wp:positionH>
                <wp:positionV relativeFrom="paragraph">
                  <wp:posOffset>196855</wp:posOffset>
                </wp:positionV>
                <wp:extent cx="12240" cy="109080"/>
                <wp:effectExtent l="38100" t="38100" r="45085" b="4381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2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B6AD5" id="Ink 149" o:spid="_x0000_s1026" type="#_x0000_t75" style="position:absolute;margin-left:320.35pt;margin-top:14.8pt;width:2.35pt;height:10.0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">
                <v:imagedata r:id="rId81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11F3890E" wp14:editId="07066212">
                <wp:simplePos x="0" y="0"/>
                <wp:positionH relativeFrom="column">
                  <wp:posOffset>3505987</wp:posOffset>
                </wp:positionH>
                <wp:positionV relativeFrom="paragraph">
                  <wp:posOffset>183895</wp:posOffset>
                </wp:positionV>
                <wp:extent cx="20880" cy="85680"/>
                <wp:effectExtent l="38100" t="38100" r="55880" b="4826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208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4E28B" id="Ink 144" o:spid="_x0000_s1026" type="#_x0000_t75" style="position:absolute;margin-left:275.35pt;margin-top:13.8pt;width:3.1pt;height:8.2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">
                <v:imagedata r:id="rId83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64ABAD6F" wp14:editId="40C22C19">
                <wp:simplePos x="0" y="0"/>
                <wp:positionH relativeFrom="column">
                  <wp:posOffset>3182620</wp:posOffset>
                </wp:positionH>
                <wp:positionV relativeFrom="paragraph">
                  <wp:posOffset>14605</wp:posOffset>
                </wp:positionV>
                <wp:extent cx="259175" cy="255905"/>
                <wp:effectExtent l="38100" t="38100" r="0" b="4889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259175" cy="25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85FCE" id="Ink 142" o:spid="_x0000_s1026" type="#_x0000_t75" style="position:absolute;margin-left:249.9pt;margin-top:.45pt;width:21.8pt;height:21.5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">
                <v:imagedata r:id="rId85" o:title=""/>
              </v:shape>
            </w:pict>
          </mc:Fallback>
        </mc:AlternateContent>
      </w:r>
      <w:r w:rsidR="00F43050" w:rsidRPr="00AD773D">
        <w:rPr>
          <w:rFonts w:cstheme="minorHAnsi"/>
          <w:sz w:val="40"/>
          <w:szCs w:val="40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bCs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16,9.4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 w:cstheme="minorHAnsi"/>
                <w:bCs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23, 9.2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 xml:space="preserve">, </m:t>
        </m:r>
        <m:d>
          <m:dPr>
            <m:ctrlPr>
              <w:rPr>
                <w:rFonts w:ascii="Cambria Math" w:hAnsi="Cambria Math" w:cstheme="minorHAnsi"/>
                <w:bCs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35, 8.7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 xml:space="preserve">, </m:t>
        </m:r>
      </m:oMath>
    </w:p>
    <w:p w14:paraId="36D54763" w14:textId="77777777" w:rsidR="009D677E" w:rsidRDefault="009D677E" w:rsidP="009D677E">
      <w:pPr>
        <w:rPr>
          <w:rFonts w:eastAsiaTheme="minorEastAsia" w:cstheme="minorHAnsi"/>
          <w:bCs/>
          <w:sz w:val="40"/>
          <w:szCs w:val="40"/>
        </w:rPr>
      </w:pPr>
    </w:p>
    <w:p w14:paraId="7E8A51AB" w14:textId="2F207A22" w:rsidR="001D1590" w:rsidRDefault="001E072D" w:rsidP="009D677E">
      <w:pPr>
        <w:rPr>
          <w:rFonts w:cstheme="minorHAnsi"/>
          <w:bCs/>
          <w:sz w:val="40"/>
          <w:szCs w:val="40"/>
        </w:rPr>
      </w:pPr>
      <w:r w:rsidRPr="00AD773D">
        <w:rPr>
          <w:rFonts w:cstheme="minorHAnsi"/>
          <w:sz w:val="40"/>
          <w:szCs w:val="40"/>
        </w:rPr>
        <w:t>b)</w:t>
      </w:r>
      <w:r w:rsidRPr="00395E0D">
        <w:rPr>
          <w:rFonts w:cstheme="minorHAnsi"/>
          <w:bCs/>
          <w:sz w:val="40"/>
          <w:szCs w:val="40"/>
        </w:rPr>
        <w:t xml:space="preserve"> Does the function have an inverse</w:t>
      </w:r>
      <w:r w:rsidR="00DA3FFD" w:rsidRPr="00395E0D">
        <w:rPr>
          <w:rFonts w:cstheme="minorHAnsi"/>
          <w:bCs/>
          <w:sz w:val="40"/>
          <w:szCs w:val="40"/>
        </w:rPr>
        <w:t xml:space="preserve"> that is also a function</w:t>
      </w:r>
      <w:r w:rsidRPr="00395E0D">
        <w:rPr>
          <w:rFonts w:cstheme="minorHAnsi"/>
          <w:bCs/>
          <w:sz w:val="40"/>
          <w:szCs w:val="40"/>
        </w:rPr>
        <w:t>? Explain</w:t>
      </w:r>
    </w:p>
    <w:p w14:paraId="0BFA23AD" w14:textId="1637559A" w:rsidR="009D677E" w:rsidRDefault="009D677E" w:rsidP="009D677E">
      <w:pPr>
        <w:rPr>
          <w:rFonts w:cstheme="minorHAnsi"/>
          <w:bCs/>
          <w:sz w:val="40"/>
          <w:szCs w:val="40"/>
        </w:rPr>
      </w:pPr>
    </w:p>
    <w:p w14:paraId="63DBBFCC" w14:textId="77777777" w:rsidR="009D677E" w:rsidRPr="00AD773D" w:rsidRDefault="009D677E" w:rsidP="009D677E">
      <w:pPr>
        <w:rPr>
          <w:rFonts w:cstheme="minorHAnsi"/>
          <w:b/>
          <w:sz w:val="40"/>
          <w:szCs w:val="40"/>
        </w:rPr>
      </w:pPr>
    </w:p>
    <w:p w14:paraId="1B6C0469" w14:textId="77777777" w:rsidR="00F34AC0" w:rsidRPr="00AD773D" w:rsidRDefault="00F34AC0" w:rsidP="00E01592">
      <w:pPr>
        <w:rPr>
          <w:rFonts w:cstheme="minorHAnsi"/>
          <w:sz w:val="40"/>
          <w:szCs w:val="40"/>
        </w:rPr>
      </w:pPr>
      <w:r w:rsidRPr="00AD773D">
        <w:rPr>
          <w:rFonts w:cstheme="minorHAnsi"/>
          <w:sz w:val="40"/>
          <w:szCs w:val="40"/>
        </w:rPr>
        <w:t>By definition of inverse, interchange all members of the domain with each member in the range:</w:t>
      </w:r>
    </w:p>
    <w:p w14:paraId="2F276540" w14:textId="73333D6D" w:rsidR="00DD5D9F" w:rsidRPr="00AD773D" w:rsidRDefault="00DD5D9F" w:rsidP="00DD5D9F">
      <w:pPr>
        <w:rPr>
          <w:rFonts w:eastAsiaTheme="minorEastAsia"/>
          <w:sz w:val="40"/>
          <w:szCs w:val="40"/>
        </w:rPr>
      </w:pPr>
      <w:r w:rsidRPr="00601101">
        <w:rPr>
          <w:rFonts w:eastAsiaTheme="minorEastAsia"/>
          <w:i/>
          <w:iCs/>
          <w:sz w:val="40"/>
          <w:szCs w:val="40"/>
          <w:u w:val="single"/>
        </w:rPr>
        <w:lastRenderedPageBreak/>
        <w:t>Example #</w:t>
      </w:r>
      <w:r>
        <w:rPr>
          <w:rFonts w:eastAsiaTheme="minorEastAsia"/>
          <w:i/>
          <w:iCs/>
          <w:sz w:val="40"/>
          <w:szCs w:val="40"/>
          <w:u w:val="single"/>
        </w:rPr>
        <w:t>2</w:t>
      </w:r>
      <w:r w:rsidRPr="00AD773D">
        <w:rPr>
          <w:rFonts w:eastAsiaTheme="minorEastAsia"/>
          <w:sz w:val="40"/>
          <w:szCs w:val="40"/>
        </w:rPr>
        <w:t xml:space="preserve"> – Graph the Inverse for the Function </w:t>
      </w:r>
    </w:p>
    <w:p w14:paraId="1564204B" w14:textId="77777777" w:rsidR="00DD5D9F" w:rsidRPr="00AD773D" w:rsidRDefault="00DD5D9F" w:rsidP="00DD5D9F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A graph o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sz w:val="40"/>
          <w:szCs w:val="40"/>
        </w:rPr>
        <w:t xml:space="preserve"> is given, graph its inverse. </w:t>
      </w:r>
    </w:p>
    <w:p w14:paraId="3D37A122" w14:textId="5AEF38AD" w:rsidR="00DD5D9F" w:rsidRDefault="00F74BC9" w:rsidP="00DD5D9F">
      <w:pPr>
        <w:jc w:val="center"/>
        <w:rPr>
          <w:rFonts w:eastAsiaTheme="minorEastAsia"/>
          <w:sz w:val="40"/>
          <w:szCs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441C634E" wp14:editId="594D0E10">
                <wp:simplePos x="0" y="0"/>
                <wp:positionH relativeFrom="column">
                  <wp:posOffset>2059304</wp:posOffset>
                </wp:positionH>
                <wp:positionV relativeFrom="paragraph">
                  <wp:posOffset>1985910</wp:posOffset>
                </wp:positionV>
                <wp:extent cx="731520" cy="0"/>
                <wp:effectExtent l="213360" t="0" r="186690" b="0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7114163">
                          <a:off x="0" y="0"/>
                          <a:ext cx="731520" cy="0"/>
                        </a:xfrm>
                        <a:prstGeom prst="lin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0FDCC3" id="Straight Connector 112" o:spid="_x0000_s1026" style="position:absolute;rotation:7770563fd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2.15pt,156.35pt" to="219.75pt,1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" filled="t" fillcolor="#004f8b" strokecolor="#004f8b" strokeweight=".5mm">
                <v:fill opacity="3341f"/>
                <v:stroke endarrow="open" joinstyle="miter"/>
              </v:line>
            </w:pict>
          </mc:Fallback>
        </mc:AlternateContent>
      </w:r>
      <w:r w:rsidR="002D584D">
        <w:rPr>
          <w:noProof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73B32A3E" wp14:editId="5C2BEE03">
                <wp:simplePos x="0" y="0"/>
                <wp:positionH relativeFrom="column">
                  <wp:posOffset>2023655</wp:posOffset>
                </wp:positionH>
                <wp:positionV relativeFrom="paragraph">
                  <wp:posOffset>829233</wp:posOffset>
                </wp:positionV>
                <wp:extent cx="2011680" cy="0"/>
                <wp:effectExtent l="491490" t="0" r="518160" b="0"/>
                <wp:wrapNone/>
                <wp:docPr id="106" name="Straight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-3739504">
                          <a:off x="0" y="0"/>
                          <a:ext cx="2011680" cy="0"/>
                        </a:xfrm>
                        <a:prstGeom prst="lin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ACC31E" id="Straight Connector 106" o:spid="_x0000_s1026" style="position:absolute;rotation:-4084536fd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35pt,65.3pt" to="317.75pt,6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" filled="t" fillcolor="#004f8b" strokecolor="#004f8b" strokeweight=".5mm">
                <v:fill opacity="3341f"/>
                <v:stroke endarrow="open" joinstyle="miter"/>
              </v:line>
            </w:pict>
          </mc:Fallback>
        </mc:AlternateContent>
      </w:r>
      <w:r w:rsidR="002D584D"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5C1700E0" wp14:editId="1C56D357">
                <wp:simplePos x="0" y="0"/>
                <wp:positionH relativeFrom="column">
                  <wp:posOffset>3544570</wp:posOffset>
                </wp:positionH>
                <wp:positionV relativeFrom="paragraph">
                  <wp:posOffset>66675</wp:posOffset>
                </wp:positionV>
                <wp:extent cx="365410" cy="249735"/>
                <wp:effectExtent l="38100" t="38100" r="15875" b="5524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365410" cy="249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F9E87B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03" o:spid="_x0000_s1026" type="#_x0000_t75" style="position:absolute;margin-left:278.4pt;margin-top:4.55pt;width:30.15pt;height:21.0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">
                <v:imagedata r:id="rId87" o:title=""/>
              </v:shape>
            </w:pict>
          </mc:Fallback>
        </mc:AlternateContent>
      </w:r>
      <w:r w:rsidR="002D584D">
        <w:rPr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16F24322" wp14:editId="217E8EB9">
                <wp:simplePos x="0" y="0"/>
                <wp:positionH relativeFrom="column">
                  <wp:posOffset>3416507</wp:posOffset>
                </wp:positionH>
                <wp:positionV relativeFrom="paragraph">
                  <wp:posOffset>2140</wp:posOffset>
                </wp:positionV>
                <wp:extent cx="46800" cy="56880"/>
                <wp:effectExtent l="38100" t="38100" r="48895" b="5778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468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28DD6" id="Ink 94" o:spid="_x0000_s1026" type="#_x0000_t75" style="position:absolute;margin-left:268.3pt;margin-top:-.55pt;width:5.1pt;height:5.9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">
                <v:imagedata r:id="rId89" o:title=""/>
              </v:shape>
            </w:pict>
          </mc:Fallback>
        </mc:AlternateContent>
      </w:r>
      <w:r w:rsidR="002D584D">
        <w:rPr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10A83CF7" wp14:editId="290EC971">
                <wp:simplePos x="0" y="0"/>
                <wp:positionH relativeFrom="column">
                  <wp:posOffset>2731135</wp:posOffset>
                </wp:positionH>
                <wp:positionV relativeFrom="paragraph">
                  <wp:posOffset>1310640</wp:posOffset>
                </wp:positionV>
                <wp:extent cx="434940" cy="293725"/>
                <wp:effectExtent l="57150" t="38100" r="41910" b="4953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434940" cy="293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134DB" id="Ink 93" o:spid="_x0000_s1026" type="#_x0000_t75" style="position:absolute;margin-left:214.35pt;margin-top:102.5pt;width:35.7pt;height:24.5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">
                <v:imagedata r:id="rId91" o:title=""/>
              </v:shape>
            </w:pict>
          </mc:Fallback>
        </mc:AlternateContent>
      </w:r>
      <w:r w:rsidR="002D584D">
        <w:rPr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6CAA69C3" wp14:editId="7DF6060E">
                <wp:simplePos x="0" y="0"/>
                <wp:positionH relativeFrom="column">
                  <wp:posOffset>4591685</wp:posOffset>
                </wp:positionH>
                <wp:positionV relativeFrom="paragraph">
                  <wp:posOffset>66675</wp:posOffset>
                </wp:positionV>
                <wp:extent cx="398150" cy="255960"/>
                <wp:effectExtent l="38100" t="38100" r="40005" b="4889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39815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CE4F7" id="Ink 83" o:spid="_x0000_s1026" type="#_x0000_t75" style="position:absolute;margin-left:360.85pt;margin-top:4.55pt;width:32.75pt;height:21.5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">
                <v:imagedata r:id="rId93" o:title=""/>
              </v:shape>
            </w:pict>
          </mc:Fallback>
        </mc:AlternateContent>
      </w:r>
      <w:r w:rsidR="002D584D">
        <w:rPr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3F2E3A42" wp14:editId="4C0F7955">
                <wp:simplePos x="0" y="0"/>
                <wp:positionH relativeFrom="column">
                  <wp:posOffset>4165600</wp:posOffset>
                </wp:positionH>
                <wp:positionV relativeFrom="paragraph">
                  <wp:posOffset>443230</wp:posOffset>
                </wp:positionV>
                <wp:extent cx="306785" cy="238125"/>
                <wp:effectExtent l="57150" t="38100" r="17145" b="4762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306785" cy="238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F1473" id="Ink 73" o:spid="_x0000_s1026" type="#_x0000_t75" style="position:absolute;margin-left:327.3pt;margin-top:34.2pt;width:25.55pt;height:20.1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">
                <v:imagedata r:id="rId95" o:title=""/>
              </v:shape>
            </w:pict>
          </mc:Fallback>
        </mc:AlternateContent>
      </w:r>
      <w:r w:rsidR="002D584D">
        <w:rPr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04413AF0" wp14:editId="287ECCE1">
                <wp:simplePos x="0" y="0"/>
                <wp:positionH relativeFrom="column">
                  <wp:posOffset>4069187</wp:posOffset>
                </wp:positionH>
                <wp:positionV relativeFrom="paragraph">
                  <wp:posOffset>463660</wp:posOffset>
                </wp:positionV>
                <wp:extent cx="61920" cy="226800"/>
                <wp:effectExtent l="38100" t="38100" r="52705" b="4000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6192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B6D83" id="Ink 66" o:spid="_x0000_s1026" type="#_x0000_t75" style="position:absolute;margin-left:319.7pt;margin-top:35.8pt;width:6.3pt;height:19.2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">
                <v:imagedata r:id="rId97" o:title=""/>
              </v:shape>
            </w:pict>
          </mc:Fallback>
        </mc:AlternateContent>
      </w:r>
      <w:r w:rsidR="002D584D">
        <w:rPr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5C200506" wp14:editId="709F59F3">
                <wp:simplePos x="0" y="0"/>
                <wp:positionH relativeFrom="column">
                  <wp:posOffset>3926987</wp:posOffset>
                </wp:positionH>
                <wp:positionV relativeFrom="paragraph">
                  <wp:posOffset>438460</wp:posOffset>
                </wp:positionV>
                <wp:extent cx="70200" cy="88560"/>
                <wp:effectExtent l="19050" t="38100" r="44450" b="4508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702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7B160" id="Ink 65" o:spid="_x0000_s1026" type="#_x0000_t75" style="position:absolute;margin-left:308.5pt;margin-top:33.8pt;width:6.95pt;height:8.3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">
                <v:imagedata r:id="rId99" o:title=""/>
              </v:shape>
            </w:pict>
          </mc:Fallback>
        </mc:AlternateContent>
      </w:r>
      <w:r w:rsidR="002D584D">
        <w:rPr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1BB91601" wp14:editId="417B32C9">
                <wp:simplePos x="0" y="0"/>
                <wp:positionH relativeFrom="column">
                  <wp:posOffset>2084070</wp:posOffset>
                </wp:positionH>
                <wp:positionV relativeFrom="paragraph">
                  <wp:posOffset>870585</wp:posOffset>
                </wp:positionV>
                <wp:extent cx="287610" cy="250825"/>
                <wp:effectExtent l="38100" t="38100" r="0" b="5397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287610" cy="250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AC1A5" id="Ink 64" o:spid="_x0000_s1026" type="#_x0000_t75" style="position:absolute;margin-left:163.4pt;margin-top:67.85pt;width:24.1pt;height:21.1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">
                <v:imagedata r:id="rId101" o:title=""/>
              </v:shape>
            </w:pict>
          </mc:Fallback>
        </mc:AlternateContent>
      </w:r>
      <w:r w:rsidR="002D584D"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70B75F88" wp14:editId="27DA26E8">
                <wp:simplePos x="0" y="0"/>
                <wp:positionH relativeFrom="column">
                  <wp:posOffset>2547467</wp:posOffset>
                </wp:positionH>
                <wp:positionV relativeFrom="paragraph">
                  <wp:posOffset>1127140</wp:posOffset>
                </wp:positionV>
                <wp:extent cx="66240" cy="85320"/>
                <wp:effectExtent l="38100" t="57150" r="48260" b="4826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662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97A47" id="Ink 56" o:spid="_x0000_s1026" type="#_x0000_t75" style="position:absolute;margin-left:199.9pt;margin-top:88.05pt;width:6.6pt;height:8.1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">
                <v:imagedata r:id="rId103" o:title=""/>
              </v:shape>
            </w:pict>
          </mc:Fallback>
        </mc:AlternateContent>
      </w:r>
      <w:r w:rsidR="00DD5D9F">
        <w:rPr>
          <w:noProof/>
        </w:rPr>
        <w:drawing>
          <wp:inline distT="0" distB="0" distL="0" distR="0" wp14:anchorId="1E4E08C9" wp14:editId="32B3DC37">
            <wp:extent cx="2957513" cy="2250680"/>
            <wp:effectExtent l="0" t="0" r="0" b="0"/>
            <wp:docPr id="4" name="Picture 4" descr="This is a line. Please ask an interpreter for more details, as any here will give answers" title="Graph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968914" cy="2259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D5E8F" w14:textId="6D678A6F" w:rsidR="00DD5D9F" w:rsidRPr="00AD773D" w:rsidRDefault="002D584D" w:rsidP="00DD5D9F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0179E748" wp14:editId="06E70720">
                <wp:simplePos x="0" y="0"/>
                <wp:positionH relativeFrom="column">
                  <wp:posOffset>2427605</wp:posOffset>
                </wp:positionH>
                <wp:positionV relativeFrom="paragraph">
                  <wp:posOffset>264795</wp:posOffset>
                </wp:positionV>
                <wp:extent cx="613275" cy="373130"/>
                <wp:effectExtent l="57150" t="38100" r="53975" b="4635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13275" cy="373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82A3E" id="Ink 30" o:spid="_x0000_s1026" type="#_x0000_t75" style="position:absolute;margin-left:190.45pt;margin-top:20.15pt;width:49.75pt;height:30.8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">
                <v:imagedata r:id="rId10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4AD041FC" wp14:editId="47744069">
                <wp:simplePos x="0" y="0"/>
                <wp:positionH relativeFrom="column">
                  <wp:posOffset>911225</wp:posOffset>
                </wp:positionH>
                <wp:positionV relativeFrom="paragraph">
                  <wp:posOffset>330200</wp:posOffset>
                </wp:positionV>
                <wp:extent cx="1222740" cy="374865"/>
                <wp:effectExtent l="38100" t="38100" r="34925" b="4445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222740" cy="374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0D4FB" id="Ink 21" o:spid="_x0000_s1026" type="#_x0000_t75" style="position:absolute;margin-left:71.05pt;margin-top:25.3pt;width:97.7pt;height:30.9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">
                <v:imagedata r:id="rId108" o:title=""/>
              </v:shape>
            </w:pict>
          </mc:Fallback>
        </mc:AlternateContent>
      </w:r>
      <w:r w:rsidR="00DD5D9F" w:rsidRPr="00AD773D">
        <w:rPr>
          <w:rFonts w:eastAsiaTheme="minorEastAsia"/>
          <w:sz w:val="40"/>
          <w:szCs w:val="40"/>
        </w:rPr>
        <w:t xml:space="preserve">Note that if you are given the graph of </w:t>
      </w:r>
      <w:r w:rsidR="00DD5D9F" w:rsidRPr="00AD773D">
        <w:rPr>
          <w:rFonts w:eastAsiaTheme="minorEastAsia"/>
          <w:b/>
          <w:sz w:val="40"/>
          <w:szCs w:val="40"/>
        </w:rPr>
        <w:t>any</w:t>
      </w:r>
      <w:r w:rsidR="00DD5D9F" w:rsidRPr="00AD773D">
        <w:rPr>
          <w:rFonts w:eastAsiaTheme="minorEastAsia"/>
          <w:sz w:val="40"/>
          <w:szCs w:val="40"/>
        </w:rPr>
        <w:t xml:space="preserve"> 1:1 function, you can </w:t>
      </w:r>
      <w:r w:rsidR="00DD5D9F">
        <w:rPr>
          <w:rFonts w:eastAsiaTheme="minorEastAsia"/>
          <w:sz w:val="40"/>
          <w:szCs w:val="40"/>
        </w:rPr>
        <w:t>_______________________</w:t>
      </w:r>
      <w:r w:rsidR="00DD5D9F" w:rsidRPr="00AD773D">
        <w:rPr>
          <w:rFonts w:eastAsiaTheme="minorEastAsia"/>
          <w:sz w:val="40"/>
          <w:szCs w:val="40"/>
        </w:rPr>
        <w:t>to sketch the graph of the inverse function</w:t>
      </w:r>
      <w:r w:rsidR="00DD5D9F">
        <w:rPr>
          <w:rFonts w:eastAsiaTheme="minorEastAsia"/>
          <w:sz w:val="40"/>
          <w:szCs w:val="40"/>
        </w:rPr>
        <w:t>.</w:t>
      </w:r>
    </w:p>
    <w:p w14:paraId="5991592F" w14:textId="7E54EC73" w:rsidR="00DD5D9F" w:rsidRDefault="002D584D" w:rsidP="00DD5D9F">
      <w:pPr>
        <w:spacing w:after="0" w:line="240" w:lineRule="auto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1AFFFB5B" wp14:editId="57399B38">
                <wp:simplePos x="0" y="0"/>
                <wp:positionH relativeFrom="column">
                  <wp:posOffset>461987</wp:posOffset>
                </wp:positionH>
                <wp:positionV relativeFrom="paragraph">
                  <wp:posOffset>891645</wp:posOffset>
                </wp:positionV>
                <wp:extent cx="1759680" cy="41400"/>
                <wp:effectExtent l="38100" t="57150" r="12065" b="5397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7596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9E94E" id="Ink 55" o:spid="_x0000_s1026" type="#_x0000_t75" style="position:absolute;margin-left:35.7pt;margin-top:69.5pt;width:139.95pt;height:4.6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">
                <v:imagedata r:id="rId11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6DBB2C9B" wp14:editId="4B982153">
                <wp:simplePos x="0" y="0"/>
                <wp:positionH relativeFrom="column">
                  <wp:posOffset>4144787</wp:posOffset>
                </wp:positionH>
                <wp:positionV relativeFrom="paragraph">
                  <wp:posOffset>601125</wp:posOffset>
                </wp:positionV>
                <wp:extent cx="1616400" cy="19440"/>
                <wp:effectExtent l="38100" t="38100" r="41275" b="5715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6164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F6301" id="Ink 54" o:spid="_x0000_s1026" type="#_x0000_t75" style="position:absolute;margin-left:325.65pt;margin-top:46.65pt;width:128.7pt;height:2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">
                <v:imagedata r:id="rId11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7514040F" wp14:editId="3FEED837">
                <wp:simplePos x="0" y="0"/>
                <wp:positionH relativeFrom="column">
                  <wp:posOffset>1637030</wp:posOffset>
                </wp:positionH>
                <wp:positionV relativeFrom="paragraph">
                  <wp:posOffset>343535</wp:posOffset>
                </wp:positionV>
                <wp:extent cx="824715" cy="336550"/>
                <wp:effectExtent l="38100" t="38100" r="13970" b="4445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824715" cy="336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FF7C2" id="Ink 53" o:spid="_x0000_s1026" type="#_x0000_t75" style="position:absolute;margin-left:128.2pt;margin-top:26.35pt;width:66.4pt;height:27.9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">
                <v:imagedata r:id="rId11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128CF448" wp14:editId="10227666">
                <wp:simplePos x="0" y="0"/>
                <wp:positionH relativeFrom="column">
                  <wp:posOffset>1014095</wp:posOffset>
                </wp:positionH>
                <wp:positionV relativeFrom="paragraph">
                  <wp:posOffset>303530</wp:posOffset>
                </wp:positionV>
                <wp:extent cx="445365" cy="291465"/>
                <wp:effectExtent l="38100" t="38100" r="0" b="5143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445365" cy="291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5DD36" id="Ink 36" o:spid="_x0000_s1026" type="#_x0000_t75" style="position:absolute;margin-left:79.15pt;margin-top:23.2pt;width:36.45pt;height:24.3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">
                <v:imagedata r:id="rId116" o:title=""/>
              </v:shape>
            </w:pict>
          </mc:Fallback>
        </mc:AlternateContent>
      </w:r>
      <w:r w:rsidR="00DD5D9F" w:rsidRPr="00AD773D">
        <w:rPr>
          <w:rFonts w:eastAsiaTheme="minorEastAsia"/>
          <w:sz w:val="40"/>
          <w:szCs w:val="40"/>
        </w:rPr>
        <w:t xml:space="preserve">This is linear, so its inverse must also be a line.  All we need are </w:t>
      </w:r>
      <w:r w:rsidR="00DD5D9F">
        <w:rPr>
          <w:rFonts w:eastAsiaTheme="minorEastAsia"/>
          <w:sz w:val="40"/>
          <w:szCs w:val="40"/>
        </w:rPr>
        <w:t>__________________</w:t>
      </w:r>
      <w:r w:rsidR="00DD5D9F" w:rsidRPr="00AD773D">
        <w:rPr>
          <w:rFonts w:eastAsiaTheme="minorEastAsia"/>
          <w:sz w:val="40"/>
          <w:szCs w:val="40"/>
        </w:rPr>
        <w:t xml:space="preserve"> </w:t>
      </w:r>
      <w:r w:rsidR="00DD5D9F">
        <w:rPr>
          <w:rFonts w:eastAsiaTheme="minorEastAsia"/>
          <w:sz w:val="40"/>
          <w:szCs w:val="40"/>
        </w:rPr>
        <w:t>W</w:t>
      </w:r>
      <w:r w:rsidR="00DD5D9F" w:rsidRPr="00AD773D">
        <w:rPr>
          <w:rFonts w:eastAsiaTheme="minorEastAsia"/>
          <w:sz w:val="40"/>
          <w:szCs w:val="40"/>
        </w:rPr>
        <w:t>e can pick any 2 points and interchange them to sketch the graph of the inverse function:</w:t>
      </w:r>
    </w:p>
    <w:p w14:paraId="3817339F" w14:textId="77777777" w:rsidR="00DD5D9F" w:rsidRPr="00AD773D" w:rsidRDefault="00DD5D9F" w:rsidP="00DD5D9F">
      <w:pPr>
        <w:jc w:val="center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3913F19D" wp14:editId="4D28E063">
            <wp:extent cx="2778826" cy="2778826"/>
            <wp:effectExtent l="0" t="0" r="2540" b="2540"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823" cy="28168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F2CC5C" w14:textId="46F6BFEF" w:rsidR="009D677E" w:rsidRPr="00922009" w:rsidRDefault="00DD5D9F" w:rsidP="00DA3FFD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N</w:t>
      </w:r>
      <w:r w:rsidRPr="00AD773D">
        <w:rPr>
          <w:rFonts w:eastAsiaTheme="minorEastAsia"/>
          <w:sz w:val="40"/>
          <w:szCs w:val="40"/>
        </w:rPr>
        <w:t>ote the symmetry across the line y=x!</w:t>
      </w:r>
    </w:p>
    <w:p w14:paraId="15C8026D" w14:textId="31AEFE70" w:rsidR="009D677E" w:rsidRDefault="009D677E" w:rsidP="00CC0958">
      <w:pPr>
        <w:pStyle w:val="Heading1"/>
      </w:pPr>
      <w:r w:rsidRPr="009D677E">
        <w:lastRenderedPageBreak/>
        <w:t>Topic #2: One-to-One Functions and the Horizontal Line Test</w:t>
      </w:r>
    </w:p>
    <w:p w14:paraId="2163CF6E" w14:textId="77777777" w:rsidR="009D677E" w:rsidRPr="009D677E" w:rsidRDefault="009D677E" w:rsidP="009D677E"/>
    <w:p w14:paraId="21863880" w14:textId="071AD846" w:rsidR="009D677E" w:rsidRDefault="00F74BC9" w:rsidP="009D677E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2BE7B844" wp14:editId="4D3CC27D">
                <wp:simplePos x="0" y="0"/>
                <wp:positionH relativeFrom="column">
                  <wp:posOffset>4789907</wp:posOffset>
                </wp:positionH>
                <wp:positionV relativeFrom="paragraph">
                  <wp:posOffset>-39920</wp:posOffset>
                </wp:positionV>
                <wp:extent cx="406800" cy="371520"/>
                <wp:effectExtent l="38100" t="38100" r="50800" b="4762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40680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B39E2" id="Ink 118" o:spid="_x0000_s1026" type="#_x0000_t75" style="position:absolute;margin-left:376.45pt;margin-top:-3.85pt;width:33.45pt;height:30.6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">
                <v:imagedata r:id="rId119" o:title=""/>
              </v:shape>
            </w:pict>
          </mc:Fallback>
        </mc:AlternateContent>
      </w:r>
      <w:r w:rsidR="009D677E" w:rsidRPr="009D677E">
        <w:rPr>
          <w:rFonts w:eastAsiaTheme="minorEastAsia"/>
          <w:sz w:val="40"/>
          <w:szCs w:val="40"/>
        </w:rPr>
        <w:t xml:space="preserve">Functions that are one-to-one (abbreviated as 1:1) have an inverse. Functions that are not 1:1 do not have an inverse.  </w:t>
      </w:r>
    </w:p>
    <w:p w14:paraId="3511C625" w14:textId="656D86F8" w:rsidR="009D677E" w:rsidRPr="009D677E" w:rsidRDefault="00F74BC9" w:rsidP="009D677E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35DFC86A" wp14:editId="7E681E84">
                <wp:simplePos x="0" y="0"/>
                <wp:positionH relativeFrom="column">
                  <wp:posOffset>-105733</wp:posOffset>
                </wp:positionH>
                <wp:positionV relativeFrom="paragraph">
                  <wp:posOffset>573577</wp:posOffset>
                </wp:positionV>
                <wp:extent cx="1565640" cy="79200"/>
                <wp:effectExtent l="57150" t="57150" r="53975" b="5461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5656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16884" id="Ink 119" o:spid="_x0000_s1026" type="#_x0000_t75" style="position:absolute;margin-left:-9.05pt;margin-top:44.45pt;width:124.7pt;height:7.7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">
                <v:imagedata r:id="rId121" o:title=""/>
              </v:shape>
            </w:pict>
          </mc:Fallback>
        </mc:AlternateContent>
      </w:r>
      <w:r w:rsidR="009D677E" w:rsidRPr="009D677E">
        <w:rPr>
          <w:rFonts w:eastAsiaTheme="minorEastAsia"/>
          <w:sz w:val="40"/>
          <w:szCs w:val="40"/>
        </w:rPr>
        <w:t>A graph of a function tells us if it is 1:1 or not. If a horizontal line does not intersect the graph more than once, then it is 1:1 since y does not repeat.  Consider the graphs of two functions:</w:t>
      </w:r>
    </w:p>
    <w:p w14:paraId="05EB5C47" w14:textId="3A1A0F5B" w:rsidR="009D677E" w:rsidRPr="009D677E" w:rsidRDefault="00F74BC9" w:rsidP="009D677E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243FF680" wp14:editId="11D31BC7">
                <wp:simplePos x="0" y="0"/>
                <wp:positionH relativeFrom="column">
                  <wp:posOffset>4612005</wp:posOffset>
                </wp:positionH>
                <wp:positionV relativeFrom="paragraph">
                  <wp:posOffset>1795145</wp:posOffset>
                </wp:positionV>
                <wp:extent cx="245840" cy="245745"/>
                <wp:effectExtent l="38100" t="38100" r="40005" b="4000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245840" cy="245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997A2" id="Ink 147" o:spid="_x0000_s1026" type="#_x0000_t75" style="position:absolute;margin-left:362.45pt;margin-top:140.65pt;width:20.75pt;height:20.7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">
                <v:imagedata r:id="rId12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371246EB" wp14:editId="4F63AAE3">
                <wp:simplePos x="0" y="0"/>
                <wp:positionH relativeFrom="column">
                  <wp:posOffset>3978275</wp:posOffset>
                </wp:positionH>
                <wp:positionV relativeFrom="paragraph">
                  <wp:posOffset>1881505</wp:posOffset>
                </wp:positionV>
                <wp:extent cx="416560" cy="228690"/>
                <wp:effectExtent l="38100" t="38100" r="40640" b="5715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416560" cy="228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74812" id="Ink 138" o:spid="_x0000_s1026" type="#_x0000_t75" style="position:absolute;margin-left:312.55pt;margin-top:147.45pt;width:34.2pt;height:19.4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">
                <v:imagedata r:id="rId12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4889997D" wp14:editId="3E171D53">
                <wp:simplePos x="0" y="0"/>
                <wp:positionH relativeFrom="column">
                  <wp:posOffset>1807845</wp:posOffset>
                </wp:positionH>
                <wp:positionV relativeFrom="paragraph">
                  <wp:posOffset>1784985</wp:posOffset>
                </wp:positionV>
                <wp:extent cx="314325" cy="294640"/>
                <wp:effectExtent l="57150" t="38100" r="47625" b="4826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314325" cy="2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F659D" id="Ink 129" o:spid="_x0000_s1026" type="#_x0000_t75" style="position:absolute;margin-left:141.65pt;margin-top:139.85pt;width:26.15pt;height:24.6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">
                <v:imagedata r:id="rId127" o:title=""/>
              </v:shape>
            </w:pict>
          </mc:Fallback>
        </mc:AlternateContent>
      </w:r>
      <w:r w:rsidR="009D677E" w:rsidRPr="009D677E">
        <w:rPr>
          <w:noProof/>
          <w:sz w:val="40"/>
          <w:szCs w:val="40"/>
        </w:rPr>
        <w:drawing>
          <wp:inline distT="0" distB="0" distL="0" distR="0" wp14:anchorId="1ADF01C6" wp14:editId="7853D44E">
            <wp:extent cx="5796565" cy="1952625"/>
            <wp:effectExtent l="0" t="0" r="0" b="0"/>
            <wp:docPr id="5" name="Picture 5" descr="This shows 2 functions, one that passes the horizontal line test and the other does not." title="Two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803847" cy="1955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FB34F" w14:textId="2505A0AC" w:rsidR="009D677E" w:rsidRPr="009D677E" w:rsidRDefault="00F74BC9" w:rsidP="009D677E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0B8377F6" wp14:editId="0302028B">
                <wp:simplePos x="0" y="0"/>
                <wp:positionH relativeFrom="column">
                  <wp:posOffset>1943735</wp:posOffset>
                </wp:positionH>
                <wp:positionV relativeFrom="paragraph">
                  <wp:posOffset>363855</wp:posOffset>
                </wp:positionV>
                <wp:extent cx="1491610" cy="250850"/>
                <wp:effectExtent l="57150" t="38100" r="33020" b="5397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491610" cy="25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19CE5" id="Ink 171" o:spid="_x0000_s1026" type="#_x0000_t75" style="position:absolute;margin-left:152.35pt;margin-top:27.95pt;width:118.9pt;height:21.1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">
                <v:imagedata r:id="rId130" o:title=""/>
              </v:shape>
            </w:pict>
          </mc:Fallback>
        </mc:AlternateContent>
      </w:r>
      <w:r w:rsidR="009D677E" w:rsidRPr="009D677E">
        <w:rPr>
          <w:rFonts w:eastAsiaTheme="minorEastAsia"/>
          <w:sz w:val="40"/>
          <w:szCs w:val="40"/>
        </w:rPr>
        <w:t xml:space="preserve">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="009D677E" w:rsidRPr="009D677E">
        <w:rPr>
          <w:rFonts w:eastAsiaTheme="minorEastAsia"/>
          <w:sz w:val="40"/>
          <w:szCs w:val="40"/>
        </w:rPr>
        <w:t xml:space="preserve"> passes the Horizontal Line Test and is 1:1. As a result,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="009D677E" w:rsidRPr="009D677E">
        <w:rPr>
          <w:rFonts w:eastAsiaTheme="minorEastAsia"/>
          <w:sz w:val="40"/>
          <w:szCs w:val="40"/>
        </w:rPr>
        <w:t xml:space="preserve"> </w:t>
      </w:r>
      <w:r w:rsidR="009D677E">
        <w:rPr>
          <w:rFonts w:eastAsiaTheme="minorEastAsia"/>
          <w:sz w:val="40"/>
          <w:szCs w:val="40"/>
        </w:rPr>
        <w:t>__________________</w:t>
      </w:r>
    </w:p>
    <w:p w14:paraId="73CEBB48" w14:textId="2F80FC9A" w:rsidR="009D677E" w:rsidRDefault="00F74BC9" w:rsidP="009D677E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2BBD928B" wp14:editId="3694967E">
                <wp:simplePos x="0" y="0"/>
                <wp:positionH relativeFrom="column">
                  <wp:posOffset>2948305</wp:posOffset>
                </wp:positionH>
                <wp:positionV relativeFrom="paragraph">
                  <wp:posOffset>386715</wp:posOffset>
                </wp:positionV>
                <wp:extent cx="782745" cy="242570"/>
                <wp:effectExtent l="38100" t="38100" r="0" b="4318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782745" cy="24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7A801" id="Ink 193" o:spid="_x0000_s1026" type="#_x0000_t75" style="position:absolute;margin-left:231.45pt;margin-top:29.75pt;width:63.05pt;height:20.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">
                <v:imagedata r:id="rId13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72F12276" wp14:editId="73F9AF1A">
                <wp:simplePos x="0" y="0"/>
                <wp:positionH relativeFrom="column">
                  <wp:posOffset>2597785</wp:posOffset>
                </wp:positionH>
                <wp:positionV relativeFrom="paragraph">
                  <wp:posOffset>456565</wp:posOffset>
                </wp:positionV>
                <wp:extent cx="231180" cy="125210"/>
                <wp:effectExtent l="57150" t="38100" r="35560" b="4635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231180" cy="125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02859" id="Ink 181" o:spid="_x0000_s1026" type="#_x0000_t75" style="position:absolute;margin-left:203.85pt;margin-top:35.25pt;width:19.6pt;height:11.2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">
                <v:imagedata r:id="rId13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17F2D710" wp14:editId="594E5DC1">
                <wp:simplePos x="0" y="0"/>
                <wp:positionH relativeFrom="column">
                  <wp:posOffset>2084705</wp:posOffset>
                </wp:positionH>
                <wp:positionV relativeFrom="paragraph">
                  <wp:posOffset>381635</wp:posOffset>
                </wp:positionV>
                <wp:extent cx="377380" cy="227965"/>
                <wp:effectExtent l="38100" t="38100" r="41910" b="5778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377380" cy="227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7BC88" id="Ink 178" o:spid="_x0000_s1026" type="#_x0000_t75" style="position:absolute;margin-left:163.45pt;margin-top:29.35pt;width:31.1pt;height:19.3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">
                <v:imagedata r:id="rId136" o:title=""/>
              </v:shape>
            </w:pict>
          </mc:Fallback>
        </mc:AlternateContent>
      </w:r>
      <w:r w:rsidR="009D677E" w:rsidRPr="009D677E">
        <w:rPr>
          <w:rFonts w:eastAsiaTheme="minorEastAsia"/>
          <w:sz w:val="40"/>
          <w:szCs w:val="40"/>
        </w:rPr>
        <w:t xml:space="preserve">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="009D677E" w:rsidRPr="009D677E">
        <w:rPr>
          <w:rFonts w:eastAsiaTheme="minorEastAsia"/>
          <w:sz w:val="40"/>
          <w:szCs w:val="40"/>
        </w:rPr>
        <w:t xml:space="preserve"> fails the Horizontal Line Test and is not 1:1. As a result, function </w:t>
      </w:r>
      <m:oMath>
        <m:r>
          <w:rPr>
            <w:rFonts w:ascii="Cambria Math" w:eastAsiaTheme="minorEastAsia" w:hAnsi="Cambria Math"/>
            <w:sz w:val="40"/>
            <w:szCs w:val="40"/>
          </w:rPr>
          <m:t>g</m:t>
        </m:r>
      </m:oMath>
      <w:r w:rsidR="009D677E" w:rsidRPr="009D677E">
        <w:rPr>
          <w:rFonts w:eastAsiaTheme="minorEastAsia"/>
          <w:sz w:val="40"/>
          <w:szCs w:val="40"/>
        </w:rPr>
        <w:t xml:space="preserve"> </w:t>
      </w:r>
      <w:r w:rsidR="009D677E">
        <w:rPr>
          <w:rFonts w:eastAsiaTheme="minorEastAsia"/>
          <w:sz w:val="40"/>
          <w:szCs w:val="40"/>
        </w:rPr>
        <w:t>________________</w:t>
      </w:r>
    </w:p>
    <w:p w14:paraId="408C2E33" w14:textId="5CD51F16" w:rsidR="009D677E" w:rsidRDefault="009D677E" w:rsidP="009D677E">
      <w:pPr>
        <w:rPr>
          <w:rFonts w:eastAsiaTheme="minorEastAsia"/>
          <w:sz w:val="40"/>
          <w:szCs w:val="40"/>
        </w:rPr>
      </w:pPr>
    </w:p>
    <w:p w14:paraId="7716708C" w14:textId="32E897BB" w:rsidR="009D677E" w:rsidRDefault="009D677E" w:rsidP="009D677E">
      <w:pPr>
        <w:rPr>
          <w:rFonts w:eastAsiaTheme="minorEastAsia"/>
          <w:sz w:val="40"/>
          <w:szCs w:val="40"/>
        </w:rPr>
      </w:pPr>
    </w:p>
    <w:p w14:paraId="2011B7ED" w14:textId="62C9D484" w:rsidR="009D677E" w:rsidRDefault="009D677E" w:rsidP="009D677E">
      <w:pPr>
        <w:rPr>
          <w:rFonts w:eastAsiaTheme="minorEastAsia"/>
          <w:sz w:val="40"/>
          <w:szCs w:val="40"/>
        </w:rPr>
      </w:pPr>
    </w:p>
    <w:p w14:paraId="73EAA87D" w14:textId="77777777" w:rsidR="009D677E" w:rsidRPr="009D677E" w:rsidRDefault="009D677E" w:rsidP="009D677E">
      <w:pPr>
        <w:rPr>
          <w:rFonts w:eastAsiaTheme="minorEastAsia"/>
          <w:sz w:val="40"/>
          <w:szCs w:val="40"/>
        </w:rPr>
      </w:pPr>
    </w:p>
    <w:p w14:paraId="5CF3B456" w14:textId="19338E2A" w:rsidR="009D677E" w:rsidRPr="009D677E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i/>
          <w:iCs/>
          <w:sz w:val="40"/>
          <w:szCs w:val="40"/>
          <w:u w:val="single"/>
        </w:rPr>
        <w:lastRenderedPageBreak/>
        <w:t>YOU TRY #1</w:t>
      </w:r>
      <w:r w:rsidRPr="009D677E">
        <w:rPr>
          <w:rFonts w:eastAsiaTheme="minorEastAsia"/>
          <w:sz w:val="40"/>
          <w:szCs w:val="40"/>
        </w:rPr>
        <w:t xml:space="preserve"> – Determine if the Function has an Inverse</w:t>
      </w:r>
    </w:p>
    <w:p w14:paraId="78F31BD8" w14:textId="77777777" w:rsidR="00C9234F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sz w:val="40"/>
          <w:szCs w:val="40"/>
        </w:rPr>
        <w:t xml:space="preserve">The graphs of 4 functions follow. </w:t>
      </w:r>
    </w:p>
    <w:p w14:paraId="0C5A38C3" w14:textId="7CC05112" w:rsidR="009D677E" w:rsidRPr="009D677E" w:rsidRDefault="009D677E" w:rsidP="009D677E">
      <w:pPr>
        <w:rPr>
          <w:rFonts w:eastAsiaTheme="minorEastAsia"/>
          <w:sz w:val="40"/>
          <w:szCs w:val="40"/>
        </w:rPr>
      </w:pPr>
      <w:r w:rsidRPr="009D677E">
        <w:rPr>
          <w:rFonts w:eastAsiaTheme="minorEastAsia"/>
          <w:sz w:val="40"/>
          <w:szCs w:val="40"/>
        </w:rPr>
        <w:t>Which functions have an inverse? Which functions do not have an inverse?  Explain your reasoning.</w:t>
      </w:r>
    </w:p>
    <w:p w14:paraId="7C404B6E" w14:textId="5EB4F12C" w:rsidR="009D677E" w:rsidRPr="009D677E" w:rsidRDefault="00F74BC9" w:rsidP="00C9234F">
      <w:pPr>
        <w:ind w:left="-90"/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08AEA91F" wp14:editId="6918FDA6">
                <wp:simplePos x="0" y="0"/>
                <wp:positionH relativeFrom="column">
                  <wp:posOffset>3636645</wp:posOffset>
                </wp:positionH>
                <wp:positionV relativeFrom="paragraph">
                  <wp:posOffset>591820</wp:posOffset>
                </wp:positionV>
                <wp:extent cx="1141845" cy="44565"/>
                <wp:effectExtent l="0" t="57150" r="58420" b="5080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141845" cy="44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F517D" id="Ink 239" o:spid="_x0000_s1026" type="#_x0000_t75" style="position:absolute;margin-left:285.65pt;margin-top:45.9pt;width:91.3pt;height:4.9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">
                <v:imagedata r:id="rId13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5F4DDAB8" wp14:editId="5C3CAEA6">
                <wp:simplePos x="0" y="0"/>
                <wp:positionH relativeFrom="column">
                  <wp:posOffset>1923415</wp:posOffset>
                </wp:positionH>
                <wp:positionV relativeFrom="paragraph">
                  <wp:posOffset>678180</wp:posOffset>
                </wp:positionV>
                <wp:extent cx="1091565" cy="59055"/>
                <wp:effectExtent l="0" t="38100" r="51435" b="5524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091565" cy="59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FDFFA" id="Ink 228" o:spid="_x0000_s1026" type="#_x0000_t75" style="position:absolute;margin-left:150.75pt;margin-top:52.7pt;width:87.35pt;height:6.0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">
                <v:imagedata r:id="rId140" o:title=""/>
              </v:shape>
            </w:pict>
          </mc:Fallback>
        </mc:AlternateContent>
      </w:r>
      <w:r w:rsidR="009D677E" w:rsidRPr="009D677E">
        <w:rPr>
          <w:noProof/>
          <w:sz w:val="40"/>
          <w:szCs w:val="40"/>
        </w:rPr>
        <w:drawing>
          <wp:inline distT="0" distB="0" distL="0" distR="0" wp14:anchorId="4304AA33" wp14:editId="0136481F">
            <wp:extent cx="6648451" cy="1751611"/>
            <wp:effectExtent l="0" t="0" r="0" b="1270"/>
            <wp:docPr id="7" name="Picture 7" descr="This shows the graphh of 4 functions. Please ask an interpreter for more details, as any here will give answers" title="Four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762478" cy="1781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A4929" w14:textId="0D25346E" w:rsidR="009D677E" w:rsidRDefault="00F74BC9" w:rsidP="009D677E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15808069" wp14:editId="44EB15DE">
                <wp:simplePos x="0" y="0"/>
                <wp:positionH relativeFrom="column">
                  <wp:posOffset>5405755</wp:posOffset>
                </wp:positionH>
                <wp:positionV relativeFrom="paragraph">
                  <wp:posOffset>130175</wp:posOffset>
                </wp:positionV>
                <wp:extent cx="547225" cy="441325"/>
                <wp:effectExtent l="38100" t="38100" r="43815" b="5397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547225" cy="44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C5A0C" id="Ink 215" o:spid="_x0000_s1026" type="#_x0000_t75" style="position:absolute;margin-left:424.95pt;margin-top:9.55pt;width:44.55pt;height:36.1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">
                <v:imagedata r:id="rId14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6508FCA5" wp14:editId="0F7355E2">
                <wp:simplePos x="0" y="0"/>
                <wp:positionH relativeFrom="column">
                  <wp:posOffset>4008755</wp:posOffset>
                </wp:positionH>
                <wp:positionV relativeFrom="paragraph">
                  <wp:posOffset>117475</wp:posOffset>
                </wp:positionV>
                <wp:extent cx="387010" cy="258500"/>
                <wp:effectExtent l="57150" t="38100" r="32385" b="4635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87010" cy="258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B9020" id="Ink 208" o:spid="_x0000_s1026" type="#_x0000_t75" style="position:absolute;margin-left:314.95pt;margin-top:8.55pt;width:31.85pt;height:21.7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">
                <v:imagedata r:id="rId14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41772794" wp14:editId="42377686">
                <wp:simplePos x="0" y="0"/>
                <wp:positionH relativeFrom="column">
                  <wp:posOffset>2313940</wp:posOffset>
                </wp:positionH>
                <wp:positionV relativeFrom="paragraph">
                  <wp:posOffset>116840</wp:posOffset>
                </wp:positionV>
                <wp:extent cx="348530" cy="265545"/>
                <wp:effectExtent l="57150" t="38100" r="33020" b="3937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348530" cy="265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0C05C" id="Ink 205" o:spid="_x0000_s1026" type="#_x0000_t75" style="position:absolute;margin-left:181.5pt;margin-top:8.5pt;width:28.9pt;height:22.3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">
                <v:imagedata r:id="rId14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4857FDEE" wp14:editId="5F657CD8">
                <wp:simplePos x="0" y="0"/>
                <wp:positionH relativeFrom="column">
                  <wp:posOffset>175260</wp:posOffset>
                </wp:positionH>
                <wp:positionV relativeFrom="paragraph">
                  <wp:posOffset>65405</wp:posOffset>
                </wp:positionV>
                <wp:extent cx="538795" cy="440055"/>
                <wp:effectExtent l="57150" t="38100" r="52070" b="5524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538795" cy="440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8F7AF" id="Ink 201" o:spid="_x0000_s1026" type="#_x0000_t75" style="position:absolute;margin-left:13.1pt;margin-top:4.45pt;width:43.8pt;height:36.0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">
                <v:imagedata r:id="rId149" o:title=""/>
              </v:shape>
            </w:pict>
          </mc:Fallback>
        </mc:AlternateContent>
      </w:r>
    </w:p>
    <w:p w14:paraId="20CF0A9E" w14:textId="41D72438" w:rsidR="00C9234F" w:rsidRDefault="00C9234F" w:rsidP="009D677E">
      <w:pPr>
        <w:rPr>
          <w:rFonts w:eastAsiaTheme="minorEastAsia"/>
          <w:sz w:val="40"/>
          <w:szCs w:val="40"/>
        </w:rPr>
      </w:pPr>
    </w:p>
    <w:p w14:paraId="7595437E" w14:textId="34A1E698" w:rsidR="00C9234F" w:rsidRDefault="00C9234F" w:rsidP="009D677E">
      <w:pPr>
        <w:rPr>
          <w:rFonts w:eastAsiaTheme="minorEastAsia"/>
          <w:sz w:val="40"/>
          <w:szCs w:val="40"/>
        </w:rPr>
      </w:pPr>
    </w:p>
    <w:p w14:paraId="42181F66" w14:textId="32795F27" w:rsidR="00C9234F" w:rsidRDefault="00C9234F" w:rsidP="009D677E">
      <w:pPr>
        <w:rPr>
          <w:rFonts w:eastAsiaTheme="minorEastAsia"/>
          <w:sz w:val="40"/>
          <w:szCs w:val="40"/>
        </w:rPr>
      </w:pPr>
    </w:p>
    <w:p w14:paraId="75441F80" w14:textId="51796484" w:rsidR="00C9234F" w:rsidRDefault="00C9234F" w:rsidP="009D677E">
      <w:pPr>
        <w:rPr>
          <w:rFonts w:eastAsiaTheme="minorEastAsia"/>
          <w:sz w:val="40"/>
          <w:szCs w:val="40"/>
        </w:rPr>
      </w:pPr>
    </w:p>
    <w:p w14:paraId="3911EEE6" w14:textId="0006CA52" w:rsidR="00C9234F" w:rsidRDefault="00C9234F" w:rsidP="009D677E">
      <w:pPr>
        <w:rPr>
          <w:rFonts w:eastAsiaTheme="minorEastAsia"/>
          <w:sz w:val="40"/>
          <w:szCs w:val="40"/>
        </w:rPr>
      </w:pPr>
    </w:p>
    <w:p w14:paraId="1F8C5A52" w14:textId="6671CDE9" w:rsidR="00C9234F" w:rsidRDefault="00C9234F" w:rsidP="009D677E">
      <w:pPr>
        <w:rPr>
          <w:rFonts w:eastAsiaTheme="minorEastAsia"/>
          <w:sz w:val="40"/>
          <w:szCs w:val="40"/>
        </w:rPr>
      </w:pPr>
    </w:p>
    <w:p w14:paraId="36F54E1E" w14:textId="7BC2B301" w:rsidR="00C9234F" w:rsidRDefault="00C9234F" w:rsidP="009D677E">
      <w:pPr>
        <w:rPr>
          <w:rFonts w:eastAsiaTheme="minorEastAsia"/>
          <w:sz w:val="40"/>
          <w:szCs w:val="40"/>
        </w:rPr>
      </w:pPr>
    </w:p>
    <w:p w14:paraId="775A32F5" w14:textId="5A61DC1C" w:rsidR="00C9234F" w:rsidRDefault="00C9234F" w:rsidP="009D677E">
      <w:pPr>
        <w:rPr>
          <w:rFonts w:eastAsiaTheme="minorEastAsia"/>
          <w:sz w:val="40"/>
          <w:szCs w:val="40"/>
        </w:rPr>
      </w:pPr>
    </w:p>
    <w:p w14:paraId="774608CB" w14:textId="54CC3FCB" w:rsidR="00C9234F" w:rsidRDefault="00C9234F" w:rsidP="009D677E">
      <w:pPr>
        <w:rPr>
          <w:rFonts w:eastAsiaTheme="minorEastAsia"/>
          <w:sz w:val="40"/>
          <w:szCs w:val="40"/>
        </w:rPr>
      </w:pPr>
    </w:p>
    <w:p w14:paraId="3AB825E3" w14:textId="77777777" w:rsidR="00C9234F" w:rsidRDefault="00C9234F" w:rsidP="009D677E">
      <w:pPr>
        <w:rPr>
          <w:rFonts w:eastAsiaTheme="minorEastAsia"/>
          <w:sz w:val="40"/>
          <w:szCs w:val="40"/>
        </w:rPr>
      </w:pPr>
    </w:p>
    <w:p w14:paraId="37BF1B53" w14:textId="33E6B45B" w:rsidR="009D677E" w:rsidRPr="009D677E" w:rsidRDefault="009D677E" w:rsidP="00C9234F">
      <w:pPr>
        <w:rPr>
          <w:noProof/>
          <w:sz w:val="40"/>
          <w:szCs w:val="40"/>
        </w:rPr>
      </w:pPr>
    </w:p>
    <w:p w14:paraId="040377A1" w14:textId="32CB2E61" w:rsidR="00865076" w:rsidRPr="00AD773D" w:rsidRDefault="00865076" w:rsidP="009D677E">
      <w:pPr>
        <w:rPr>
          <w:rFonts w:cstheme="minorHAnsi"/>
          <w:b/>
          <w:sz w:val="40"/>
          <w:szCs w:val="40"/>
        </w:rPr>
      </w:pPr>
      <w:r w:rsidRPr="00AD773D">
        <w:rPr>
          <w:rFonts w:cstheme="minorHAnsi"/>
          <w:b/>
          <w:sz w:val="40"/>
          <w:szCs w:val="40"/>
        </w:rPr>
        <w:lastRenderedPageBreak/>
        <w:t>Formal definition of Inverse function (using function composition):</w:t>
      </w:r>
    </w:p>
    <w:p w14:paraId="141104DA" w14:textId="77777777" w:rsidR="00865076" w:rsidRPr="00AD773D" w:rsidRDefault="00865076" w:rsidP="00865076">
      <w:pPr>
        <w:pStyle w:val="NoSpacing"/>
        <w:rPr>
          <w:rFonts w:asciiTheme="minorHAnsi" w:hAnsiTheme="minorHAnsi" w:cstheme="minorHAnsi"/>
          <w:b/>
          <w:sz w:val="40"/>
          <w:szCs w:val="40"/>
        </w:rPr>
      </w:pPr>
    </w:p>
    <w:p w14:paraId="6BF3DCDC" w14:textId="77777777" w:rsidR="00865076" w:rsidRPr="00AD773D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 xml:space="preserve">Let </w:t>
      </w:r>
      <w:r w:rsidRPr="00AD773D">
        <w:rPr>
          <w:rFonts w:asciiTheme="minorHAnsi" w:hAnsiTheme="minorHAnsi" w:cstheme="minorHAnsi"/>
          <w:i/>
          <w:sz w:val="40"/>
          <w:szCs w:val="40"/>
        </w:rPr>
        <w:t>f</w:t>
      </w:r>
      <w:r w:rsidRPr="00AD773D">
        <w:rPr>
          <w:rFonts w:asciiTheme="minorHAnsi" w:hAnsiTheme="minorHAnsi" w:cstheme="minorHAnsi"/>
          <w:sz w:val="40"/>
          <w:szCs w:val="40"/>
        </w:rPr>
        <w:t xml:space="preserve"> and </w:t>
      </w:r>
      <w:r w:rsidRPr="00AD773D">
        <w:rPr>
          <w:rFonts w:asciiTheme="minorHAnsi" w:hAnsiTheme="minorHAnsi" w:cstheme="minorHAnsi"/>
          <w:i/>
          <w:sz w:val="40"/>
          <w:szCs w:val="40"/>
        </w:rPr>
        <w:t xml:space="preserve">g </w:t>
      </w:r>
      <w:r w:rsidRPr="00AD773D">
        <w:rPr>
          <w:rFonts w:asciiTheme="minorHAnsi" w:hAnsiTheme="minorHAnsi" w:cstheme="minorHAnsi"/>
          <w:sz w:val="40"/>
          <w:szCs w:val="40"/>
        </w:rPr>
        <w:t>be two functions such that</w:t>
      </w:r>
    </w:p>
    <w:p w14:paraId="056CD092" w14:textId="23C03AB3" w:rsidR="00865076" w:rsidRPr="00AD773D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ab/>
      </w:r>
      <w:r w:rsidR="009C08EE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240" w:dyaOrig="320" w14:anchorId="59B04D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45pt;height:24.25pt" o:ole="">
            <v:imagedata r:id="rId150" o:title=""/>
          </v:shape>
          <o:OLEObject Type="Embed" ProgID="Equation.DSMT4" ShapeID="_x0000_i1025" DrawAspect="Content" ObjectID="_1799665957" r:id="rId151"/>
        </w:object>
      </w:r>
      <w:r w:rsidRPr="00AD773D">
        <w:rPr>
          <w:rFonts w:asciiTheme="minorHAnsi" w:hAnsiTheme="minorHAnsi" w:cstheme="minorHAnsi"/>
          <w:sz w:val="40"/>
          <w:szCs w:val="40"/>
        </w:rPr>
        <w:t>for every x in the domain of g</w:t>
      </w:r>
      <w:r w:rsidR="00DA3FFD" w:rsidRPr="00AD773D">
        <w:rPr>
          <w:rFonts w:asciiTheme="minorHAnsi" w:hAnsiTheme="minorHAnsi" w:cstheme="minorHAnsi"/>
          <w:sz w:val="40"/>
          <w:szCs w:val="40"/>
        </w:rPr>
        <w:t xml:space="preserve"> and</w:t>
      </w:r>
    </w:p>
    <w:p w14:paraId="3A8A3334" w14:textId="56BE5C21" w:rsidR="00865076" w:rsidRPr="00AD773D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ab/>
      </w:r>
      <w:r w:rsidR="009C08EE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240" w:dyaOrig="320" w14:anchorId="5B981D87">
          <v:shape id="_x0000_i1026" type="#_x0000_t75" style="width:94.45pt;height:24.25pt" o:ole="">
            <v:imagedata r:id="rId152" o:title=""/>
          </v:shape>
          <o:OLEObject Type="Embed" ProgID="Equation.DSMT4" ShapeID="_x0000_i1026" DrawAspect="Content" ObjectID="_1799665958" r:id="rId153"/>
        </w:object>
      </w:r>
      <w:r w:rsidRPr="00AD773D">
        <w:rPr>
          <w:rFonts w:asciiTheme="minorHAnsi" w:hAnsiTheme="minorHAnsi" w:cstheme="minorHAnsi"/>
          <w:sz w:val="40"/>
          <w:szCs w:val="40"/>
        </w:rPr>
        <w:t>for every x in the domain of f.</w:t>
      </w:r>
    </w:p>
    <w:p w14:paraId="62DB1446" w14:textId="77777777" w:rsidR="00865076" w:rsidRPr="00AD773D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</w:p>
    <w:p w14:paraId="12DBFB75" w14:textId="0DE6FB9E" w:rsidR="00C9234F" w:rsidRDefault="00F74BC9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4C8634B0" wp14:editId="3C3588EB">
                <wp:simplePos x="0" y="0"/>
                <wp:positionH relativeFrom="column">
                  <wp:posOffset>1295400</wp:posOffset>
                </wp:positionH>
                <wp:positionV relativeFrom="paragraph">
                  <wp:posOffset>273685</wp:posOffset>
                </wp:positionV>
                <wp:extent cx="699330" cy="316230"/>
                <wp:effectExtent l="38100" t="38100" r="43815" b="4572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699330" cy="316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DED72" id="Ink 254" o:spid="_x0000_s1026" type="#_x0000_t75" style="position:absolute;margin-left:101.3pt;margin-top:20.85pt;width:56.45pt;height:26.3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">
                <v:imagedata r:id="rId155" o:title=""/>
              </v:shape>
            </w:pict>
          </mc:Fallback>
        </mc:AlternateConten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The function, </w:t>
      </w:r>
      <w:r w:rsidR="00865076" w:rsidRPr="00AD773D">
        <w:rPr>
          <w:rFonts w:asciiTheme="minorHAnsi" w:hAnsiTheme="minorHAnsi" w:cstheme="minorHAnsi"/>
          <w:i/>
          <w:sz w:val="40"/>
          <w:szCs w:val="40"/>
        </w:rPr>
        <w:t>g</w: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, is the </w:t>
      </w:r>
      <w:r w:rsidR="00865076" w:rsidRPr="00AD773D">
        <w:rPr>
          <w:rFonts w:asciiTheme="minorHAnsi" w:hAnsiTheme="minorHAnsi" w:cstheme="minorHAnsi"/>
          <w:b/>
          <w:sz w:val="40"/>
          <w:szCs w:val="40"/>
        </w:rPr>
        <w:t xml:space="preserve">inverse of the function </w:t>
      </w:r>
      <w:r w:rsidR="00865076" w:rsidRPr="00AD773D">
        <w:rPr>
          <w:rFonts w:asciiTheme="minorHAnsi" w:hAnsiTheme="minorHAnsi" w:cstheme="minorHAnsi"/>
          <w:b/>
          <w:i/>
          <w:sz w:val="40"/>
          <w:szCs w:val="40"/>
        </w:rPr>
        <w:t>f</w:t>
      </w:r>
      <w:r w:rsidR="00865076" w:rsidRPr="00AD773D">
        <w:rPr>
          <w:rFonts w:asciiTheme="minorHAnsi" w:hAnsiTheme="minorHAnsi" w:cstheme="minorHAnsi"/>
          <w:i/>
          <w:sz w:val="40"/>
          <w:szCs w:val="40"/>
        </w:rPr>
        <w:t xml:space="preserve"> </w: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and is denoted by </w:t>
      </w:r>
      <w:r w:rsidR="00C9234F">
        <w:rPr>
          <w:rFonts w:asciiTheme="minorHAnsi" w:hAnsiTheme="minorHAnsi" w:cstheme="minorHAnsi"/>
          <w:sz w:val="40"/>
          <w:szCs w:val="40"/>
        </w:rPr>
        <w:t>_____________</w:t>
      </w:r>
    </w:p>
    <w:p w14:paraId="57CBD955" w14:textId="1C4A6C2E" w:rsidR="00C9234F" w:rsidRDefault="00865076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 w:rsidRPr="00AD773D">
        <w:rPr>
          <w:rFonts w:asciiTheme="minorHAnsi" w:hAnsiTheme="minorHAnsi" w:cstheme="minorHAnsi"/>
          <w:sz w:val="40"/>
          <w:szCs w:val="40"/>
        </w:rPr>
        <w:t xml:space="preserve"> (read </w:t>
      </w:r>
      <w:r w:rsidR="00F70F29" w:rsidRPr="00AD773D">
        <w:rPr>
          <w:rFonts w:asciiTheme="minorHAnsi" w:hAnsiTheme="minorHAnsi" w:cstheme="minorHAnsi"/>
          <w:sz w:val="40"/>
          <w:szCs w:val="40"/>
        </w:rPr>
        <w:t xml:space="preserve">as </w:t>
      </w:r>
      <w:r w:rsidRPr="00AD773D">
        <w:rPr>
          <w:rFonts w:asciiTheme="minorHAnsi" w:hAnsiTheme="minorHAnsi" w:cstheme="minorHAnsi"/>
          <w:sz w:val="40"/>
          <w:szCs w:val="40"/>
        </w:rPr>
        <w:t>“f inverse”</w:t>
      </w:r>
      <w:r w:rsidR="00F70F29" w:rsidRPr="00AD773D">
        <w:rPr>
          <w:rFonts w:asciiTheme="minorHAnsi" w:hAnsiTheme="minorHAnsi" w:cstheme="minorHAnsi"/>
          <w:sz w:val="40"/>
          <w:szCs w:val="40"/>
        </w:rPr>
        <w:t>; the -1 is NOT an exponent!</w:t>
      </w:r>
      <w:r w:rsidRPr="00AD773D">
        <w:rPr>
          <w:rFonts w:asciiTheme="minorHAnsi" w:hAnsiTheme="minorHAnsi" w:cstheme="minorHAnsi"/>
          <w:sz w:val="40"/>
          <w:szCs w:val="40"/>
        </w:rPr>
        <w:t xml:space="preserve">). </w:t>
      </w:r>
    </w:p>
    <w:p w14:paraId="6E24EEC9" w14:textId="77777777" w:rsidR="00C9234F" w:rsidRDefault="00C9234F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</w:p>
    <w:p w14:paraId="0CCC54C3" w14:textId="0C239FD5" w:rsidR="00C9234F" w:rsidRDefault="00F74BC9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3E9775AD" wp14:editId="0BBE4D62">
                <wp:simplePos x="0" y="0"/>
                <wp:positionH relativeFrom="column">
                  <wp:posOffset>4159885</wp:posOffset>
                </wp:positionH>
                <wp:positionV relativeFrom="paragraph">
                  <wp:posOffset>19050</wp:posOffset>
                </wp:positionV>
                <wp:extent cx="210820" cy="272160"/>
                <wp:effectExtent l="38100" t="57150" r="55880" b="5207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21082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1D840" id="Ink 286" o:spid="_x0000_s1026" type="#_x0000_t75" style="position:absolute;margin-left:326.85pt;margin-top:.8pt;width:18pt;height:22.8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">
                <v:imagedata r:id="rId157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7A90BC87" wp14:editId="0ACE39E5">
                <wp:simplePos x="0" y="0"/>
                <wp:positionH relativeFrom="column">
                  <wp:posOffset>3923665</wp:posOffset>
                </wp:positionH>
                <wp:positionV relativeFrom="paragraph">
                  <wp:posOffset>78740</wp:posOffset>
                </wp:positionV>
                <wp:extent cx="88265" cy="70320"/>
                <wp:effectExtent l="57150" t="38100" r="45085" b="4445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88265" cy="7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24DAC" id="Ink 283" o:spid="_x0000_s1026" type="#_x0000_t75" style="position:absolute;margin-left:308.25pt;margin-top:5.5pt;width:8.35pt;height:7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">
                <v:imagedata r:id="rId159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70B18859" wp14:editId="11D59F0B">
                <wp:simplePos x="0" y="0"/>
                <wp:positionH relativeFrom="column">
                  <wp:posOffset>2898140</wp:posOffset>
                </wp:positionH>
                <wp:positionV relativeFrom="paragraph">
                  <wp:posOffset>-96520</wp:posOffset>
                </wp:positionV>
                <wp:extent cx="945990" cy="380880"/>
                <wp:effectExtent l="38100" t="38100" r="45085" b="5778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945990" cy="38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A444A" id="Ink 280" o:spid="_x0000_s1026" type="#_x0000_t75" style="position:absolute;margin-left:227.5pt;margin-top:-8.3pt;width:75.95pt;height:31.4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">
                <v:imagedata r:id="rId161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07B43042" wp14:editId="3BB692B6">
                <wp:simplePos x="0" y="0"/>
                <wp:positionH relativeFrom="column">
                  <wp:posOffset>1933575</wp:posOffset>
                </wp:positionH>
                <wp:positionV relativeFrom="paragraph">
                  <wp:posOffset>38735</wp:posOffset>
                </wp:positionV>
                <wp:extent cx="131100" cy="236880"/>
                <wp:effectExtent l="38100" t="57150" r="40640" b="4889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3110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ACFAD" id="Ink 257" o:spid="_x0000_s1026" type="#_x0000_t75" style="position:absolute;margin-left:151.55pt;margin-top:2.35pt;width:11.7pt;height:20.0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">
                <v:imagedata r:id="rId163" o:title=""/>
              </v:shape>
            </w:pict>
          </mc:Fallback>
        </mc:AlternateConten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Thus, </w:t>
      </w:r>
      <w:r w:rsidR="00C9234F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060" w:dyaOrig="360" w14:anchorId="39A0FD2C">
          <v:shape id="_x0000_i1027" type="#_x0000_t75" style="width:77pt;height:24.25pt" o:ole="">
            <v:imagedata r:id="rId164" o:title=""/>
          </v:shape>
          <o:OLEObject Type="Embed" ProgID="Equation.DSMT4" ShapeID="_x0000_i1027" DrawAspect="Content" ObjectID="_1799665959" r:id="rId165"/>
        </w:objec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 =_____ and</w:t>
      </w:r>
      <w:r w:rsidR="00C9234F">
        <w:rPr>
          <w:rFonts w:asciiTheme="minorHAnsi" w:hAnsiTheme="minorHAnsi" w:cstheme="minorHAnsi"/>
          <w:sz w:val="40"/>
          <w:szCs w:val="40"/>
        </w:rPr>
        <w:t>_____________</w:t>
      </w:r>
      <w:r w:rsidR="00865076" w:rsidRPr="00AD773D">
        <w:rPr>
          <w:rFonts w:asciiTheme="minorHAnsi" w:hAnsiTheme="minorHAnsi" w:cstheme="minorHAnsi"/>
          <w:i/>
          <w:sz w:val="40"/>
          <w:szCs w:val="40"/>
        </w:rPr>
        <w:t>.</w: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 </w:t>
      </w:r>
    </w:p>
    <w:p w14:paraId="2CDB6DD3" w14:textId="77777777" w:rsidR="00C9234F" w:rsidRDefault="00C9234F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</w:p>
    <w:p w14:paraId="09A5BF17" w14:textId="365CBEFD" w:rsidR="00865076" w:rsidRPr="00AD773D" w:rsidRDefault="00F74BC9" w:rsidP="00865076">
      <w:pPr>
        <w:pStyle w:val="NoSpacing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0C28FF76" wp14:editId="4B1FB12A">
                <wp:simplePos x="0" y="0"/>
                <wp:positionH relativeFrom="column">
                  <wp:posOffset>-607695</wp:posOffset>
                </wp:positionH>
                <wp:positionV relativeFrom="paragraph">
                  <wp:posOffset>48260</wp:posOffset>
                </wp:positionV>
                <wp:extent cx="582840" cy="613410"/>
                <wp:effectExtent l="38100" t="57150" r="8255" b="5334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582840" cy="613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70342" id="Ink 302" o:spid="_x0000_s1026" type="#_x0000_t75" style="position:absolute;margin-left:-48.55pt;margin-top:3.1pt;width:47.35pt;height:49.7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">
                <v:imagedata r:id="rId167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398AF454" wp14:editId="08671D31">
                <wp:simplePos x="0" y="0"/>
                <wp:positionH relativeFrom="column">
                  <wp:posOffset>3260090</wp:posOffset>
                </wp:positionH>
                <wp:positionV relativeFrom="paragraph">
                  <wp:posOffset>67945</wp:posOffset>
                </wp:positionV>
                <wp:extent cx="785845" cy="498505"/>
                <wp:effectExtent l="38100" t="57150" r="52705" b="5397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785845" cy="498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B1BFD" id="Ink 295" o:spid="_x0000_s1026" type="#_x0000_t75" style="position:absolute;margin-left:256pt;margin-top:4.65pt;width:63.3pt;height:40.6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">
                <v:imagedata r:id="rId169" o:title=""/>
              </v:shape>
            </w:pict>
          </mc:Fallback>
        </mc:AlternateConten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The domain of </w:t>
      </w:r>
      <w:r w:rsidR="00865076" w:rsidRPr="00AD773D">
        <w:rPr>
          <w:rFonts w:asciiTheme="minorHAnsi" w:hAnsiTheme="minorHAnsi" w:cstheme="minorHAnsi"/>
          <w:i/>
          <w:sz w:val="40"/>
          <w:szCs w:val="40"/>
        </w:rPr>
        <w:t>f</w: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 is equal to the _____</w:t>
      </w:r>
      <w:r w:rsidR="00DA3FFD" w:rsidRPr="00AD773D">
        <w:rPr>
          <w:rFonts w:asciiTheme="minorHAnsi" w:hAnsiTheme="minorHAnsi" w:cstheme="minorHAnsi"/>
          <w:sz w:val="40"/>
          <w:szCs w:val="40"/>
        </w:rPr>
        <w:t>___</w:t>
      </w:r>
      <w:r w:rsidR="00F70F29" w:rsidRPr="00AD773D">
        <w:rPr>
          <w:rFonts w:asciiTheme="minorHAnsi" w:hAnsiTheme="minorHAnsi" w:cstheme="minorHAnsi"/>
          <w:sz w:val="40"/>
          <w:szCs w:val="40"/>
        </w:rPr>
        <w:t xml:space="preserve">_ </w: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of </w:t>
      </w:r>
      <w:r w:rsidR="00C9234F" w:rsidRPr="00AD773D">
        <w:rPr>
          <w:rFonts w:asciiTheme="minorHAnsi" w:hAnsiTheme="minorHAnsi" w:cstheme="minorHAnsi"/>
          <w:position w:val="-10"/>
          <w:sz w:val="40"/>
          <w:szCs w:val="40"/>
        </w:rPr>
        <w:object w:dxaOrig="400" w:dyaOrig="360" w14:anchorId="701D4D09">
          <v:shape id="_x0000_i1028" type="#_x0000_t75" style="width:36.7pt;height:33.5pt" o:ole="">
            <v:imagedata r:id="rId170" o:title=""/>
          </v:shape>
          <o:OLEObject Type="Embed" ProgID="Equation.DSMT4" ShapeID="_x0000_i1028" DrawAspect="Content" ObjectID="_1799665960" r:id="rId171"/>
        </w:object>
      </w:r>
      <w:r w:rsidR="00865076" w:rsidRPr="00AD773D">
        <w:rPr>
          <w:rFonts w:asciiTheme="minorHAnsi" w:hAnsiTheme="minorHAnsi" w:cstheme="minorHAnsi"/>
          <w:sz w:val="40"/>
          <w:szCs w:val="40"/>
        </w:rPr>
        <w:t>, and vice versa.</w:t>
      </w:r>
    </w:p>
    <w:p w14:paraId="36A079EC" w14:textId="77777777" w:rsidR="00865076" w:rsidRPr="00AD773D" w:rsidRDefault="00865076" w:rsidP="00865076">
      <w:pPr>
        <w:pStyle w:val="NoSpacing"/>
        <w:rPr>
          <w:rFonts w:asciiTheme="minorHAnsi" w:hAnsiTheme="minorHAnsi" w:cstheme="minorHAnsi"/>
          <w:b/>
          <w:sz w:val="40"/>
          <w:szCs w:val="40"/>
        </w:rPr>
      </w:pPr>
    </w:p>
    <w:p w14:paraId="0669124F" w14:textId="77777777" w:rsidR="009C08EE" w:rsidRDefault="004C1985" w:rsidP="009C08EE">
      <w:pPr>
        <w:pStyle w:val="NoSpacing"/>
        <w:ind w:left="2250" w:hanging="2250"/>
        <w:rPr>
          <w:rFonts w:asciiTheme="minorHAnsi" w:hAnsiTheme="minorHAnsi" w:cstheme="minorHAnsi"/>
          <w:sz w:val="40"/>
          <w:szCs w:val="40"/>
        </w:rPr>
      </w:pPr>
      <w:r w:rsidRPr="00C9234F">
        <w:rPr>
          <w:rFonts w:asciiTheme="minorHAnsi" w:hAnsiTheme="minorHAnsi" w:cstheme="minorHAnsi"/>
          <w:i/>
          <w:iCs/>
          <w:sz w:val="40"/>
          <w:szCs w:val="40"/>
          <w:u w:val="single"/>
        </w:rPr>
        <w:t>Example #1</w:t>
      </w:r>
      <w:r w:rsidR="00C9234F">
        <w:rPr>
          <w:rFonts w:asciiTheme="minorHAnsi" w:hAnsiTheme="minorHAnsi" w:cstheme="minorHAnsi"/>
          <w:sz w:val="40"/>
          <w:szCs w:val="40"/>
        </w:rPr>
        <w:t xml:space="preserve"> - </w:t>
      </w:r>
      <w:r w:rsidRPr="00AD773D">
        <w:rPr>
          <w:rFonts w:asciiTheme="minorHAnsi" w:hAnsiTheme="minorHAnsi" w:cstheme="minorHAnsi"/>
          <w:sz w:val="40"/>
          <w:szCs w:val="40"/>
        </w:rPr>
        <w:t xml:space="preserve"> </w:t>
      </w:r>
      <w:r w:rsidR="00C9234F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460" w:dyaOrig="320" w14:anchorId="2F213A1F">
          <v:shape id="_x0000_i1029" type="#_x0000_t75" alt="Example 3:f(x)=x-300" style="width:124.75pt;height:26.75pt" o:ole="">
            <v:imagedata r:id="rId172" o:title=""/>
          </v:shape>
          <o:OLEObject Type="Embed" ProgID="Equation.DSMT4" ShapeID="_x0000_i1029" DrawAspect="Content" ObjectID="_1799665961" r:id="rId173"/>
        </w:object>
      </w:r>
      <w:r w:rsidR="00865076" w:rsidRPr="00AD773D">
        <w:rPr>
          <w:rFonts w:asciiTheme="minorHAnsi" w:hAnsiTheme="minorHAnsi" w:cstheme="minorHAnsi"/>
          <w:sz w:val="40"/>
          <w:szCs w:val="40"/>
        </w:rPr>
        <w:t>and</w:t>
      </w:r>
      <w:r w:rsidR="00C9234F" w:rsidRPr="00AD773D">
        <w:rPr>
          <w:rFonts w:asciiTheme="minorHAnsi" w:hAnsiTheme="minorHAnsi" w:cstheme="minorHAnsi"/>
          <w:position w:val="-10"/>
          <w:sz w:val="40"/>
          <w:szCs w:val="40"/>
        </w:rPr>
        <w:object w:dxaOrig="1420" w:dyaOrig="320" w14:anchorId="28BF87D0">
          <v:shape id="_x0000_i1030" type="#_x0000_t75" alt="g(x)=x+300" style="width:124.75pt;height:28.5pt" o:ole="">
            <v:imagedata r:id="rId174" o:title=""/>
          </v:shape>
          <o:OLEObject Type="Embed" ProgID="Equation.DSMT4" ShapeID="_x0000_i1030" DrawAspect="Content" ObjectID="_1799665962" r:id="rId175"/>
        </w:object>
      </w:r>
      <w:r w:rsidR="00865076" w:rsidRPr="00AD773D">
        <w:rPr>
          <w:rFonts w:asciiTheme="minorHAnsi" w:hAnsiTheme="minorHAnsi" w:cstheme="minorHAnsi"/>
          <w:sz w:val="40"/>
          <w:szCs w:val="40"/>
        </w:rPr>
        <w:t xml:space="preserve">, </w:t>
      </w:r>
    </w:p>
    <w:p w14:paraId="45721EC9" w14:textId="1B99454B" w:rsidR="00865076" w:rsidRPr="00AD773D" w:rsidRDefault="00F74BC9" w:rsidP="009C08EE">
      <w:pPr>
        <w:pStyle w:val="NoSpacing"/>
        <w:ind w:left="2250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3D6D75C8" wp14:editId="245F9811">
                <wp:simplePos x="0" y="0"/>
                <wp:positionH relativeFrom="column">
                  <wp:posOffset>4114165</wp:posOffset>
                </wp:positionH>
                <wp:positionV relativeFrom="paragraph">
                  <wp:posOffset>234950</wp:posOffset>
                </wp:positionV>
                <wp:extent cx="1482805" cy="410210"/>
                <wp:effectExtent l="38100" t="38100" r="41275" b="4699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482805" cy="410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2F3DF" id="Ink 333" o:spid="_x0000_s1026" type="#_x0000_t75" style="position:absolute;margin-left:323.25pt;margin-top:17.8pt;width:118.15pt;height:33.7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">
                <v:imagedata r:id="rId177" o:title=""/>
              </v:shape>
            </w:pict>
          </mc:Fallback>
        </mc:AlternateContent>
      </w:r>
      <w:r w:rsidR="00865076" w:rsidRPr="00AD773D">
        <w:rPr>
          <w:rFonts w:asciiTheme="minorHAnsi" w:hAnsiTheme="minorHAnsi" w:cstheme="minorHAnsi"/>
          <w:sz w:val="40"/>
          <w:szCs w:val="40"/>
        </w:rPr>
        <w:t>SHOW they are inverse functions using the formal definition above</w:t>
      </w:r>
      <w:r w:rsidR="00DA3FFD" w:rsidRPr="00AD773D">
        <w:rPr>
          <w:rFonts w:asciiTheme="minorHAnsi" w:hAnsiTheme="minorHAnsi" w:cstheme="minorHAnsi"/>
          <w:sz w:val="40"/>
          <w:szCs w:val="40"/>
        </w:rPr>
        <w:t>:</w:t>
      </w:r>
    </w:p>
    <w:p w14:paraId="4613ECDF" w14:textId="283C822E" w:rsidR="004C1985" w:rsidRDefault="00F74BC9" w:rsidP="00F70F29">
      <w:pPr>
        <w:spacing w:after="1560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24E119FB" wp14:editId="1CB5520F">
                <wp:simplePos x="0" y="0"/>
                <wp:positionH relativeFrom="column">
                  <wp:posOffset>2049145</wp:posOffset>
                </wp:positionH>
                <wp:positionV relativeFrom="paragraph">
                  <wp:posOffset>217805</wp:posOffset>
                </wp:positionV>
                <wp:extent cx="3916045" cy="711835"/>
                <wp:effectExtent l="38100" t="38100" r="46355" b="5016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3916045" cy="711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4207B" id="Ink 426" o:spid="_x0000_s1026" type="#_x0000_t75" style="position:absolute;margin-left:160.65pt;margin-top:16.45pt;width:309.75pt;height:57.4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">
                <v:imagedata r:id="rId17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2A59BEF7" wp14:editId="4A6265DC">
                <wp:simplePos x="0" y="0"/>
                <wp:positionH relativeFrom="column">
                  <wp:posOffset>1129665</wp:posOffset>
                </wp:positionH>
                <wp:positionV relativeFrom="paragraph">
                  <wp:posOffset>654685</wp:posOffset>
                </wp:positionV>
                <wp:extent cx="698965" cy="224790"/>
                <wp:effectExtent l="38100" t="38100" r="0" b="4191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698965" cy="224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E86DC" id="Ink 410" o:spid="_x0000_s1026" type="#_x0000_t75" style="position:absolute;margin-left:88.25pt;margin-top:50.85pt;width:56.5pt;height:19.1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">
                <v:imagedata r:id="rId18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6B001A58" wp14:editId="7D0205DA">
                <wp:simplePos x="0" y="0"/>
                <wp:positionH relativeFrom="column">
                  <wp:posOffset>2044065</wp:posOffset>
                </wp:positionH>
                <wp:positionV relativeFrom="paragraph">
                  <wp:posOffset>156845</wp:posOffset>
                </wp:positionV>
                <wp:extent cx="1369060" cy="403860"/>
                <wp:effectExtent l="38100" t="38100" r="40640" b="5334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369060" cy="403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BD85A" id="Ink 368" o:spid="_x0000_s1026" type="#_x0000_t75" style="position:absolute;margin-left:160.25pt;margin-top:11.65pt;width:109.2pt;height:33.2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">
                <v:imagedata r:id="rId18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3290F707" wp14:editId="0C29637F">
                <wp:simplePos x="0" y="0"/>
                <wp:positionH relativeFrom="column">
                  <wp:posOffset>1056005</wp:posOffset>
                </wp:positionH>
                <wp:positionV relativeFrom="paragraph">
                  <wp:posOffset>112395</wp:posOffset>
                </wp:positionV>
                <wp:extent cx="723345" cy="370840"/>
                <wp:effectExtent l="38100" t="38100" r="57785" b="4826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723345" cy="37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C00CC" id="Ink 343" o:spid="_x0000_s1026" type="#_x0000_t75" style="position:absolute;margin-left:82.45pt;margin-top:8.15pt;width:58.35pt;height:30.6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">
                <v:imagedata r:id="rId185" o:title=""/>
              </v:shape>
            </w:pict>
          </mc:Fallback>
        </mc:AlternateContent>
      </w:r>
    </w:p>
    <w:p w14:paraId="1C89E5F5" w14:textId="7F0D7F0A" w:rsidR="00C9234F" w:rsidRPr="00AD773D" w:rsidRDefault="00F74BC9" w:rsidP="00F70F29">
      <w:pPr>
        <w:spacing w:after="1560"/>
        <w:rPr>
          <w:noProof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58DE1F1D" wp14:editId="17228602">
                <wp:simplePos x="0" y="0"/>
                <wp:positionH relativeFrom="column">
                  <wp:posOffset>4551045</wp:posOffset>
                </wp:positionH>
                <wp:positionV relativeFrom="paragraph">
                  <wp:posOffset>626110</wp:posOffset>
                </wp:positionV>
                <wp:extent cx="1036970" cy="263690"/>
                <wp:effectExtent l="19050" t="0" r="48895" b="4127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036970" cy="263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571A4" id="Ink 536" o:spid="_x0000_s1026" type="#_x0000_t75" style="position:absolute;margin-left:357.65pt;margin-top:48.6pt;width:83.05pt;height:22.1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">
                <v:imagedata r:id="rId18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74674F6F" wp14:editId="745C0D5E">
                <wp:simplePos x="0" y="0"/>
                <wp:positionH relativeFrom="column">
                  <wp:posOffset>4074160</wp:posOffset>
                </wp:positionH>
                <wp:positionV relativeFrom="paragraph">
                  <wp:posOffset>694055</wp:posOffset>
                </wp:positionV>
                <wp:extent cx="335460" cy="151130"/>
                <wp:effectExtent l="38100" t="38100" r="26670" b="5842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335460" cy="151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78072" id="Ink 528" o:spid="_x0000_s1026" type="#_x0000_t75" style="position:absolute;margin-left:320.1pt;margin-top:53.95pt;width:27.8pt;height:13.3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">
                <v:imagedata r:id="rId18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2D74B5B3" wp14:editId="727B7824">
                <wp:simplePos x="0" y="0"/>
                <wp:positionH relativeFrom="column">
                  <wp:posOffset>3230245</wp:posOffset>
                </wp:positionH>
                <wp:positionV relativeFrom="paragraph">
                  <wp:posOffset>536575</wp:posOffset>
                </wp:positionV>
                <wp:extent cx="659770" cy="416140"/>
                <wp:effectExtent l="57150" t="38100" r="45085" b="4127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659770" cy="416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DA74F" id="Ink 525" o:spid="_x0000_s1026" type="#_x0000_t75" style="position:absolute;margin-left:253.65pt;margin-top:41.55pt;width:53.35pt;height:34.1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">
                <v:imagedata r:id="rId19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1C7D6860" wp14:editId="58F7B954">
                <wp:simplePos x="0" y="0"/>
                <wp:positionH relativeFrom="column">
                  <wp:posOffset>2893427</wp:posOffset>
                </wp:positionH>
                <wp:positionV relativeFrom="paragraph">
                  <wp:posOffset>691235</wp:posOffset>
                </wp:positionV>
                <wp:extent cx="268920" cy="144720"/>
                <wp:effectExtent l="57150" t="38100" r="55245" b="4635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689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9466E" id="Ink 516" o:spid="_x0000_s1026" type="#_x0000_t75" style="position:absolute;margin-left:227.15pt;margin-top:53.75pt;width:22.55pt;height:12.8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">
                <v:imagedata r:id="rId19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16FA4F7E" wp14:editId="67C64AFD">
                <wp:simplePos x="0" y="0"/>
                <wp:positionH relativeFrom="column">
                  <wp:posOffset>2144395</wp:posOffset>
                </wp:positionH>
                <wp:positionV relativeFrom="paragraph">
                  <wp:posOffset>570230</wp:posOffset>
                </wp:positionV>
                <wp:extent cx="498590" cy="316600"/>
                <wp:effectExtent l="57150" t="38100" r="53975" b="4572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498590" cy="3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AC2DB" id="Ink 515" o:spid="_x0000_s1026" type="#_x0000_t75" style="position:absolute;margin-left:168.15pt;margin-top:44.2pt;width:40.65pt;height:26.3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">
                <v:imagedata r:id="rId19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4A6FEE06" wp14:editId="0CAE78E8">
                <wp:simplePos x="0" y="0"/>
                <wp:positionH relativeFrom="column">
                  <wp:posOffset>5671820</wp:posOffset>
                </wp:positionH>
                <wp:positionV relativeFrom="paragraph">
                  <wp:posOffset>-71755</wp:posOffset>
                </wp:positionV>
                <wp:extent cx="487600" cy="304560"/>
                <wp:effectExtent l="38100" t="38100" r="46355" b="5778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48760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921E4" id="Ink 504" o:spid="_x0000_s1026" type="#_x0000_t75" style="position:absolute;margin-left:445.9pt;margin-top:-6.35pt;width:39.85pt;height:25.4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">
                <v:imagedata r:id="rId19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14926678" wp14:editId="379899F7">
                <wp:simplePos x="0" y="0"/>
                <wp:positionH relativeFrom="column">
                  <wp:posOffset>4003675</wp:posOffset>
                </wp:positionH>
                <wp:positionV relativeFrom="paragraph">
                  <wp:posOffset>-192405</wp:posOffset>
                </wp:positionV>
                <wp:extent cx="1469415" cy="422275"/>
                <wp:effectExtent l="38100" t="57150" r="54610" b="5397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469415" cy="422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78CD9" id="Ink 497" o:spid="_x0000_s1026" type="#_x0000_t75" style="position:absolute;margin-left:314.55pt;margin-top:-15.85pt;width:117.1pt;height:34.6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">
                <v:imagedata r:id="rId19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410C493F" wp14:editId="24CB0161">
                <wp:simplePos x="0" y="0"/>
                <wp:positionH relativeFrom="column">
                  <wp:posOffset>2124710</wp:posOffset>
                </wp:positionH>
                <wp:positionV relativeFrom="paragraph">
                  <wp:posOffset>-232410</wp:posOffset>
                </wp:positionV>
                <wp:extent cx="1699620" cy="501650"/>
                <wp:effectExtent l="38100" t="57150" r="53340" b="5080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699620" cy="501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5F7FE" id="Ink 472" o:spid="_x0000_s1026" type="#_x0000_t75" style="position:absolute;margin-left:166.6pt;margin-top:-19pt;width:135.25pt;height:40.9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">
                <v:imagedata r:id="rId20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59D58944" wp14:editId="688E2E54">
                <wp:simplePos x="0" y="0"/>
                <wp:positionH relativeFrom="column">
                  <wp:posOffset>949325</wp:posOffset>
                </wp:positionH>
                <wp:positionV relativeFrom="paragraph">
                  <wp:posOffset>-222885</wp:posOffset>
                </wp:positionV>
                <wp:extent cx="991075" cy="448310"/>
                <wp:effectExtent l="38100" t="38100" r="57150" b="4699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991075" cy="448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AB710" id="Ink 443" o:spid="_x0000_s1026" type="#_x0000_t75" style="position:absolute;margin-left:74.05pt;margin-top:-18.25pt;width:79.5pt;height:36.7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">
                <v:imagedata r:id="rId203" o:title=""/>
              </v:shape>
            </w:pict>
          </mc:Fallback>
        </mc:AlternateContent>
      </w:r>
    </w:p>
    <w:p w14:paraId="1AF647B3" w14:textId="078C1902" w:rsidR="009C08EE" w:rsidRDefault="009C08EE" w:rsidP="009C08EE">
      <w:pPr>
        <w:pStyle w:val="NoSpacing"/>
        <w:ind w:left="2250" w:hanging="2250"/>
        <w:rPr>
          <w:rFonts w:asciiTheme="minorHAnsi" w:hAnsiTheme="minorHAnsi" w:cstheme="minorHAnsi"/>
          <w:sz w:val="40"/>
          <w:szCs w:val="40"/>
        </w:rPr>
      </w:pPr>
      <w:r w:rsidRPr="00C9234F">
        <w:rPr>
          <w:rFonts w:asciiTheme="minorHAnsi" w:hAnsiTheme="minorHAnsi" w:cstheme="minorHAnsi"/>
          <w:i/>
          <w:iCs/>
          <w:sz w:val="40"/>
          <w:szCs w:val="40"/>
          <w:u w:val="single"/>
        </w:rPr>
        <w:lastRenderedPageBreak/>
        <w:t>Example #</w:t>
      </w:r>
      <w:r>
        <w:rPr>
          <w:rFonts w:asciiTheme="minorHAnsi" w:hAnsiTheme="minorHAnsi" w:cstheme="minorHAnsi"/>
          <w:i/>
          <w:iCs/>
          <w:sz w:val="40"/>
          <w:szCs w:val="40"/>
          <w:u w:val="single"/>
        </w:rPr>
        <w:t>2</w:t>
      </w:r>
      <w:r>
        <w:rPr>
          <w:rFonts w:asciiTheme="minorHAnsi" w:hAnsiTheme="minorHAnsi" w:cstheme="minorHAnsi"/>
          <w:sz w:val="40"/>
          <w:szCs w:val="40"/>
        </w:rPr>
        <w:t xml:space="preserve"> - </w:t>
      </w:r>
      <w:r w:rsidRPr="00AD773D">
        <w:rPr>
          <w:rFonts w:asciiTheme="minorHAnsi" w:hAnsiTheme="minorHAnsi" w:cstheme="minorHAnsi"/>
          <w:sz w:val="40"/>
          <w:szCs w:val="40"/>
        </w:rPr>
        <w:t xml:space="preserve"> </w:t>
      </w:r>
      <w:r w:rsidRPr="00AD773D">
        <w:rPr>
          <w:rFonts w:asciiTheme="minorHAnsi" w:hAnsiTheme="minorHAnsi" w:cstheme="minorHAnsi"/>
          <w:position w:val="-10"/>
          <w:sz w:val="40"/>
          <w:szCs w:val="40"/>
        </w:rPr>
        <w:object w:dxaOrig="1400" w:dyaOrig="380" w14:anchorId="43449C55">
          <v:shape id="_x0000_i1031" type="#_x0000_t75" alt="Example 3:f(x)=x-300" style="width:119.75pt;height:32.8pt" o:ole="">
            <v:imagedata r:id="rId204" o:title=""/>
          </v:shape>
          <o:OLEObject Type="Embed" ProgID="Equation.DSMT4" ShapeID="_x0000_i1031" DrawAspect="Content" ObjectID="_1799665963" r:id="rId205"/>
        </w:object>
      </w:r>
      <w:r w:rsidRPr="00AD773D">
        <w:rPr>
          <w:rFonts w:asciiTheme="minorHAnsi" w:hAnsiTheme="minorHAnsi" w:cstheme="minorHAnsi"/>
          <w:sz w:val="40"/>
          <w:szCs w:val="40"/>
        </w:rPr>
        <w:t>and</w:t>
      </w:r>
      <w:r w:rsidRPr="00AD773D">
        <w:rPr>
          <w:rFonts w:asciiTheme="minorHAnsi" w:hAnsiTheme="minorHAnsi" w:cstheme="minorHAnsi"/>
          <w:position w:val="-10"/>
          <w:sz w:val="40"/>
          <w:szCs w:val="40"/>
        </w:rPr>
        <w:object w:dxaOrig="1260" w:dyaOrig="360" w14:anchorId="3A2E3D66">
          <v:shape id="_x0000_i1032" type="#_x0000_t75" alt="g(x)=x+300" style="width:110.5pt;height:31pt" o:ole="">
            <v:imagedata r:id="rId206" o:title=""/>
          </v:shape>
          <o:OLEObject Type="Embed" ProgID="Equation.DSMT4" ShapeID="_x0000_i1032" DrawAspect="Content" ObjectID="_1799665964" r:id="rId207"/>
        </w:object>
      </w:r>
      <w:r w:rsidRPr="00AD773D">
        <w:rPr>
          <w:rFonts w:asciiTheme="minorHAnsi" w:hAnsiTheme="minorHAnsi" w:cstheme="minorHAnsi"/>
          <w:sz w:val="40"/>
          <w:szCs w:val="40"/>
        </w:rPr>
        <w:t xml:space="preserve">, </w:t>
      </w:r>
    </w:p>
    <w:p w14:paraId="7529691A" w14:textId="1BEAF4AB" w:rsidR="009C08EE" w:rsidRPr="00AD773D" w:rsidRDefault="00F74BC9" w:rsidP="009C08EE">
      <w:pPr>
        <w:pStyle w:val="NoSpacing"/>
        <w:keepNext/>
        <w:ind w:left="2250"/>
        <w:rPr>
          <w:rFonts w:asciiTheme="minorHAnsi" w:hAnsiTheme="minorHAnsi" w:cstheme="minorHAnsi"/>
          <w:sz w:val="40"/>
          <w:szCs w:val="40"/>
        </w:rPr>
      </w:pPr>
      <w:r>
        <w:rPr>
          <w:rFonts w:asciiTheme="minorHAnsi" w:hAnsiTheme="minorHAnsi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46E5A6C2" wp14:editId="53075D44">
                <wp:simplePos x="0" y="0"/>
                <wp:positionH relativeFrom="column">
                  <wp:posOffset>4124325</wp:posOffset>
                </wp:positionH>
                <wp:positionV relativeFrom="paragraph">
                  <wp:posOffset>248285</wp:posOffset>
                </wp:positionV>
                <wp:extent cx="1568095" cy="446760"/>
                <wp:effectExtent l="57150" t="38100" r="51435" b="4889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568095" cy="44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8E0CE" id="Ink 554" o:spid="_x0000_s1026" type="#_x0000_t75" style="position:absolute;margin-left:324.05pt;margin-top:18.85pt;width:124.85pt;height:36.6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">
                <v:imagedata r:id="rId209" o:title=""/>
              </v:shape>
            </w:pict>
          </mc:Fallback>
        </mc:AlternateContent>
      </w:r>
      <w:r w:rsidR="009C08EE" w:rsidRPr="00AD773D">
        <w:rPr>
          <w:rFonts w:asciiTheme="minorHAnsi" w:hAnsiTheme="minorHAnsi" w:cstheme="minorHAnsi"/>
          <w:sz w:val="40"/>
          <w:szCs w:val="40"/>
        </w:rPr>
        <w:t>SHOW they are inverse functions using the formal definition above:</w:t>
      </w:r>
    </w:p>
    <w:p w14:paraId="5E90BBE3" w14:textId="0DDC32F5" w:rsidR="009C08EE" w:rsidRDefault="00F74BC9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  <w:r>
        <w:rPr>
          <w:rFonts w:eastAsiaTheme="minorEastAsia" w:cstheme="minorHAnsi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01940E53" wp14:editId="049D12F7">
                <wp:simplePos x="0" y="0"/>
                <wp:positionH relativeFrom="column">
                  <wp:posOffset>4797425</wp:posOffset>
                </wp:positionH>
                <wp:positionV relativeFrom="paragraph">
                  <wp:posOffset>231140</wp:posOffset>
                </wp:positionV>
                <wp:extent cx="1186180" cy="406400"/>
                <wp:effectExtent l="57150" t="38100" r="52070" b="5080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18618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BAE1E" id="Ink 618" o:spid="_x0000_s1026" type="#_x0000_t75" style="position:absolute;margin-left:377.05pt;margin-top:17.5pt;width:94.8pt;height:33.4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">
                <v:imagedata r:id="rId211" o:title=""/>
              </v:shape>
            </w:pict>
          </mc:Fallback>
        </mc:AlternateContent>
      </w:r>
      <w:r>
        <w:rPr>
          <w:rFonts w:eastAsiaTheme="minorEastAsia" w:cstheme="minorHAnsi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05630185" wp14:editId="5BE5F31D">
                <wp:simplePos x="0" y="0"/>
                <wp:positionH relativeFrom="column">
                  <wp:posOffset>9525</wp:posOffset>
                </wp:positionH>
                <wp:positionV relativeFrom="paragraph">
                  <wp:posOffset>85090</wp:posOffset>
                </wp:positionV>
                <wp:extent cx="4205710" cy="624205"/>
                <wp:effectExtent l="38100" t="38100" r="23495" b="4254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4205710" cy="624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58D39" id="Ink 601" o:spid="_x0000_s1026" type="#_x0000_t75" style="position:absolute;margin-left:.05pt;margin-top:6pt;width:332.55pt;height:50.5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">
                <v:imagedata r:id="rId213" o:title=""/>
              </v:shape>
            </w:pict>
          </mc:Fallback>
        </mc:AlternateContent>
      </w:r>
    </w:p>
    <w:p w14:paraId="614A8627" w14:textId="05DE55E0" w:rsidR="009C08EE" w:rsidRDefault="00F74BC9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  <w:r>
        <w:rPr>
          <w:rFonts w:eastAsiaTheme="minorEastAsia" w:cstheme="minorHAnsi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5E0A865D" wp14:editId="5F307A2E">
                <wp:simplePos x="0" y="0"/>
                <wp:positionH relativeFrom="column">
                  <wp:posOffset>4425315</wp:posOffset>
                </wp:positionH>
                <wp:positionV relativeFrom="paragraph">
                  <wp:posOffset>7620</wp:posOffset>
                </wp:positionV>
                <wp:extent cx="111760" cy="80900"/>
                <wp:effectExtent l="38100" t="57150" r="40640" b="5270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11760" cy="80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7FBFC" id="Ink 604" o:spid="_x0000_s1026" type="#_x0000_t75" style="position:absolute;margin-left:347.75pt;margin-top:-.1pt;width:10.2pt;height:7.7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">
                <v:imagedata r:id="rId215" o:title=""/>
              </v:shape>
            </w:pict>
          </mc:Fallback>
        </mc:AlternateContent>
      </w:r>
    </w:p>
    <w:p w14:paraId="78D0F5ED" w14:textId="51E06EFB" w:rsidR="009C08EE" w:rsidRDefault="00F74BC9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  <w:r>
        <w:rPr>
          <w:rFonts w:eastAsiaTheme="minorEastAsia" w:cstheme="minorHAnsi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1C5DAFCB" wp14:editId="3FAE96DF">
                <wp:simplePos x="0" y="0"/>
                <wp:positionH relativeFrom="column">
                  <wp:posOffset>4405630</wp:posOffset>
                </wp:positionH>
                <wp:positionV relativeFrom="paragraph">
                  <wp:posOffset>-43815</wp:posOffset>
                </wp:positionV>
                <wp:extent cx="1041745" cy="445680"/>
                <wp:effectExtent l="57150" t="38100" r="44450" b="5016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041745" cy="44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828E0" id="Ink 626" o:spid="_x0000_s1026" type="#_x0000_t75" style="position:absolute;margin-left:346.2pt;margin-top:-4.15pt;width:83.45pt;height:36.5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">
                <v:imagedata r:id="rId217" o:title=""/>
              </v:shape>
            </w:pict>
          </mc:Fallback>
        </mc:AlternateContent>
      </w:r>
    </w:p>
    <w:p w14:paraId="18E607E1" w14:textId="19594DE6" w:rsidR="009C08EE" w:rsidRDefault="00F74BC9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  <w:r>
        <w:rPr>
          <w:rFonts w:eastAsiaTheme="minorEastAsia" w:cstheme="minorHAnsi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7B9E61F7" wp14:editId="0491502E">
                <wp:simplePos x="0" y="0"/>
                <wp:positionH relativeFrom="column">
                  <wp:posOffset>1721485</wp:posOffset>
                </wp:positionH>
                <wp:positionV relativeFrom="paragraph">
                  <wp:posOffset>258445</wp:posOffset>
                </wp:positionV>
                <wp:extent cx="1609140" cy="240665"/>
                <wp:effectExtent l="57150" t="38100" r="29210" b="4508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609140" cy="24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CB4EF" id="Ink 665" o:spid="_x0000_s1026" type="#_x0000_t75" style="position:absolute;margin-left:134.85pt;margin-top:19.65pt;width:128.1pt;height:20.3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">
                <v:imagedata r:id="rId219" o:title=""/>
              </v:shape>
            </w:pict>
          </mc:Fallback>
        </mc:AlternateContent>
      </w:r>
      <w:r>
        <w:rPr>
          <w:rFonts w:eastAsiaTheme="minorEastAsia" w:cstheme="minorHAnsi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64B15102" wp14:editId="1F490C19">
                <wp:simplePos x="0" y="0"/>
                <wp:positionH relativeFrom="column">
                  <wp:posOffset>521335</wp:posOffset>
                </wp:positionH>
                <wp:positionV relativeFrom="paragraph">
                  <wp:posOffset>198120</wp:posOffset>
                </wp:positionV>
                <wp:extent cx="1002870" cy="396875"/>
                <wp:effectExtent l="57150" t="38100" r="45085" b="4127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002870" cy="39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ECAD5" id="Ink 658" o:spid="_x0000_s1026" type="#_x0000_t75" style="position:absolute;margin-left:40.35pt;margin-top:14.9pt;width:80.35pt;height:32.6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">
                <v:imagedata r:id="rId221" o:title=""/>
              </v:shape>
            </w:pict>
          </mc:Fallback>
        </mc:AlternateContent>
      </w:r>
      <w:r>
        <w:rPr>
          <w:rFonts w:eastAsiaTheme="minorEastAsia" w:cstheme="minorHAnsi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453F058B" wp14:editId="4F173E6F">
                <wp:simplePos x="0" y="0"/>
                <wp:positionH relativeFrom="column">
                  <wp:posOffset>-170815</wp:posOffset>
                </wp:positionH>
                <wp:positionV relativeFrom="paragraph">
                  <wp:posOffset>135255</wp:posOffset>
                </wp:positionV>
                <wp:extent cx="478475" cy="426720"/>
                <wp:effectExtent l="38100" t="57150" r="55245" b="4953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478475" cy="4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C05A9" id="Ink 642" o:spid="_x0000_s1026" type="#_x0000_t75" style="position:absolute;margin-left:-14.15pt;margin-top:9.95pt;width:39.1pt;height:3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">
                <v:imagedata r:id="rId223" o:title=""/>
              </v:shape>
            </w:pict>
          </mc:Fallback>
        </mc:AlternateContent>
      </w:r>
      <w:r>
        <w:rPr>
          <w:rFonts w:eastAsiaTheme="minorEastAsia" w:cstheme="minorHAnsi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5782CE63" wp14:editId="01E5B190">
                <wp:simplePos x="0" y="0"/>
                <wp:positionH relativeFrom="column">
                  <wp:posOffset>4445635</wp:posOffset>
                </wp:positionH>
                <wp:positionV relativeFrom="paragraph">
                  <wp:posOffset>173355</wp:posOffset>
                </wp:positionV>
                <wp:extent cx="565470" cy="318085"/>
                <wp:effectExtent l="38100" t="38100" r="44450" b="4445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565470" cy="318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ADF79" id="Ink 632" o:spid="_x0000_s1026" type="#_x0000_t75" style="position:absolute;margin-left:349.35pt;margin-top:12.95pt;width:45.95pt;height:26.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">
                <v:imagedata r:id="rId225" o:title=""/>
              </v:shape>
            </w:pict>
          </mc:Fallback>
        </mc:AlternateContent>
      </w:r>
    </w:p>
    <w:p w14:paraId="7BCA9D69" w14:textId="715B2866" w:rsidR="009C08EE" w:rsidRDefault="009C08EE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</w:p>
    <w:p w14:paraId="1CD6FA52" w14:textId="77777777" w:rsidR="009C08EE" w:rsidRDefault="009C08EE" w:rsidP="00E01592">
      <w:pPr>
        <w:rPr>
          <w:rFonts w:eastAsiaTheme="minorEastAsia" w:cstheme="minorHAnsi"/>
          <w:i/>
          <w:iCs/>
          <w:sz w:val="40"/>
          <w:szCs w:val="40"/>
          <w:u w:val="single"/>
        </w:rPr>
      </w:pPr>
    </w:p>
    <w:p w14:paraId="1086FEE5" w14:textId="62D69EA3" w:rsidR="00C9234F" w:rsidRDefault="00C9234F" w:rsidP="00E01592">
      <w:pPr>
        <w:rPr>
          <w:rFonts w:eastAsiaTheme="minorEastAsia" w:cstheme="minorHAnsi"/>
          <w:b/>
          <w:sz w:val="40"/>
          <w:szCs w:val="40"/>
        </w:rPr>
      </w:pPr>
      <w:r w:rsidRPr="00C9234F">
        <w:rPr>
          <w:rFonts w:eastAsiaTheme="minorEastAsia" w:cstheme="minorHAnsi"/>
          <w:i/>
          <w:iCs/>
          <w:sz w:val="40"/>
          <w:szCs w:val="40"/>
          <w:u w:val="single"/>
        </w:rPr>
        <w:t>YOU TRY</w:t>
      </w:r>
      <w:r w:rsidR="004C1985" w:rsidRPr="00C9234F">
        <w:rPr>
          <w:rFonts w:eastAsiaTheme="minorEastAsia" w:cstheme="minorHAnsi"/>
          <w:i/>
          <w:iCs/>
          <w:sz w:val="40"/>
          <w:szCs w:val="40"/>
          <w:u w:val="single"/>
        </w:rPr>
        <w:t xml:space="preserve"> #2</w:t>
      </w:r>
      <w:r>
        <w:rPr>
          <w:rFonts w:eastAsiaTheme="minorEastAsia" w:cstheme="minorHAnsi"/>
          <w:sz w:val="40"/>
          <w:szCs w:val="40"/>
        </w:rPr>
        <w:t xml:space="preserve"> - </w:t>
      </w:r>
      <w:r w:rsidR="004C1985" w:rsidRPr="00AD773D">
        <w:rPr>
          <w:rFonts w:eastAsiaTheme="minorEastAsia" w:cstheme="minorHAnsi"/>
          <w:b/>
          <w:sz w:val="40"/>
          <w:szCs w:val="40"/>
        </w:rPr>
        <w:t xml:space="preserve"> </w:t>
      </w:r>
    </w:p>
    <w:p w14:paraId="0A2F2B38" w14:textId="238BD5C8" w:rsidR="009C08EE" w:rsidRDefault="00F74BC9" w:rsidP="00E01592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090E8ADF" wp14:editId="1A8BE51E">
                <wp:simplePos x="0" y="0"/>
                <wp:positionH relativeFrom="column">
                  <wp:posOffset>6043295</wp:posOffset>
                </wp:positionH>
                <wp:positionV relativeFrom="paragraph">
                  <wp:posOffset>217805</wp:posOffset>
                </wp:positionV>
                <wp:extent cx="463155" cy="335520"/>
                <wp:effectExtent l="57150" t="38100" r="51435" b="4572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463155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1B3DD" id="Ink 683" o:spid="_x0000_s1026" type="#_x0000_t75" style="position:absolute;margin-left:475.15pt;margin-top:16.45pt;width:37.85pt;height:27.8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">
                <v:imagedata r:id="rId22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3F0218BD" wp14:editId="05B9C2E6">
                <wp:simplePos x="0" y="0"/>
                <wp:positionH relativeFrom="column">
                  <wp:posOffset>4697095</wp:posOffset>
                </wp:positionH>
                <wp:positionV relativeFrom="paragraph">
                  <wp:posOffset>41910</wp:posOffset>
                </wp:positionV>
                <wp:extent cx="1193850" cy="525240"/>
                <wp:effectExtent l="57150" t="38100" r="44450" b="4635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193850" cy="52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61C74" id="Ink 678" o:spid="_x0000_s1026" type="#_x0000_t75" style="position:absolute;margin-left:369.15pt;margin-top:2.6pt;width:95.4pt;height:42.7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">
                <v:imagedata r:id="rId229" o:title=""/>
              </v:shape>
            </w:pict>
          </mc:Fallback>
        </mc:AlternateContent>
      </w:r>
      <w:r w:rsidR="00C9234F" w:rsidRPr="00AD773D">
        <w:rPr>
          <w:position w:val="-10"/>
          <w:sz w:val="40"/>
          <w:szCs w:val="40"/>
        </w:rPr>
        <w:object w:dxaOrig="1380" w:dyaOrig="320" w14:anchorId="56C9F427">
          <v:shape id="_x0000_i1033" type="#_x0000_t75" style="width:129.05pt;height:29.25pt" o:ole="">
            <v:imagedata r:id="rId230" o:title=""/>
          </v:shape>
          <o:OLEObject Type="Embed" ProgID="Equation.DSMT4" ShapeID="_x0000_i1033" DrawAspect="Content" ObjectID="_1799665965" r:id="rId231"/>
        </w:object>
      </w:r>
      <w:r w:rsidR="004C1985" w:rsidRPr="00AD773D">
        <w:rPr>
          <w:sz w:val="40"/>
          <w:szCs w:val="40"/>
        </w:rPr>
        <w:t xml:space="preserve"> and  </w:t>
      </w:r>
      <w:r w:rsidR="00C9234F" w:rsidRPr="00AD773D">
        <w:rPr>
          <w:position w:val="-24"/>
          <w:sz w:val="40"/>
          <w:szCs w:val="40"/>
        </w:rPr>
        <w:object w:dxaOrig="1280" w:dyaOrig="620" w14:anchorId="02BE87F8">
          <v:shape id="_x0000_i1034" type="#_x0000_t75" style="width:108pt;height:52.75pt" o:ole="">
            <v:imagedata r:id="rId232" o:title=""/>
          </v:shape>
          <o:OLEObject Type="Embed" ProgID="Equation.DSMT4" ShapeID="_x0000_i1034" DrawAspect="Content" ObjectID="_1799665966" r:id="rId233"/>
        </w:object>
      </w:r>
      <w:r w:rsidR="004C1985" w:rsidRPr="00AD773D">
        <w:rPr>
          <w:sz w:val="40"/>
          <w:szCs w:val="40"/>
        </w:rPr>
        <w:t xml:space="preserve">; </w:t>
      </w:r>
    </w:p>
    <w:p w14:paraId="0572F76A" w14:textId="7E4DCFF0" w:rsidR="004C1985" w:rsidRPr="00AD773D" w:rsidRDefault="004C1985" w:rsidP="00E01592">
      <w:pPr>
        <w:rPr>
          <w:sz w:val="40"/>
          <w:szCs w:val="40"/>
        </w:rPr>
      </w:pPr>
      <w:r w:rsidRPr="00AD773D">
        <w:rPr>
          <w:sz w:val="40"/>
          <w:szCs w:val="40"/>
        </w:rPr>
        <w:t>SHOW they are inverse functions:</w:t>
      </w:r>
    </w:p>
    <w:p w14:paraId="268A4D2A" w14:textId="47D9E1FF" w:rsidR="004C1985" w:rsidRDefault="00F74BC9" w:rsidP="00E01592">
      <w:pPr>
        <w:rPr>
          <w:rFonts w:eastAsiaTheme="minorEastAsia" w:cstheme="minorHAnsi"/>
          <w:b/>
          <w:sz w:val="40"/>
          <w:szCs w:val="40"/>
        </w:rPr>
      </w:pPr>
      <w:r>
        <w:rPr>
          <w:rFonts w:eastAsiaTheme="min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60113830" wp14:editId="2BA131CE">
                <wp:simplePos x="0" y="0"/>
                <wp:positionH relativeFrom="column">
                  <wp:posOffset>4013835</wp:posOffset>
                </wp:positionH>
                <wp:positionV relativeFrom="paragraph">
                  <wp:posOffset>130175</wp:posOffset>
                </wp:positionV>
                <wp:extent cx="1855345" cy="613800"/>
                <wp:effectExtent l="38100" t="57150" r="0" b="5334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855345" cy="61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5870D" id="Ink 747" o:spid="_x0000_s1026" type="#_x0000_t75" style="position:absolute;margin-left:315.35pt;margin-top:9.55pt;width:147.55pt;height:49.7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">
                <v:imagedata r:id="rId235" o:title=""/>
              </v:shape>
            </w:pict>
          </mc:Fallback>
        </mc:AlternateContent>
      </w:r>
      <w:r>
        <w:rPr>
          <w:rFonts w:eastAsiaTheme="min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151F689E" wp14:editId="243E85E9">
                <wp:simplePos x="0" y="0"/>
                <wp:positionH relativeFrom="column">
                  <wp:posOffset>2632075</wp:posOffset>
                </wp:positionH>
                <wp:positionV relativeFrom="paragraph">
                  <wp:posOffset>110490</wp:posOffset>
                </wp:positionV>
                <wp:extent cx="1239555" cy="650875"/>
                <wp:effectExtent l="38100" t="57150" r="17780" b="5397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239555" cy="650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5BF49" id="Ink 727" o:spid="_x0000_s1026" type="#_x0000_t75" style="position:absolute;margin-left:206.55pt;margin-top:8pt;width:99pt;height:52.6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">
                <v:imagedata r:id="rId237" o:title=""/>
              </v:shape>
            </w:pict>
          </mc:Fallback>
        </mc:AlternateContent>
      </w:r>
      <w:r>
        <w:rPr>
          <w:rFonts w:eastAsiaTheme="min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5C742766" wp14:editId="7139F1A1">
                <wp:simplePos x="0" y="0"/>
                <wp:positionH relativeFrom="column">
                  <wp:posOffset>-447040</wp:posOffset>
                </wp:positionH>
                <wp:positionV relativeFrom="paragraph">
                  <wp:posOffset>35560</wp:posOffset>
                </wp:positionV>
                <wp:extent cx="2212825" cy="659520"/>
                <wp:effectExtent l="57150" t="38100" r="54610" b="4572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2212825" cy="65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BFC2C" id="Ink 708" o:spid="_x0000_s1026" type="#_x0000_t75" style="position:absolute;margin-left:-35.9pt;margin-top:2.1pt;width:175.7pt;height:53.3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">
                <v:imagedata r:id="rId239" o:title=""/>
              </v:shape>
            </w:pict>
          </mc:Fallback>
        </mc:AlternateContent>
      </w:r>
    </w:p>
    <w:p w14:paraId="22FADE75" w14:textId="0CBFC89C" w:rsidR="009C08EE" w:rsidRDefault="00F74BC9" w:rsidP="00E01592">
      <w:pPr>
        <w:rPr>
          <w:rFonts w:eastAsiaTheme="minorEastAsia" w:cstheme="minorHAnsi"/>
          <w:b/>
          <w:sz w:val="40"/>
          <w:szCs w:val="40"/>
        </w:rPr>
      </w:pPr>
      <w:r>
        <w:rPr>
          <w:rFonts w:eastAsiaTheme="min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2C408A5D" wp14:editId="3D706DE4">
                <wp:simplePos x="0" y="0"/>
                <wp:positionH relativeFrom="column">
                  <wp:posOffset>1898650</wp:posOffset>
                </wp:positionH>
                <wp:positionV relativeFrom="paragraph">
                  <wp:posOffset>-314960</wp:posOffset>
                </wp:positionV>
                <wp:extent cx="784535" cy="651240"/>
                <wp:effectExtent l="38100" t="57150" r="53975" b="5397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784535" cy="65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61A60" id="Ink 714" o:spid="_x0000_s1026" type="#_x0000_t75" style="position:absolute;margin-left:148.8pt;margin-top:-25.5pt;width:63.15pt;height:52.7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">
                <v:imagedata r:id="rId241" o:title=""/>
              </v:shape>
            </w:pict>
          </mc:Fallback>
        </mc:AlternateContent>
      </w:r>
    </w:p>
    <w:p w14:paraId="452699CE" w14:textId="3FAB1578" w:rsidR="009C08EE" w:rsidRDefault="00F74BC9" w:rsidP="00E01592">
      <w:pPr>
        <w:rPr>
          <w:rFonts w:eastAsiaTheme="minorEastAsia" w:cstheme="minorHAnsi"/>
          <w:b/>
          <w:sz w:val="40"/>
          <w:szCs w:val="40"/>
        </w:rPr>
      </w:pPr>
      <w:r>
        <w:rPr>
          <w:rFonts w:eastAsiaTheme="min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3DED5CEE" wp14:editId="1FF04789">
                <wp:simplePos x="0" y="0"/>
                <wp:positionH relativeFrom="column">
                  <wp:posOffset>5254625</wp:posOffset>
                </wp:positionH>
                <wp:positionV relativeFrom="paragraph">
                  <wp:posOffset>193040</wp:posOffset>
                </wp:positionV>
                <wp:extent cx="468340" cy="274440"/>
                <wp:effectExtent l="57150" t="57150" r="8255" b="4953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468340" cy="27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2CB15" id="Ink 763" o:spid="_x0000_s1026" type="#_x0000_t75" style="position:absolute;margin-left:413.05pt;margin-top:14.5pt;width:38.3pt;height:23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">
                <v:imagedata r:id="rId243" o:title=""/>
              </v:shape>
            </w:pict>
          </mc:Fallback>
        </mc:AlternateContent>
      </w:r>
      <w:r>
        <w:rPr>
          <w:rFonts w:eastAsiaTheme="min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6E9F8F30" wp14:editId="5FF5226B">
                <wp:simplePos x="0" y="0"/>
                <wp:positionH relativeFrom="column">
                  <wp:posOffset>3978275</wp:posOffset>
                </wp:positionH>
                <wp:positionV relativeFrom="paragraph">
                  <wp:posOffset>197485</wp:posOffset>
                </wp:positionV>
                <wp:extent cx="1060040" cy="248940"/>
                <wp:effectExtent l="38100" t="38100" r="45085" b="5588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060040" cy="248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0B2AC" id="Ink 764" o:spid="_x0000_s1026" type="#_x0000_t75" style="position:absolute;margin-left:312.55pt;margin-top:14.85pt;width:84.85pt;height:21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">
                <v:imagedata r:id="rId245" o:title=""/>
              </v:shape>
            </w:pict>
          </mc:Fallback>
        </mc:AlternateContent>
      </w:r>
    </w:p>
    <w:p w14:paraId="6AFFFBF9" w14:textId="1D9530D2" w:rsidR="009C08EE" w:rsidRDefault="009C08EE" w:rsidP="00E01592">
      <w:pPr>
        <w:rPr>
          <w:rFonts w:eastAsiaTheme="minorEastAsia" w:cstheme="minorHAnsi"/>
          <w:b/>
          <w:sz w:val="40"/>
          <w:szCs w:val="40"/>
        </w:rPr>
      </w:pPr>
    </w:p>
    <w:p w14:paraId="3379831D" w14:textId="079C9397" w:rsidR="009C08EE" w:rsidRDefault="00F74BC9" w:rsidP="00E01592">
      <w:pPr>
        <w:rPr>
          <w:rFonts w:eastAsiaTheme="minorEastAsia" w:cstheme="minorHAnsi"/>
          <w:b/>
          <w:sz w:val="40"/>
          <w:szCs w:val="40"/>
        </w:rPr>
      </w:pPr>
      <w:r>
        <w:rPr>
          <w:rFonts w:eastAsiaTheme="minorEastAsia" w:cstheme="minorHAnsi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5DA852BF" wp14:editId="6D603C25">
                <wp:simplePos x="0" y="0"/>
                <wp:positionH relativeFrom="column">
                  <wp:posOffset>4069080</wp:posOffset>
                </wp:positionH>
                <wp:positionV relativeFrom="paragraph">
                  <wp:posOffset>-131445</wp:posOffset>
                </wp:positionV>
                <wp:extent cx="488065" cy="311325"/>
                <wp:effectExtent l="38100" t="57150" r="45720" b="5080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488065" cy="31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BBABF" id="Ink 762" o:spid="_x0000_s1026" type="#_x0000_t75" style="position:absolute;margin-left:319.7pt;margin-top:-11.05pt;width:39.85pt;height:25.9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">
                <v:imagedata r:id="rId247" o:title=""/>
              </v:shape>
            </w:pict>
          </mc:Fallback>
        </mc:AlternateContent>
      </w:r>
    </w:p>
    <w:p w14:paraId="5BCB2F33" w14:textId="683D5FA1" w:rsidR="009C08EE" w:rsidRDefault="009C08EE" w:rsidP="00E01592">
      <w:pPr>
        <w:rPr>
          <w:rFonts w:eastAsiaTheme="minorEastAsia" w:cstheme="minorHAnsi"/>
          <w:b/>
          <w:sz w:val="40"/>
          <w:szCs w:val="40"/>
        </w:rPr>
      </w:pPr>
    </w:p>
    <w:p w14:paraId="158A9A1A" w14:textId="77777777" w:rsidR="009C08EE" w:rsidRPr="00AD773D" w:rsidRDefault="009C08EE" w:rsidP="00E01592">
      <w:pPr>
        <w:rPr>
          <w:rFonts w:eastAsiaTheme="minorEastAsia" w:cstheme="minorHAnsi"/>
          <w:b/>
          <w:sz w:val="40"/>
          <w:szCs w:val="40"/>
        </w:rPr>
      </w:pPr>
    </w:p>
    <w:p w14:paraId="22BF0BD1" w14:textId="5E6C8E95" w:rsidR="00E22BB2" w:rsidRPr="00AD773D" w:rsidRDefault="00E22BB2" w:rsidP="00CC0958">
      <w:pPr>
        <w:pStyle w:val="Heading1"/>
      </w:pPr>
      <w:r w:rsidRPr="00AD773D">
        <w:lastRenderedPageBreak/>
        <w:t>Topic #</w:t>
      </w:r>
      <w:r w:rsidR="009C08EE">
        <w:t>3</w:t>
      </w:r>
      <w:r w:rsidRPr="00AD773D">
        <w:t xml:space="preserve">: </w:t>
      </w:r>
      <w:r w:rsidR="00E973E6" w:rsidRPr="00AD773D">
        <w:t>Find</w:t>
      </w:r>
      <w:r w:rsidR="00442545" w:rsidRPr="00AD773D">
        <w:t>ing</w:t>
      </w:r>
      <w:r w:rsidR="00E973E6" w:rsidRPr="00AD773D">
        <w:t xml:space="preserve"> the Inverse of a 1:1 Function</w:t>
      </w:r>
    </w:p>
    <w:p w14:paraId="6C14779B" w14:textId="77777777" w:rsidR="009C08EE" w:rsidRDefault="009C08EE" w:rsidP="009C08EE">
      <w:pPr>
        <w:spacing w:after="0" w:line="240" w:lineRule="auto"/>
        <w:rPr>
          <w:sz w:val="40"/>
          <w:szCs w:val="40"/>
        </w:rPr>
      </w:pPr>
    </w:p>
    <w:p w14:paraId="172A3EFB" w14:textId="77777777" w:rsidR="009C08EE" w:rsidRDefault="003E6A46" w:rsidP="00E973E6">
      <w:pPr>
        <w:rPr>
          <w:rFonts w:eastAsiaTheme="minorEastAsia"/>
          <w:sz w:val="40"/>
          <w:szCs w:val="40"/>
        </w:rPr>
      </w:pPr>
      <w:r w:rsidRPr="00AD773D">
        <w:rPr>
          <w:sz w:val="40"/>
          <w:szCs w:val="40"/>
        </w:rPr>
        <w:t xml:space="preserve">When a function is 1:1 it has an inverse. If function </w:t>
      </w:r>
      <m:oMath>
        <m:r>
          <w:rPr>
            <w:rFonts w:ascii="Cambria Math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sz w:val="40"/>
          <w:szCs w:val="40"/>
        </w:rPr>
        <w:t xml:space="preserve"> is 1:1 and contains the points </w:t>
      </w:r>
      <m:oMath>
        <m:r>
          <w:rPr>
            <w:rFonts w:ascii="Cambria Math" w:eastAsiaTheme="minorEastAsia" w:hAnsi="Cambria Math"/>
            <w:sz w:val="40"/>
            <w:szCs w:val="40"/>
          </w:rPr>
          <m:t>(x,y)</m:t>
        </m:r>
      </m:oMath>
      <w:r w:rsidRPr="00AD773D">
        <w:rPr>
          <w:rFonts w:eastAsiaTheme="minorEastAsia"/>
          <w:sz w:val="40"/>
          <w:szCs w:val="40"/>
        </w:rPr>
        <w:t xml:space="preserve">, then its inverse 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-1</m:t>
            </m:r>
          </m:sup>
        </m:sSup>
      </m:oMath>
      <w:r w:rsidRPr="00AD773D">
        <w:rPr>
          <w:rFonts w:eastAsiaTheme="minorEastAsia"/>
          <w:sz w:val="40"/>
          <w:szCs w:val="40"/>
        </w:rPr>
        <w:t xml:space="preserve"> contains the points </w:t>
      </w:r>
      <m:oMath>
        <m:r>
          <w:rPr>
            <w:rFonts w:ascii="Cambria Math" w:eastAsiaTheme="minorEastAsia" w:hAnsi="Cambria Math"/>
            <w:sz w:val="40"/>
            <w:szCs w:val="40"/>
          </w:rPr>
          <m:t>(y,x)</m:t>
        </m:r>
      </m:oMath>
      <w:r w:rsidRPr="00AD773D">
        <w:rPr>
          <w:rFonts w:eastAsiaTheme="minorEastAsia"/>
          <w:sz w:val="40"/>
          <w:szCs w:val="40"/>
        </w:rPr>
        <w:t xml:space="preserve">. </w:t>
      </w:r>
    </w:p>
    <w:p w14:paraId="16E04BC3" w14:textId="2F417574" w:rsidR="009C08EE" w:rsidRDefault="00F74BC9" w:rsidP="00E973E6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22EC8A65" wp14:editId="1338ADF1">
                <wp:simplePos x="0" y="0"/>
                <wp:positionH relativeFrom="column">
                  <wp:posOffset>59055</wp:posOffset>
                </wp:positionH>
                <wp:positionV relativeFrom="paragraph">
                  <wp:posOffset>360045</wp:posOffset>
                </wp:positionV>
                <wp:extent cx="1131630" cy="367810"/>
                <wp:effectExtent l="38100" t="38100" r="30480" b="5143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131630" cy="367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AEDD5" id="Ink 775" o:spid="_x0000_s1026" type="#_x0000_t75" style="position:absolute;margin-left:3.95pt;margin-top:27.65pt;width:90.5pt;height:30.3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">
                <v:imagedata r:id="rId249" o:title=""/>
              </v:shape>
            </w:pict>
          </mc:Fallback>
        </mc:AlternateContent>
      </w:r>
      <w:r w:rsidR="003E6A46" w:rsidRPr="00AD773D">
        <w:rPr>
          <w:rFonts w:eastAsiaTheme="minorEastAsia"/>
          <w:sz w:val="40"/>
          <w:szCs w:val="40"/>
        </w:rPr>
        <w:t xml:space="preserve">In other words, the </w:t>
      </w:r>
      <w:r w:rsidR="003E6A46" w:rsidRPr="00AD773D">
        <w:rPr>
          <w:rFonts w:eastAsiaTheme="minorEastAsia"/>
          <w:b/>
          <w:sz w:val="40"/>
          <w:szCs w:val="40"/>
        </w:rPr>
        <w:t>inputs</w:t>
      </w:r>
      <w:r w:rsidR="003E6A46" w:rsidRPr="00AD773D">
        <w:rPr>
          <w:rFonts w:eastAsiaTheme="minorEastAsia"/>
          <w:sz w:val="40"/>
          <w:szCs w:val="40"/>
        </w:rPr>
        <w:t xml:space="preserve"> trade places with the </w:t>
      </w:r>
      <w:r w:rsidR="009C08EE">
        <w:rPr>
          <w:rFonts w:eastAsiaTheme="minorEastAsia"/>
          <w:b/>
          <w:sz w:val="40"/>
          <w:szCs w:val="40"/>
        </w:rPr>
        <w:t>_____________.</w:t>
      </w:r>
      <w:r w:rsidR="003E6A46" w:rsidRPr="00AD773D">
        <w:rPr>
          <w:rFonts w:eastAsiaTheme="minorEastAsia"/>
          <w:sz w:val="40"/>
          <w:szCs w:val="40"/>
        </w:rPr>
        <w:t xml:space="preserve">  </w:t>
      </w:r>
    </w:p>
    <w:p w14:paraId="16351650" w14:textId="47352801" w:rsidR="00E973E6" w:rsidRDefault="00F74BC9" w:rsidP="00E973E6">
      <w:pPr>
        <w:rPr>
          <w:rFonts w:eastAsiaTheme="minorEastAsia"/>
          <w:b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30BA470E" wp14:editId="75658A6F">
                <wp:simplePos x="0" y="0"/>
                <wp:positionH relativeFrom="column">
                  <wp:posOffset>1059815</wp:posOffset>
                </wp:positionH>
                <wp:positionV relativeFrom="paragraph">
                  <wp:posOffset>357505</wp:posOffset>
                </wp:positionV>
                <wp:extent cx="1040130" cy="617695"/>
                <wp:effectExtent l="57150" t="57150" r="26670" b="4953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040130" cy="617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C1AFE" id="Ink 793" o:spid="_x0000_s1026" type="#_x0000_t75" style="position:absolute;margin-left:82.75pt;margin-top:27.45pt;width:83.3pt;height:50.1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">
                <v:imagedata r:id="rId251" o:title=""/>
              </v:shape>
            </w:pict>
          </mc:Fallback>
        </mc:AlternateContent>
      </w:r>
      <w:r w:rsidR="003E6A46" w:rsidRPr="00AD773D">
        <w:rPr>
          <w:rFonts w:eastAsiaTheme="minorEastAsia"/>
          <w:sz w:val="40"/>
          <w:szCs w:val="40"/>
        </w:rPr>
        <w:t xml:space="preserve">The </w:t>
      </w:r>
      <w:r w:rsidR="00946510" w:rsidRPr="00AD773D">
        <w:rPr>
          <w:rFonts w:eastAsiaTheme="minorEastAsia"/>
          <w:sz w:val="40"/>
          <w:szCs w:val="40"/>
        </w:rPr>
        <w:t xml:space="preserve">domain and the range are interchanged; </w:t>
      </w:r>
      <w:r w:rsidR="00946510" w:rsidRPr="00AD773D">
        <w:rPr>
          <w:rFonts w:eastAsiaTheme="minorEastAsia"/>
          <w:b/>
          <w:sz w:val="40"/>
          <w:szCs w:val="40"/>
        </w:rPr>
        <w:t xml:space="preserve">the </w:t>
      </w:r>
      <w:r w:rsidR="003E6A46" w:rsidRPr="00AD773D">
        <w:rPr>
          <w:rFonts w:eastAsiaTheme="minorEastAsia"/>
          <w:b/>
          <w:sz w:val="40"/>
          <w:szCs w:val="40"/>
        </w:rPr>
        <w:t xml:space="preserve">domain for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f</m:t>
        </m:r>
      </m:oMath>
      <w:r w:rsidR="003E6A46" w:rsidRPr="00AD773D">
        <w:rPr>
          <w:rFonts w:eastAsiaTheme="minorEastAsia"/>
          <w:b/>
          <w:sz w:val="40"/>
          <w:szCs w:val="40"/>
        </w:rPr>
        <w:t xml:space="preserve"> is the </w:t>
      </w:r>
      <w:r w:rsidR="009C08EE">
        <w:rPr>
          <w:rFonts w:eastAsiaTheme="minorEastAsia"/>
          <w:b/>
          <w:sz w:val="40"/>
          <w:szCs w:val="40"/>
        </w:rPr>
        <w:t>_______________</w:t>
      </w:r>
      <w:r w:rsidR="003E6A46" w:rsidRPr="00AD773D">
        <w:rPr>
          <w:rFonts w:eastAsiaTheme="minorEastAsia"/>
          <w:b/>
          <w:sz w:val="40"/>
          <w:szCs w:val="40"/>
        </w:rPr>
        <w:t xml:space="preserve"> for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40"/>
                <w:szCs w:val="4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4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40"/>
              </w:rPr>
              <m:t>-1</m:t>
            </m:r>
          </m:sup>
        </m:sSup>
      </m:oMath>
      <w:r w:rsidR="003E6A46" w:rsidRPr="00AD773D">
        <w:rPr>
          <w:rFonts w:eastAsiaTheme="minorEastAsia"/>
          <w:b/>
          <w:sz w:val="40"/>
          <w:szCs w:val="40"/>
        </w:rPr>
        <w:t xml:space="preserve"> and the range for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f</m:t>
        </m:r>
      </m:oMath>
      <w:r w:rsidR="003E6A46" w:rsidRPr="00AD773D">
        <w:rPr>
          <w:rFonts w:eastAsiaTheme="minorEastAsia"/>
          <w:b/>
          <w:sz w:val="40"/>
          <w:szCs w:val="40"/>
        </w:rPr>
        <w:t xml:space="preserve"> is the </w:t>
      </w:r>
      <w:r w:rsidR="009C08EE">
        <w:rPr>
          <w:rFonts w:eastAsiaTheme="minorEastAsia"/>
          <w:b/>
          <w:sz w:val="40"/>
          <w:szCs w:val="40"/>
        </w:rPr>
        <w:t>___________________</w:t>
      </w:r>
      <w:r w:rsidR="003E6A46" w:rsidRPr="00AD773D">
        <w:rPr>
          <w:rFonts w:eastAsiaTheme="minorEastAsia"/>
          <w:b/>
          <w:sz w:val="40"/>
          <w:szCs w:val="40"/>
        </w:rPr>
        <w:t xml:space="preserve"> for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40"/>
                <w:szCs w:val="4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40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40"/>
              </w:rPr>
              <m:t>-1</m:t>
            </m:r>
          </m:sup>
        </m:sSup>
      </m:oMath>
    </w:p>
    <w:p w14:paraId="1965584E" w14:textId="77777777" w:rsidR="009C08EE" w:rsidRPr="00AD773D" w:rsidRDefault="009C08EE" w:rsidP="00E973E6">
      <w:pPr>
        <w:rPr>
          <w:rFonts w:eastAsiaTheme="minorEastAsia"/>
          <w:b/>
          <w:sz w:val="40"/>
          <w:szCs w:val="40"/>
        </w:rPr>
      </w:pPr>
    </w:p>
    <w:p w14:paraId="0DA5B62F" w14:textId="77777777" w:rsidR="00CD2912" w:rsidRPr="00AD773D" w:rsidRDefault="003E6A46" w:rsidP="00E973E6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b/>
          <w:sz w:val="40"/>
          <w:szCs w:val="40"/>
        </w:rPr>
        <w:t>To find the inverse for a function</w:t>
      </w:r>
      <w:r w:rsidR="00946510" w:rsidRPr="00AD773D">
        <w:rPr>
          <w:rFonts w:eastAsiaTheme="minorEastAsia"/>
          <w:b/>
          <w:sz w:val="40"/>
          <w:szCs w:val="40"/>
        </w:rPr>
        <w:t>:</w:t>
      </w:r>
      <w:r w:rsidR="00946510" w:rsidRPr="00AD773D">
        <w:rPr>
          <w:rFonts w:eastAsiaTheme="minorEastAsia"/>
          <w:sz w:val="40"/>
          <w:szCs w:val="40"/>
        </w:rPr>
        <w:t xml:space="preserve"> </w:t>
      </w:r>
    </w:p>
    <w:p w14:paraId="294AE89D" w14:textId="0559DC92" w:rsidR="00CD2912" w:rsidRPr="00AD773D" w:rsidRDefault="00F74BC9" w:rsidP="00CD2912">
      <w:pPr>
        <w:pStyle w:val="ListParagraph"/>
        <w:numPr>
          <w:ilvl w:val="0"/>
          <w:numId w:val="3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65122CEF" wp14:editId="75600590">
                <wp:simplePos x="0" y="0"/>
                <wp:positionH relativeFrom="column">
                  <wp:posOffset>3235960</wp:posOffset>
                </wp:positionH>
                <wp:positionV relativeFrom="paragraph">
                  <wp:posOffset>22860</wp:posOffset>
                </wp:positionV>
                <wp:extent cx="975280" cy="256960"/>
                <wp:effectExtent l="38100" t="38100" r="15875" b="4826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975280" cy="2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08073" id="Ink 802" o:spid="_x0000_s1026" type="#_x0000_t75" style="position:absolute;margin-left:254.1pt;margin-top:1.1pt;width:78.25pt;height:21.6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">
                <v:imagedata r:id="rId25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269A945B" wp14:editId="111FA17F">
                <wp:simplePos x="0" y="0"/>
                <wp:positionH relativeFrom="column">
                  <wp:posOffset>1353347</wp:posOffset>
                </wp:positionH>
                <wp:positionV relativeFrom="paragraph">
                  <wp:posOffset>316715</wp:posOffset>
                </wp:positionV>
                <wp:extent cx="1074960" cy="29520"/>
                <wp:effectExtent l="38100" t="38100" r="49530" b="4699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074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AB2F2" id="Ink 794" o:spid="_x0000_s1026" type="#_x0000_t75" style="position:absolute;margin-left:105.85pt;margin-top:24.25pt;width:86.1pt;height:3.7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">
                <v:imagedata r:id="rId255" o:title=""/>
              </v:shape>
            </w:pict>
          </mc:Fallback>
        </mc:AlternateContent>
      </w:r>
      <w:r w:rsidR="00BD2C1E">
        <w:rPr>
          <w:rFonts w:eastAsiaTheme="minorEastAsia"/>
          <w:sz w:val="40"/>
          <w:szCs w:val="40"/>
        </w:rPr>
        <w:t>R</w:t>
      </w:r>
      <w:r w:rsidR="000E0A96" w:rsidRPr="00AD773D">
        <w:rPr>
          <w:rFonts w:eastAsiaTheme="minorEastAsia"/>
          <w:sz w:val="40"/>
          <w:szCs w:val="40"/>
        </w:rPr>
        <w:t xml:space="preserve">eplace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</m:oMath>
      <w:r w:rsidR="000E0A96" w:rsidRPr="00AD773D">
        <w:rPr>
          <w:rFonts w:eastAsiaTheme="minorEastAsia"/>
          <w:sz w:val="40"/>
          <w:szCs w:val="40"/>
        </w:rPr>
        <w:t xml:space="preserve">with y and </w:t>
      </w:r>
      <w:r w:rsidR="00BD2C1E">
        <w:rPr>
          <w:rFonts w:eastAsiaTheme="minorEastAsia"/>
          <w:sz w:val="40"/>
          <w:szCs w:val="40"/>
        </w:rPr>
        <w:t>__________________</w:t>
      </w:r>
      <w:r w:rsidR="003E6A46" w:rsidRPr="00AD773D">
        <w:rPr>
          <w:rFonts w:eastAsiaTheme="minorEastAsia"/>
          <w:sz w:val="40"/>
          <w:szCs w:val="40"/>
        </w:rPr>
        <w:t xml:space="preserve"> the variables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3E6A46" w:rsidRPr="00AD773D">
        <w:rPr>
          <w:rFonts w:eastAsiaTheme="minorEastAsia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946510" w:rsidRPr="00AD773D">
        <w:rPr>
          <w:rFonts w:eastAsiaTheme="minorEastAsia"/>
          <w:sz w:val="40"/>
          <w:szCs w:val="40"/>
        </w:rPr>
        <w:t xml:space="preserve">; </w:t>
      </w:r>
    </w:p>
    <w:p w14:paraId="39CAAA13" w14:textId="6B58BBA7" w:rsidR="00CD2912" w:rsidRPr="00AD773D" w:rsidRDefault="00F74BC9" w:rsidP="00CD2912">
      <w:pPr>
        <w:pStyle w:val="ListParagraph"/>
        <w:numPr>
          <w:ilvl w:val="0"/>
          <w:numId w:val="3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4BB4A699" wp14:editId="33E8199A">
                <wp:simplePos x="0" y="0"/>
                <wp:positionH relativeFrom="column">
                  <wp:posOffset>1687195</wp:posOffset>
                </wp:positionH>
                <wp:positionV relativeFrom="paragraph">
                  <wp:posOffset>57150</wp:posOffset>
                </wp:positionV>
                <wp:extent cx="212150" cy="316080"/>
                <wp:effectExtent l="38100" t="38100" r="54610" b="4635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21215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9E177" id="Ink 805" o:spid="_x0000_s1026" type="#_x0000_t75" style="position:absolute;margin-left:132.15pt;margin-top:3.8pt;width:18.1pt;height:26.3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">
                <v:imagedata r:id="rId257" o:title=""/>
              </v:shape>
            </w:pict>
          </mc:Fallback>
        </mc:AlternateContent>
      </w:r>
      <w:r w:rsidR="00BD2C1E">
        <w:rPr>
          <w:rFonts w:eastAsiaTheme="minorEastAsia"/>
          <w:sz w:val="40"/>
          <w:szCs w:val="40"/>
        </w:rPr>
        <w:t>S</w:t>
      </w:r>
      <w:r w:rsidR="003E6A46" w:rsidRPr="00AD773D">
        <w:rPr>
          <w:rFonts w:eastAsiaTheme="minorEastAsia"/>
          <w:sz w:val="40"/>
          <w:szCs w:val="40"/>
        </w:rPr>
        <w:t>olve for</w:t>
      </w:r>
      <w:r w:rsidR="00BD2C1E">
        <w:rPr>
          <w:rFonts w:eastAsiaTheme="minorEastAsia"/>
          <w:sz w:val="40"/>
          <w:szCs w:val="40"/>
        </w:rPr>
        <w:t>________</w:t>
      </w:r>
      <w:r w:rsidR="003E6A46" w:rsidRPr="00AD773D">
        <w:rPr>
          <w:rFonts w:eastAsiaTheme="minorEastAsia"/>
          <w:sz w:val="40"/>
          <w:szCs w:val="40"/>
        </w:rPr>
        <w:t xml:space="preserve"> and the result is the inverse for the original function (and the original function is the inverse for the new function)</w:t>
      </w:r>
      <w:r w:rsidR="00946510" w:rsidRPr="00AD773D">
        <w:rPr>
          <w:rFonts w:eastAsiaTheme="minorEastAsia"/>
          <w:sz w:val="40"/>
          <w:szCs w:val="40"/>
        </w:rPr>
        <w:t xml:space="preserve">; </w:t>
      </w:r>
    </w:p>
    <w:p w14:paraId="2EEB68FB" w14:textId="0BFC86A8" w:rsidR="003E6A46" w:rsidRPr="00AD773D" w:rsidRDefault="00F74BC9" w:rsidP="00CD2912">
      <w:pPr>
        <w:pStyle w:val="ListParagraph"/>
        <w:numPr>
          <w:ilvl w:val="0"/>
          <w:numId w:val="3"/>
        </w:num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42452DC0" wp14:editId="190C16E1">
                <wp:simplePos x="0" y="0"/>
                <wp:positionH relativeFrom="column">
                  <wp:posOffset>3827780</wp:posOffset>
                </wp:positionH>
                <wp:positionV relativeFrom="paragraph">
                  <wp:posOffset>285115</wp:posOffset>
                </wp:positionV>
                <wp:extent cx="734935" cy="325845"/>
                <wp:effectExtent l="57150" t="38100" r="46355" b="5524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734935" cy="325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4D57D" id="Ink 815" o:spid="_x0000_s1026" type="#_x0000_t75" style="position:absolute;margin-left:300.7pt;margin-top:21.75pt;width:59.25pt;height:27.0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">
                <v:imagedata r:id="rId259" o:title=""/>
              </v:shape>
            </w:pict>
          </mc:Fallback>
        </mc:AlternateContent>
      </w:r>
      <w:r w:rsidR="00BD2C1E">
        <w:rPr>
          <w:rFonts w:eastAsiaTheme="minorEastAsia"/>
          <w:sz w:val="40"/>
          <w:szCs w:val="40"/>
        </w:rPr>
        <w:t>L</w:t>
      </w:r>
      <w:r w:rsidR="00946510" w:rsidRPr="00AD773D">
        <w:rPr>
          <w:rFonts w:eastAsiaTheme="minorEastAsia"/>
          <w:sz w:val="40"/>
          <w:szCs w:val="40"/>
        </w:rPr>
        <w:t>ast, we replace y in the equation for the inverse function with function notation</w:t>
      </w:r>
      <w:r w:rsidR="00BD2C1E">
        <w:rPr>
          <w:rFonts w:eastAsiaTheme="minorEastAsia"/>
          <w:sz w:val="40"/>
          <w:szCs w:val="40"/>
        </w:rPr>
        <w:t xml:space="preserve"> _____________</w:t>
      </w:r>
    </w:p>
    <w:p w14:paraId="155593F5" w14:textId="77777777" w:rsidR="00BD2C1E" w:rsidRDefault="00BD2C1E" w:rsidP="00DF140A">
      <w:pPr>
        <w:rPr>
          <w:rFonts w:eastAsiaTheme="minorEastAsia"/>
          <w:sz w:val="40"/>
          <w:szCs w:val="40"/>
        </w:rPr>
      </w:pPr>
    </w:p>
    <w:p w14:paraId="6EDC1274" w14:textId="77777777" w:rsidR="00BD2C1E" w:rsidRDefault="00BD2C1E" w:rsidP="00DF140A">
      <w:pPr>
        <w:rPr>
          <w:rFonts w:eastAsiaTheme="minorEastAsia"/>
          <w:sz w:val="40"/>
          <w:szCs w:val="40"/>
        </w:rPr>
      </w:pPr>
    </w:p>
    <w:p w14:paraId="67B89540" w14:textId="77777777" w:rsidR="00BD2C1E" w:rsidRDefault="00BD2C1E" w:rsidP="00DF140A">
      <w:pPr>
        <w:rPr>
          <w:rFonts w:eastAsiaTheme="minorEastAsia"/>
          <w:sz w:val="40"/>
          <w:szCs w:val="40"/>
        </w:rPr>
      </w:pPr>
    </w:p>
    <w:p w14:paraId="2C0FFE4F" w14:textId="77777777" w:rsidR="00BD2C1E" w:rsidRDefault="00BD2C1E" w:rsidP="00DF140A">
      <w:pPr>
        <w:rPr>
          <w:rFonts w:eastAsiaTheme="minorEastAsia"/>
          <w:sz w:val="40"/>
          <w:szCs w:val="40"/>
        </w:rPr>
      </w:pPr>
    </w:p>
    <w:p w14:paraId="3ED6F3C7" w14:textId="5EF11BC4" w:rsidR="00BD2C1E" w:rsidRDefault="00F74BC9" w:rsidP="00DF140A">
      <w:pPr>
        <w:rPr>
          <w:rFonts w:eastAsiaTheme="minorEastAsia"/>
          <w:sz w:val="40"/>
          <w:szCs w:val="40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w:lastRenderedPageBreak/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62C30425" wp14:editId="70016D5C">
                <wp:simplePos x="0" y="0"/>
                <wp:positionH relativeFrom="column">
                  <wp:posOffset>3647267</wp:posOffset>
                </wp:positionH>
                <wp:positionV relativeFrom="paragraph">
                  <wp:posOffset>341197</wp:posOffset>
                </wp:positionV>
                <wp:extent cx="502200" cy="25560"/>
                <wp:effectExtent l="57150" t="38100" r="50800" b="5080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5022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25A02" id="Ink 816" o:spid="_x0000_s1026" type="#_x0000_t75" style="position:absolute;margin-left:286.5pt;margin-top:26.15pt;width:41pt;height:3.4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">
                <v:imagedata r:id="rId261" o:title=""/>
              </v:shape>
            </w:pict>
          </mc:Fallback>
        </mc:AlternateContent>
      </w:r>
      <w:r w:rsidR="00BD2C1E" w:rsidRPr="00BD2C1E">
        <w:rPr>
          <w:rFonts w:eastAsiaTheme="minorEastAsia"/>
          <w:i/>
          <w:iCs/>
          <w:sz w:val="40"/>
          <w:szCs w:val="40"/>
          <w:u w:val="single"/>
        </w:rPr>
        <w:t>Example #1</w:t>
      </w:r>
      <w:r w:rsidR="00BD2C1E">
        <w:rPr>
          <w:rFonts w:eastAsiaTheme="minorEastAsia"/>
          <w:sz w:val="40"/>
          <w:szCs w:val="40"/>
        </w:rPr>
        <w:t xml:space="preserve"> - </w:t>
      </w:r>
      <w:r w:rsidR="0048645C" w:rsidRPr="00AD773D">
        <w:rPr>
          <w:rFonts w:eastAsiaTheme="minorEastAsia"/>
          <w:sz w:val="40"/>
          <w:szCs w:val="40"/>
        </w:rPr>
        <w:t xml:space="preserve">Consider the function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7x-5</m:t>
        </m:r>
      </m:oMath>
      <w:r w:rsidR="0048645C" w:rsidRPr="00AD773D">
        <w:rPr>
          <w:rFonts w:eastAsiaTheme="minorEastAsia"/>
          <w:sz w:val="40"/>
          <w:szCs w:val="40"/>
        </w:rPr>
        <w:t xml:space="preserve">.  </w:t>
      </w:r>
    </w:p>
    <w:p w14:paraId="22018B26" w14:textId="77777777" w:rsidR="00BD2C1E" w:rsidRDefault="00BD2C1E" w:rsidP="00BD2C1E">
      <w:pPr>
        <w:spacing w:after="0" w:line="240" w:lineRule="auto"/>
        <w:rPr>
          <w:rFonts w:eastAsiaTheme="minorEastAsia"/>
          <w:sz w:val="40"/>
          <w:szCs w:val="40"/>
        </w:rPr>
      </w:pPr>
    </w:p>
    <w:p w14:paraId="18272301" w14:textId="3C340991" w:rsidR="003F4C78" w:rsidRPr="00AD773D" w:rsidRDefault="00F74BC9" w:rsidP="00DF140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335FD28D" wp14:editId="00B1D045">
                <wp:simplePos x="0" y="0"/>
                <wp:positionH relativeFrom="column">
                  <wp:posOffset>3295547</wp:posOffset>
                </wp:positionH>
                <wp:positionV relativeFrom="paragraph">
                  <wp:posOffset>630072</wp:posOffset>
                </wp:positionV>
                <wp:extent cx="282960" cy="26640"/>
                <wp:effectExtent l="38100" t="38100" r="41275" b="5016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82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EE33B" id="Ink 817" o:spid="_x0000_s1026" type="#_x0000_t75" style="position:absolute;margin-left:258.8pt;margin-top:48.9pt;width:23.7pt;height:3.5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">
                <v:imagedata r:id="rId263" o:title=""/>
              </v:shape>
            </w:pict>
          </mc:Fallback>
        </mc:AlternateContent>
      </w:r>
      <w:r w:rsidR="003F4C78" w:rsidRPr="00AD773D">
        <w:rPr>
          <w:rFonts w:eastAsiaTheme="minorEastAsia"/>
          <w:sz w:val="40"/>
          <w:szCs w:val="40"/>
        </w:rPr>
        <w:t>To find the inverse function we rewrite without function notation</w:t>
      </w:r>
      <w:r w:rsidR="00CD2912" w:rsidRPr="00AD773D">
        <w:rPr>
          <w:rFonts w:eastAsiaTheme="minorEastAsia"/>
          <w:sz w:val="40"/>
          <w:szCs w:val="40"/>
        </w:rPr>
        <w:t xml:space="preserve">, replacing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 </m:t>
        </m:r>
      </m:oMath>
      <w:r w:rsidR="00CD2912" w:rsidRPr="00AD773D">
        <w:rPr>
          <w:rFonts w:eastAsiaTheme="minorEastAsia"/>
          <w:sz w:val="40"/>
          <w:szCs w:val="40"/>
        </w:rPr>
        <w:t>with y</w:t>
      </w:r>
      <w:r w:rsidR="003F4C78" w:rsidRPr="00AD773D">
        <w:rPr>
          <w:rFonts w:eastAsiaTheme="minorEastAsia"/>
          <w:sz w:val="40"/>
          <w:szCs w:val="40"/>
        </w:rPr>
        <w:t>:</w:t>
      </w:r>
      <w:r w:rsidR="00DF140A" w:rsidRPr="00AD773D">
        <w:rPr>
          <w:rFonts w:eastAsiaTheme="minorEastAsia"/>
          <w:sz w:val="40"/>
          <w:szCs w:val="40"/>
        </w:rPr>
        <w:t xml:space="preserve">  </w:t>
      </w:r>
      <m:oMath>
        <m:r>
          <w:rPr>
            <w:rFonts w:ascii="Cambria Math" w:eastAsiaTheme="minorEastAsia" w:hAnsi="Cambria Math"/>
            <w:sz w:val="40"/>
            <w:szCs w:val="40"/>
          </w:rPr>
          <m:t>y=7x-5</m:t>
        </m:r>
      </m:oMath>
    </w:p>
    <w:p w14:paraId="35358AEB" w14:textId="77777777" w:rsidR="00BD2C1E" w:rsidRDefault="00BD2C1E" w:rsidP="00BD2C1E">
      <w:pPr>
        <w:spacing w:after="0" w:line="240" w:lineRule="auto"/>
        <w:rPr>
          <w:rFonts w:eastAsiaTheme="minorEastAsia"/>
          <w:sz w:val="40"/>
          <w:szCs w:val="40"/>
        </w:rPr>
      </w:pPr>
    </w:p>
    <w:p w14:paraId="30768B38" w14:textId="453C8E90" w:rsidR="008D1C4B" w:rsidRPr="00AD773D" w:rsidRDefault="00F74BC9" w:rsidP="00DF140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22C72DA4" wp14:editId="3CBDD964">
                <wp:simplePos x="0" y="0"/>
                <wp:positionH relativeFrom="column">
                  <wp:posOffset>3658235</wp:posOffset>
                </wp:positionH>
                <wp:positionV relativeFrom="paragraph">
                  <wp:posOffset>3810</wp:posOffset>
                </wp:positionV>
                <wp:extent cx="1068115" cy="327025"/>
                <wp:effectExtent l="38100" t="38100" r="55880" b="5397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068115" cy="327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1551B" id="Ink 830" o:spid="_x0000_s1026" type="#_x0000_t75" style="position:absolute;margin-left:287.35pt;margin-top:-.4pt;width:85.5pt;height:27.1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">
                <v:imagedata r:id="rId265" o:title=""/>
              </v:shape>
            </w:pict>
          </mc:Fallback>
        </mc:AlternateContent>
      </w:r>
      <w:r w:rsidR="00CD2912" w:rsidRPr="00AD773D">
        <w:rPr>
          <w:rFonts w:eastAsiaTheme="minorEastAsia"/>
          <w:sz w:val="40"/>
          <w:szCs w:val="40"/>
        </w:rPr>
        <w:t xml:space="preserve">Step 1: </w:t>
      </w:r>
      <w:r w:rsidR="008D1C4B" w:rsidRPr="00AD773D">
        <w:rPr>
          <w:rFonts w:eastAsiaTheme="minorEastAsia"/>
          <w:sz w:val="40"/>
          <w:szCs w:val="40"/>
        </w:rPr>
        <w:t xml:space="preserve">we interchang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8D1C4B" w:rsidRPr="00AD773D">
        <w:rPr>
          <w:rFonts w:eastAsiaTheme="minorEastAsia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8D1C4B" w:rsidRPr="00AD773D">
        <w:rPr>
          <w:rFonts w:eastAsiaTheme="minorEastAsia"/>
          <w:sz w:val="40"/>
          <w:szCs w:val="40"/>
        </w:rPr>
        <w:t>:</w:t>
      </w:r>
      <w:r w:rsidR="00DF140A" w:rsidRPr="00AD773D">
        <w:rPr>
          <w:rFonts w:eastAsiaTheme="minorEastAsia"/>
          <w:sz w:val="40"/>
          <w:szCs w:val="40"/>
        </w:rPr>
        <w:t xml:space="preserve"> </w:t>
      </w:r>
    </w:p>
    <w:p w14:paraId="4EC7C37A" w14:textId="73F87832" w:rsidR="00C04979" w:rsidRPr="00AD773D" w:rsidRDefault="00F74BC9" w:rsidP="00C04979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4A87E805" wp14:editId="32266BEB">
                <wp:simplePos x="0" y="0"/>
                <wp:positionH relativeFrom="column">
                  <wp:posOffset>4581525</wp:posOffset>
                </wp:positionH>
                <wp:positionV relativeFrom="paragraph">
                  <wp:posOffset>313690</wp:posOffset>
                </wp:positionV>
                <wp:extent cx="908700" cy="407460"/>
                <wp:effectExtent l="38100" t="38100" r="0" b="5016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908700" cy="407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C8F6D" id="Ink 874" o:spid="_x0000_s1026" type="#_x0000_t75" style="position:absolute;margin-left:360.05pt;margin-top:24pt;width:72.95pt;height:33.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">
                <v:imagedata r:id="rId26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5026DC8B" wp14:editId="5B7DC89C">
                <wp:simplePos x="0" y="0"/>
                <wp:positionH relativeFrom="column">
                  <wp:posOffset>2712085</wp:posOffset>
                </wp:positionH>
                <wp:positionV relativeFrom="paragraph">
                  <wp:posOffset>332105</wp:posOffset>
                </wp:positionV>
                <wp:extent cx="1280795" cy="841845"/>
                <wp:effectExtent l="38100" t="57150" r="33655" b="5397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280795" cy="841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00EB1" id="Ink 858" o:spid="_x0000_s1026" type="#_x0000_t75" style="position:absolute;margin-left:212.85pt;margin-top:25.45pt;width:102.25pt;height:67.7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">
                <v:imagedata r:id="rId269" o:title=""/>
              </v:shape>
            </w:pict>
          </mc:Fallback>
        </mc:AlternateContent>
      </w:r>
      <w:r w:rsidR="00CD2912" w:rsidRPr="00AD773D">
        <w:rPr>
          <w:rFonts w:eastAsiaTheme="minorEastAsia"/>
          <w:sz w:val="40"/>
          <w:szCs w:val="40"/>
        </w:rPr>
        <w:t>Step 2:</w:t>
      </w:r>
      <w:r w:rsidR="00C04979" w:rsidRPr="00AD773D">
        <w:rPr>
          <w:rFonts w:eastAsiaTheme="minorEastAsia"/>
          <w:sz w:val="40"/>
          <w:szCs w:val="40"/>
        </w:rPr>
        <w:t xml:space="preserve"> we s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C04979" w:rsidRPr="00AD773D">
        <w:rPr>
          <w:rFonts w:eastAsiaTheme="minorEastAsia"/>
          <w:sz w:val="40"/>
          <w:szCs w:val="40"/>
        </w:rPr>
        <w:t xml:space="preserve"> (this will create a new function wher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C04979" w:rsidRPr="00AD773D">
        <w:rPr>
          <w:rFonts w:eastAsiaTheme="minorEastAsia"/>
          <w:sz w:val="40"/>
          <w:szCs w:val="40"/>
        </w:rPr>
        <w:t xml:space="preserve"> is a function o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C04979" w:rsidRPr="00AD773D">
        <w:rPr>
          <w:rFonts w:eastAsiaTheme="minorEastAsia"/>
          <w:sz w:val="40"/>
          <w:szCs w:val="40"/>
        </w:rPr>
        <w:t xml:space="preserve">). </w:t>
      </w:r>
    </w:p>
    <w:p w14:paraId="4BF28B69" w14:textId="055BB2C5" w:rsidR="00BD2C1E" w:rsidRPr="00BD2C1E" w:rsidRDefault="00F74BC9" w:rsidP="00E973E6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29E5D841" wp14:editId="07C5D26B">
                <wp:simplePos x="0" y="0"/>
                <wp:positionH relativeFrom="column">
                  <wp:posOffset>4424507</wp:posOffset>
                </wp:positionH>
                <wp:positionV relativeFrom="paragraph">
                  <wp:posOffset>9734</wp:posOffset>
                </wp:positionV>
                <wp:extent cx="1036800" cy="523800"/>
                <wp:effectExtent l="57150" t="38100" r="49530" b="4826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036800" cy="52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6B5A6" id="Ink 888" o:spid="_x0000_s1026" type="#_x0000_t75" style="position:absolute;margin-left:347.7pt;margin-top:.05pt;width:83.1pt;height:42.7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">
                <v:imagedata r:id="rId27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4B08AFA4" wp14:editId="2F3E2CD9">
                <wp:simplePos x="0" y="0"/>
                <wp:positionH relativeFrom="column">
                  <wp:posOffset>4526280</wp:posOffset>
                </wp:positionH>
                <wp:positionV relativeFrom="paragraph">
                  <wp:posOffset>80645</wp:posOffset>
                </wp:positionV>
                <wp:extent cx="854075" cy="348420"/>
                <wp:effectExtent l="38100" t="57150" r="41275" b="5207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854075" cy="348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2497D" id="Ink 887" o:spid="_x0000_s1026" type="#_x0000_t75" style="position:absolute;margin-left:355.7pt;margin-top:5.65pt;width:68.65pt;height:28.8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">
                <v:imagedata r:id="rId273" o:title=""/>
              </v:shape>
            </w:pict>
          </mc:Fallback>
        </mc:AlternateContent>
      </w:r>
    </w:p>
    <w:p w14:paraId="677F8897" w14:textId="6CE92F1E" w:rsidR="0048645C" w:rsidRPr="00AD773D" w:rsidRDefault="00BD2C1E" w:rsidP="00E973E6">
      <w:pPr>
        <w:rPr>
          <w:sz w:val="40"/>
          <w:szCs w:val="40"/>
        </w:rPr>
      </w:pPr>
      <w:r>
        <w:rPr>
          <w:sz w:val="40"/>
          <w:szCs w:val="40"/>
        </w:rPr>
        <w:t xml:space="preserve">Step 3:  </w:t>
      </w:r>
      <w:r w:rsidR="00DF140A" w:rsidRPr="00AD773D">
        <w:rPr>
          <w:sz w:val="40"/>
          <w:szCs w:val="40"/>
        </w:rPr>
        <w:t>Last</w:t>
      </w:r>
      <w:r w:rsidR="000E0A96" w:rsidRPr="00AD773D">
        <w:rPr>
          <w:sz w:val="40"/>
          <w:szCs w:val="40"/>
        </w:rPr>
        <w:t xml:space="preserve">, </w:t>
      </w:r>
      <w:r w:rsidR="00DB0E64" w:rsidRPr="00AD773D">
        <w:rPr>
          <w:sz w:val="40"/>
          <w:szCs w:val="40"/>
        </w:rPr>
        <w:t xml:space="preserve">we identify the </w:t>
      </w:r>
      <w:r w:rsidR="00DF140A" w:rsidRPr="00AD773D">
        <w:rPr>
          <w:sz w:val="40"/>
          <w:szCs w:val="40"/>
        </w:rPr>
        <w:t>inverse</w:t>
      </w:r>
      <w:r w:rsidR="00DB0E64" w:rsidRPr="00AD773D">
        <w:rPr>
          <w:sz w:val="40"/>
          <w:szCs w:val="40"/>
        </w:rPr>
        <w:t xml:space="preserve"> with the notation:</w:t>
      </w:r>
    </w:p>
    <w:p w14:paraId="45313FA4" w14:textId="21319179" w:rsidR="00BD2C1E" w:rsidRPr="00BD2C1E" w:rsidRDefault="00F74BC9" w:rsidP="00E973E6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32864CF2" wp14:editId="03641B5E">
                <wp:simplePos x="0" y="0"/>
                <wp:positionH relativeFrom="column">
                  <wp:posOffset>1522095</wp:posOffset>
                </wp:positionH>
                <wp:positionV relativeFrom="paragraph">
                  <wp:posOffset>41910</wp:posOffset>
                </wp:positionV>
                <wp:extent cx="1887630" cy="573625"/>
                <wp:effectExtent l="38100" t="57150" r="17780" b="5524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887630" cy="573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3E695" id="Ink 908" o:spid="_x0000_s1026" type="#_x0000_t75" style="position:absolute;margin-left:119.15pt;margin-top:2.6pt;width:150.05pt;height:46.5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">
                <v:imagedata r:id="rId275" o:title=""/>
              </v:shape>
            </w:pict>
          </mc:Fallback>
        </mc:AlternateContent>
      </w:r>
    </w:p>
    <w:p w14:paraId="32F34953" w14:textId="71BBDEFE" w:rsidR="00BD2C1E" w:rsidRDefault="00BD2C1E" w:rsidP="00E973E6">
      <w:pPr>
        <w:rPr>
          <w:sz w:val="40"/>
          <w:szCs w:val="40"/>
        </w:rPr>
      </w:pPr>
    </w:p>
    <w:p w14:paraId="00156282" w14:textId="367B3688" w:rsidR="00BD2C1E" w:rsidRDefault="001568D9" w:rsidP="00E973E6">
      <w:pPr>
        <w:rPr>
          <w:sz w:val="40"/>
          <w:szCs w:val="40"/>
        </w:rPr>
      </w:pPr>
      <w:r w:rsidRPr="00AD773D">
        <w:rPr>
          <w:sz w:val="40"/>
          <w:szCs w:val="40"/>
        </w:rPr>
        <w:t xml:space="preserve">A graph shows, the 2 functions have all </w:t>
      </w:r>
      <w:r w:rsidR="00DF140A" w:rsidRPr="00AD773D">
        <w:rPr>
          <w:sz w:val="40"/>
          <w:szCs w:val="40"/>
        </w:rPr>
        <w:t>x and y values interchanged</w:t>
      </w:r>
      <w:r w:rsidR="00A51F40" w:rsidRPr="00AD773D">
        <w:rPr>
          <w:sz w:val="40"/>
          <w:szCs w:val="40"/>
        </w:rPr>
        <w:t xml:space="preserve">. </w:t>
      </w:r>
    </w:p>
    <w:p w14:paraId="3391616C" w14:textId="25D6316F" w:rsidR="00BD2C1E" w:rsidRDefault="00F74BC9" w:rsidP="00BD2C1E">
      <w:pPr>
        <w:jc w:val="center"/>
        <w:rPr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25333EFA" wp14:editId="2669DDD9">
                <wp:simplePos x="0" y="0"/>
                <wp:positionH relativeFrom="column">
                  <wp:posOffset>6360227</wp:posOffset>
                </wp:positionH>
                <wp:positionV relativeFrom="paragraph">
                  <wp:posOffset>1227583</wp:posOffset>
                </wp:positionV>
                <wp:extent cx="360" cy="360"/>
                <wp:effectExtent l="0" t="0" r="0" b="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220DE" id="Ink 909" o:spid="_x0000_s1026" type="#_x0000_t75" style="position:absolute;margin-left:500.1pt;margin-top:95.95pt;width:1.45pt;height:1.4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">
                <v:imagedata r:id="rId277" o:title=""/>
              </v:shape>
            </w:pict>
          </mc:Fallback>
        </mc:AlternateContent>
      </w:r>
      <w:r w:rsidR="00BD2C1E">
        <w:rPr>
          <w:noProof/>
        </w:rPr>
        <w:drawing>
          <wp:inline distT="0" distB="0" distL="0" distR="0" wp14:anchorId="4E6ED5E1" wp14:editId="6F3745BC">
            <wp:extent cx="3619472" cy="2972142"/>
            <wp:effectExtent l="0" t="0" r="635" b="0"/>
            <wp:docPr id="10" name="Picture 10" descr="This shows the 2 functions above graphed and ordered pairs have switched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3637347" cy="298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4A787" w14:textId="3A665A4C" w:rsidR="00BD2C1E" w:rsidRDefault="004637D3" w:rsidP="00E973E6">
      <w:pPr>
        <w:rPr>
          <w:b/>
          <w:i/>
          <w:sz w:val="40"/>
          <w:szCs w:val="40"/>
        </w:rPr>
      </w:pPr>
      <w:r>
        <w:rPr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2741632" behindDoc="0" locked="0" layoutInCell="1" allowOverlap="1" wp14:anchorId="46809E38" wp14:editId="4659A4F4">
                <wp:simplePos x="0" y="0"/>
                <wp:positionH relativeFrom="column">
                  <wp:posOffset>2892425</wp:posOffset>
                </wp:positionH>
                <wp:positionV relativeFrom="paragraph">
                  <wp:posOffset>370840</wp:posOffset>
                </wp:positionV>
                <wp:extent cx="1139360" cy="242225"/>
                <wp:effectExtent l="38100" t="38100" r="41910" b="4381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139360" cy="242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FF190" id="Ink 24" o:spid="_x0000_s1026" type="#_x0000_t75" style="position:absolute;margin-left:227.05pt;margin-top:28.5pt;width:91.1pt;height:20.4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">
                <v:imagedata r:id="rId280" o:title=""/>
              </v:shape>
            </w:pict>
          </mc:Fallback>
        </mc:AlternateContent>
      </w:r>
      <w:r w:rsidR="00A51F40" w:rsidRPr="00AD773D">
        <w:rPr>
          <w:sz w:val="40"/>
          <w:szCs w:val="40"/>
        </w:rPr>
        <w:t xml:space="preserve">Another way to look at this and check visually is that </w:t>
      </w:r>
      <w:r w:rsidR="00A51F40" w:rsidRPr="00AD773D">
        <w:rPr>
          <w:b/>
          <w:i/>
          <w:sz w:val="40"/>
          <w:szCs w:val="40"/>
        </w:rPr>
        <w:t xml:space="preserve">the graph of the inverse is the </w:t>
      </w:r>
      <w:r w:rsidR="00BD2C1E">
        <w:rPr>
          <w:b/>
          <w:i/>
          <w:sz w:val="40"/>
          <w:szCs w:val="40"/>
        </w:rPr>
        <w:t>_______________</w:t>
      </w:r>
      <w:r w:rsidR="00A51F40" w:rsidRPr="00AD773D">
        <w:rPr>
          <w:b/>
          <w:i/>
          <w:sz w:val="40"/>
          <w:szCs w:val="40"/>
        </w:rPr>
        <w:t xml:space="preserve"> of the graph of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f</m:t>
        </m:r>
      </m:oMath>
      <w:r w:rsidR="00A51F40" w:rsidRPr="00AD773D">
        <w:rPr>
          <w:b/>
          <w:i/>
          <w:sz w:val="40"/>
          <w:szCs w:val="40"/>
        </w:rPr>
        <w:t xml:space="preserve"> over the line y=x</w:t>
      </w:r>
    </w:p>
    <w:p w14:paraId="0F0438DB" w14:textId="77777777" w:rsidR="00BD2C1E" w:rsidRDefault="004C1985" w:rsidP="00E973E6">
      <w:pPr>
        <w:rPr>
          <w:b/>
          <w:i/>
          <w:sz w:val="40"/>
          <w:szCs w:val="40"/>
        </w:rPr>
      </w:pPr>
      <w:r w:rsidRPr="00AD773D">
        <w:rPr>
          <w:b/>
          <w:i/>
          <w:sz w:val="40"/>
          <w:szCs w:val="40"/>
        </w:rPr>
        <w:t xml:space="preserve">This is true for every function and its inverse function.  </w:t>
      </w:r>
    </w:p>
    <w:p w14:paraId="20AA5611" w14:textId="4B00EB16" w:rsidR="00734BDE" w:rsidRPr="00AD773D" w:rsidRDefault="00BD2C1E" w:rsidP="00E973E6">
      <w:pPr>
        <w:rPr>
          <w:sz w:val="40"/>
          <w:szCs w:val="40"/>
        </w:rPr>
      </w:pPr>
      <w:r>
        <w:rPr>
          <w:sz w:val="40"/>
          <w:szCs w:val="40"/>
        </w:rPr>
        <w:t>A</w:t>
      </w:r>
      <w:r w:rsidR="004C1985" w:rsidRPr="00AD773D">
        <w:rPr>
          <w:sz w:val="40"/>
          <w:szCs w:val="40"/>
        </w:rPr>
        <w:t xml:space="preserve"> general graph showing </w:t>
      </w:r>
      <w:r w:rsidR="00CD2912" w:rsidRPr="00AD773D">
        <w:rPr>
          <w:sz w:val="40"/>
          <w:szCs w:val="40"/>
        </w:rPr>
        <w:t>the</w:t>
      </w:r>
      <w:r w:rsidR="004C1985" w:rsidRPr="00AD773D">
        <w:rPr>
          <w:sz w:val="40"/>
          <w:szCs w:val="40"/>
        </w:rPr>
        <w:t xml:space="preserve"> inverse relationship is shown </w:t>
      </w:r>
      <w:r>
        <w:rPr>
          <w:sz w:val="40"/>
          <w:szCs w:val="40"/>
        </w:rPr>
        <w:t>below</w:t>
      </w:r>
    </w:p>
    <w:p w14:paraId="41B491A8" w14:textId="7B4D1649" w:rsidR="001568D9" w:rsidRPr="00AD773D" w:rsidRDefault="004C1985" w:rsidP="00BD2C1E">
      <w:pPr>
        <w:jc w:val="center"/>
        <w:rPr>
          <w:sz w:val="40"/>
          <w:szCs w:val="40"/>
        </w:rPr>
      </w:pPr>
      <w:r w:rsidRPr="00AD773D">
        <w:rPr>
          <w:noProof/>
          <w:sz w:val="40"/>
          <w:szCs w:val="40"/>
        </w:rPr>
        <w:drawing>
          <wp:inline distT="0" distB="0" distL="0" distR="0" wp14:anchorId="48E257A2" wp14:editId="575CF457">
            <wp:extent cx="2586447" cy="2743200"/>
            <wp:effectExtent l="0" t="0" r="4445" b="0"/>
            <wp:docPr id="1" name="Picture 1" descr="Figure is labeled 1.67, The graph of f inverse is a reflection of the graph of f about _______.&#10;(x,y) axis with a blue line, f(x), beginning a third of the way up the y axis from 0, curving upward, labeled graph of f. Green line, f inverse, beginning a third of the way right of the x axis from 0, curving upward and right as a mirror image of the blue line. Dotted line of y=x in the middle, point (a,b) on blue line, point (b,a) on green line.&#10;" title="function and it's inver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2599881" cy="275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D7912" w14:textId="77777777" w:rsidR="00BD2C1E" w:rsidRDefault="00BD2C1E" w:rsidP="00E973E6">
      <w:pPr>
        <w:rPr>
          <w:sz w:val="40"/>
          <w:szCs w:val="40"/>
        </w:rPr>
      </w:pPr>
    </w:p>
    <w:p w14:paraId="4744BECF" w14:textId="7D47802F" w:rsidR="00254EC6" w:rsidRPr="00AD773D" w:rsidRDefault="003F6A49" w:rsidP="00E973E6">
      <w:pPr>
        <w:rPr>
          <w:sz w:val="40"/>
          <w:szCs w:val="40"/>
        </w:rPr>
      </w:pPr>
      <w:r w:rsidRPr="00AD773D">
        <w:rPr>
          <w:sz w:val="40"/>
          <w:szCs w:val="40"/>
        </w:rPr>
        <w:t xml:space="preserve">It is worth pointing out that the operations on the 2 functions </w:t>
      </w:r>
      <w:r w:rsidR="00CD2912" w:rsidRPr="00AD773D">
        <w:rPr>
          <w:sz w:val="40"/>
          <w:szCs w:val="40"/>
        </w:rPr>
        <w:t xml:space="preserve">in the above example </w:t>
      </w:r>
      <w:r w:rsidRPr="00AD773D">
        <w:rPr>
          <w:sz w:val="40"/>
          <w:szCs w:val="40"/>
        </w:rPr>
        <w:t>are completely OPPOSITE and IN REVERSE</w:t>
      </w:r>
      <w:r w:rsidR="00A51F40" w:rsidRPr="00AD773D">
        <w:rPr>
          <w:sz w:val="40"/>
          <w:szCs w:val="40"/>
        </w:rPr>
        <w:t>:</w:t>
      </w:r>
    </w:p>
    <w:p w14:paraId="536CCF30" w14:textId="77777777" w:rsidR="00BD2C1E" w:rsidRDefault="00BD2C1E" w:rsidP="00A51F40">
      <w:pPr>
        <w:rPr>
          <w:rFonts w:eastAsiaTheme="minorEastAsia"/>
          <w:sz w:val="40"/>
          <w:szCs w:val="40"/>
        </w:rPr>
      </w:pPr>
    </w:p>
    <w:p w14:paraId="3358F0CE" w14:textId="0EEA73E5" w:rsidR="00DB0E64" w:rsidRPr="00AD773D" w:rsidRDefault="00CD2912" w:rsidP="00A51F40">
      <w:pPr>
        <w:rPr>
          <w:rFonts w:eastAsiaTheme="minorEastAsia"/>
          <w:sz w:val="40"/>
          <w:szCs w:val="40"/>
        </w:rPr>
      </w:pP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7x-5</m:t>
        </m:r>
      </m:oMath>
      <w:r w:rsidR="00254EC6" w:rsidRPr="00AD773D">
        <w:rPr>
          <w:rFonts w:eastAsiaTheme="minorEastAsia"/>
          <w:sz w:val="40"/>
          <w:szCs w:val="40"/>
        </w:rPr>
        <w:t xml:space="preserve"> starts by </w:t>
      </w:r>
      <w:r w:rsidR="00254EC6" w:rsidRPr="00AD773D">
        <w:rPr>
          <w:rFonts w:eastAsiaTheme="minorEastAsia"/>
          <w:b/>
          <w:sz w:val="40"/>
          <w:szCs w:val="40"/>
        </w:rPr>
        <w:t>multiplying</w:t>
      </w:r>
      <w:r w:rsidR="00254EC6" w:rsidRPr="00AD773D">
        <w:rPr>
          <w:rFonts w:eastAsiaTheme="minorEastAsia"/>
          <w:sz w:val="40"/>
          <w:szCs w:val="40"/>
        </w:rPr>
        <w:t xml:space="preserve"> by 7, then </w:t>
      </w:r>
      <w:r w:rsidR="00254EC6" w:rsidRPr="00AD773D">
        <w:rPr>
          <w:rFonts w:eastAsiaTheme="minorEastAsia"/>
          <w:b/>
          <w:sz w:val="40"/>
          <w:szCs w:val="40"/>
        </w:rPr>
        <w:t>subtracting</w:t>
      </w:r>
      <w:r w:rsidR="00254EC6" w:rsidRPr="00AD773D">
        <w:rPr>
          <w:rFonts w:eastAsiaTheme="minorEastAsia"/>
          <w:sz w:val="40"/>
          <w:szCs w:val="40"/>
        </w:rPr>
        <w:t xml:space="preserve"> 5</w:t>
      </w:r>
      <w:r w:rsidRPr="00AD773D">
        <w:rPr>
          <w:rFonts w:eastAsiaTheme="minorEastAsia"/>
          <w:sz w:val="40"/>
          <w:szCs w:val="40"/>
        </w:rPr>
        <w:t xml:space="preserve">, and  </w:t>
      </w:r>
      <m:oMath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-1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(x)=</m:t>
        </m:r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</w:rPr>
              <m:t>x+5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</w:rPr>
              <m:t>7</m:t>
            </m:r>
          </m:den>
        </m:f>
      </m:oMath>
      <w:r w:rsidRPr="00AD773D">
        <w:rPr>
          <w:rFonts w:eastAsiaTheme="minorEastAsia"/>
          <w:sz w:val="40"/>
          <w:szCs w:val="40"/>
        </w:rPr>
        <w:t xml:space="preserve">  </w:t>
      </w:r>
      <w:r w:rsidR="00254EC6" w:rsidRPr="00AD773D">
        <w:rPr>
          <w:sz w:val="40"/>
          <w:szCs w:val="40"/>
        </w:rPr>
        <w:t xml:space="preserve">starts by </w:t>
      </w:r>
      <w:r w:rsidR="00254EC6" w:rsidRPr="00AD773D">
        <w:rPr>
          <w:b/>
          <w:sz w:val="40"/>
          <w:szCs w:val="40"/>
        </w:rPr>
        <w:t>adding</w:t>
      </w:r>
      <w:r w:rsidR="00254EC6" w:rsidRPr="00AD773D">
        <w:rPr>
          <w:sz w:val="40"/>
          <w:szCs w:val="40"/>
        </w:rPr>
        <w:t xml:space="preserve"> 5, then </w:t>
      </w:r>
      <w:r w:rsidR="00254EC6" w:rsidRPr="00AD773D">
        <w:rPr>
          <w:b/>
          <w:sz w:val="40"/>
          <w:szCs w:val="40"/>
        </w:rPr>
        <w:t>dividing</w:t>
      </w:r>
      <w:r w:rsidR="00254EC6" w:rsidRPr="00AD773D">
        <w:rPr>
          <w:sz w:val="40"/>
          <w:szCs w:val="40"/>
        </w:rPr>
        <w:t xml:space="preserve"> by 7.</w:t>
      </w:r>
    </w:p>
    <w:p w14:paraId="7D5DB48E" w14:textId="77777777" w:rsidR="00CD2912" w:rsidRPr="00AD773D" w:rsidRDefault="00CD2912" w:rsidP="00254EC6">
      <w:pPr>
        <w:rPr>
          <w:sz w:val="40"/>
          <w:szCs w:val="40"/>
        </w:rPr>
      </w:pPr>
    </w:p>
    <w:p w14:paraId="0EE4B4C8" w14:textId="332025FF" w:rsidR="00086220" w:rsidRPr="00AD773D" w:rsidRDefault="0017119F" w:rsidP="00254EC6">
      <w:pPr>
        <w:rPr>
          <w:sz w:val="40"/>
          <w:szCs w:val="40"/>
        </w:rPr>
      </w:pPr>
      <w:r w:rsidRPr="00BD2C1E">
        <w:rPr>
          <w:i/>
          <w:iCs/>
          <w:sz w:val="40"/>
          <w:szCs w:val="40"/>
          <w:u w:val="single"/>
        </w:rPr>
        <w:lastRenderedPageBreak/>
        <w:t>Example #</w:t>
      </w:r>
      <w:r w:rsidR="00BD2C1E" w:rsidRPr="00BD2C1E">
        <w:rPr>
          <w:i/>
          <w:iCs/>
          <w:sz w:val="40"/>
          <w:szCs w:val="40"/>
          <w:u w:val="single"/>
        </w:rPr>
        <w:t>2</w:t>
      </w:r>
      <w:r w:rsidRPr="00AD773D">
        <w:rPr>
          <w:sz w:val="40"/>
          <w:szCs w:val="40"/>
        </w:rPr>
        <w:t xml:space="preserve"> – Find the Inverse for the Function</w:t>
      </w:r>
    </w:p>
    <w:p w14:paraId="76F8269C" w14:textId="77777777" w:rsidR="00DE2886" w:rsidRPr="00AD773D" w:rsidRDefault="00DE2886" w:rsidP="00E312CA">
      <w:pPr>
        <w:ind w:left="720"/>
        <w:rPr>
          <w:rFonts w:eastAsiaTheme="minorEastAsia"/>
          <w:sz w:val="40"/>
          <w:szCs w:val="40"/>
        </w:rPr>
      </w:pPr>
      <w:r w:rsidRPr="00AD773D">
        <w:rPr>
          <w:sz w:val="40"/>
          <w:szCs w:val="40"/>
        </w:rPr>
        <w:t xml:space="preserve">a) </w:t>
      </w:r>
      <m:oMath>
        <m:r>
          <w:rPr>
            <w:rFonts w:ascii="Cambria Math" w:hAnsi="Cambria Math"/>
            <w:sz w:val="40"/>
            <w:szCs w:val="40"/>
          </w:rPr>
          <m:t>f</m:t>
        </m:r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w:rPr>
            <w:rFonts w:ascii="Cambria Math" w:hAnsi="Cambria Math"/>
            <w:sz w:val="40"/>
            <w:szCs w:val="40"/>
          </w:rPr>
          <m:t>=2x-1</m:t>
        </m:r>
      </m:oMath>
    </w:p>
    <w:p w14:paraId="28EE133A" w14:textId="77777777" w:rsidR="00E312CA" w:rsidRPr="00AD773D" w:rsidRDefault="00DF140A" w:rsidP="00E312C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First</w:t>
      </w:r>
      <w:r w:rsidR="00355CFA" w:rsidRPr="00AD773D">
        <w:rPr>
          <w:rFonts w:eastAsiaTheme="minorEastAsia"/>
          <w:sz w:val="40"/>
          <w:szCs w:val="40"/>
        </w:rPr>
        <w:t xml:space="preserve">, </w:t>
      </w:r>
      <w:r w:rsidR="008E6671" w:rsidRPr="00AD773D">
        <w:rPr>
          <w:rFonts w:eastAsiaTheme="minorEastAsia"/>
          <w:sz w:val="40"/>
          <w:szCs w:val="40"/>
        </w:rPr>
        <w:t>rewrite the function</w:t>
      </w:r>
      <w:r w:rsidRPr="00AD773D">
        <w:rPr>
          <w:rFonts w:eastAsiaTheme="minorEastAsia"/>
          <w:sz w:val="40"/>
          <w:szCs w:val="40"/>
        </w:rPr>
        <w:t xml:space="preserve"> using y in place of </w:t>
      </w:r>
      <w:r w:rsidRPr="00AD773D">
        <w:rPr>
          <w:rFonts w:eastAsiaTheme="minorEastAsia"/>
          <w:i/>
          <w:sz w:val="40"/>
          <w:szCs w:val="40"/>
        </w:rPr>
        <w:t>f(x)</w:t>
      </w:r>
      <w:r w:rsidR="008E6671" w:rsidRPr="00AD773D">
        <w:rPr>
          <w:rFonts w:eastAsiaTheme="minorEastAsia"/>
          <w:sz w:val="40"/>
          <w:szCs w:val="40"/>
        </w:rPr>
        <w:t>:</w:t>
      </w:r>
    </w:p>
    <w:p w14:paraId="3719D8D6" w14:textId="0C0882AF" w:rsidR="000E0A96" w:rsidRPr="00AD773D" w:rsidRDefault="004637D3" w:rsidP="00E312C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4164B040" wp14:editId="080D0821">
                <wp:simplePos x="0" y="0"/>
                <wp:positionH relativeFrom="column">
                  <wp:posOffset>2185670</wp:posOffset>
                </wp:positionH>
                <wp:positionV relativeFrom="paragraph">
                  <wp:posOffset>-62865</wp:posOffset>
                </wp:positionV>
                <wp:extent cx="1091565" cy="327660"/>
                <wp:effectExtent l="38100" t="38100" r="51435" b="5334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091565" cy="327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9CDCA" id="Ink 39" o:spid="_x0000_s1026" type="#_x0000_t75" style="position:absolute;margin-left:171.4pt;margin-top:-5.65pt;width:87.35pt;height:27.2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">
                <v:imagedata r:id="rId283" o:title=""/>
              </v:shape>
            </w:pict>
          </mc:Fallback>
        </mc:AlternateContent>
      </w:r>
    </w:p>
    <w:p w14:paraId="2466E4D2" w14:textId="5A821AE8" w:rsidR="008E6671" w:rsidRPr="00AD773D" w:rsidRDefault="004637D3" w:rsidP="00BD2C1E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 wp14:anchorId="0EA43C5A" wp14:editId="5BEDE86D">
                <wp:simplePos x="0" y="0"/>
                <wp:positionH relativeFrom="column">
                  <wp:posOffset>2559050</wp:posOffset>
                </wp:positionH>
                <wp:positionV relativeFrom="paragraph">
                  <wp:posOffset>314325</wp:posOffset>
                </wp:positionV>
                <wp:extent cx="909720" cy="304560"/>
                <wp:effectExtent l="38100" t="38100" r="42545" b="5778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909955" cy="3045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2949EB" id="Ink 69" o:spid="_x0000_s1026" type="#_x0000_t75" style="position:absolute;margin-left:200.8pt;margin-top:24.05pt;width:73.1pt;height:25.4pt;z-index:2527692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">
                <v:imagedata r:id="rId285" o:title=""/>
              </v:shape>
            </w:pict>
          </mc:Fallback>
        </mc:AlternateContent>
      </w:r>
      <w:r w:rsidR="002952C7" w:rsidRPr="00AD773D">
        <w:rPr>
          <w:rFonts w:eastAsiaTheme="minorEastAsia"/>
          <w:sz w:val="40"/>
          <w:szCs w:val="40"/>
        </w:rPr>
        <w:t xml:space="preserve">Next, </w:t>
      </w:r>
      <w:r w:rsidR="00CD2912" w:rsidRPr="00AD773D">
        <w:rPr>
          <w:rFonts w:eastAsiaTheme="minorEastAsia"/>
          <w:sz w:val="40"/>
          <w:szCs w:val="40"/>
        </w:rPr>
        <w:t>interchange x and y</w:t>
      </w:r>
      <w:r w:rsidR="0012650D" w:rsidRPr="00AD773D">
        <w:rPr>
          <w:rFonts w:eastAsiaTheme="minorEastAsia"/>
          <w:sz w:val="40"/>
          <w:szCs w:val="40"/>
        </w:rPr>
        <w:t xml:space="preserve"> (which means to apply the definition of inverse)</w:t>
      </w:r>
      <w:r w:rsidR="008E6671" w:rsidRPr="00AD773D">
        <w:rPr>
          <w:rFonts w:eastAsiaTheme="minorEastAsia"/>
          <w:sz w:val="40"/>
          <w:szCs w:val="40"/>
        </w:rPr>
        <w:t>:</w:t>
      </w:r>
    </w:p>
    <w:p w14:paraId="1A6518A5" w14:textId="77777777" w:rsidR="000E0A96" w:rsidRPr="00AD773D" w:rsidRDefault="000E0A96" w:rsidP="008E6671">
      <w:pPr>
        <w:ind w:left="720"/>
        <w:rPr>
          <w:rFonts w:eastAsiaTheme="minorEastAsia"/>
          <w:sz w:val="40"/>
          <w:szCs w:val="40"/>
        </w:rPr>
      </w:pPr>
    </w:p>
    <w:p w14:paraId="336F28F1" w14:textId="77777777" w:rsidR="008E6671" w:rsidRPr="00AD773D" w:rsidRDefault="008E6671" w:rsidP="008E6671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S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F30075" w:rsidRPr="00AD773D">
        <w:rPr>
          <w:rFonts w:eastAsiaTheme="minorEastAsia"/>
          <w:sz w:val="40"/>
          <w:szCs w:val="40"/>
        </w:rPr>
        <w:t xml:space="preserve"> (this is the hardest step)</w:t>
      </w:r>
      <w:r w:rsidRPr="00AD773D">
        <w:rPr>
          <w:rFonts w:eastAsiaTheme="minorEastAsia"/>
          <w:sz w:val="40"/>
          <w:szCs w:val="40"/>
        </w:rPr>
        <w:t>:</w:t>
      </w:r>
    </w:p>
    <w:p w14:paraId="4A826577" w14:textId="68903DBB" w:rsidR="00A51F40" w:rsidRPr="00AD773D" w:rsidRDefault="004637D3" w:rsidP="008E6671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04B104BC" wp14:editId="3E0445D4">
                <wp:simplePos x="0" y="0"/>
                <wp:positionH relativeFrom="column">
                  <wp:posOffset>1828165</wp:posOffset>
                </wp:positionH>
                <wp:positionV relativeFrom="paragraph">
                  <wp:posOffset>-79375</wp:posOffset>
                </wp:positionV>
                <wp:extent cx="1304640" cy="633910"/>
                <wp:effectExtent l="57150" t="38100" r="48260" b="5207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304640" cy="633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47089" id="Ink 98" o:spid="_x0000_s1026" type="#_x0000_t75" style="position:absolute;margin-left:143.25pt;margin-top:-6.95pt;width:104.15pt;height:51.3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">
                <v:imagedata r:id="rId287" o:title=""/>
              </v:shape>
            </w:pict>
          </mc:Fallback>
        </mc:AlternateContent>
      </w:r>
    </w:p>
    <w:p w14:paraId="077B5DC0" w14:textId="5DD1070B" w:rsidR="00A51F40" w:rsidRPr="00AD773D" w:rsidRDefault="004637D3" w:rsidP="00CD2912">
      <w:pPr>
        <w:spacing w:after="120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37081DDE" wp14:editId="3396F122">
                <wp:simplePos x="0" y="0"/>
                <wp:positionH relativeFrom="column">
                  <wp:posOffset>4061335</wp:posOffset>
                </wp:positionH>
                <wp:positionV relativeFrom="paragraph">
                  <wp:posOffset>-171253</wp:posOffset>
                </wp:positionV>
                <wp:extent cx="1221480" cy="723600"/>
                <wp:effectExtent l="57150" t="38100" r="0" b="5778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221480" cy="72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DB1B1" id="Ink 341" o:spid="_x0000_s1026" type="#_x0000_t75" style="position:absolute;margin-left:319.1pt;margin-top:-14.2pt;width:97.6pt;height:58.4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">
                <v:imagedata r:id="rId28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0F7A13F2" wp14:editId="7992CEB3">
                <wp:simplePos x="0" y="0"/>
                <wp:positionH relativeFrom="column">
                  <wp:posOffset>4100830</wp:posOffset>
                </wp:positionH>
                <wp:positionV relativeFrom="paragraph">
                  <wp:posOffset>-71120</wp:posOffset>
                </wp:positionV>
                <wp:extent cx="1009900" cy="534805"/>
                <wp:effectExtent l="38100" t="57150" r="57150" b="5588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009900" cy="534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887A3" id="Ink 145" o:spid="_x0000_s1026" type="#_x0000_t75" style="position:absolute;margin-left:322.2pt;margin-top:-6.3pt;width:80.9pt;height:43.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">
                <v:imagedata r:id="rId29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 wp14:anchorId="651158FC" wp14:editId="6B66A75C">
                <wp:simplePos x="0" y="0"/>
                <wp:positionH relativeFrom="column">
                  <wp:posOffset>2009140</wp:posOffset>
                </wp:positionH>
                <wp:positionV relativeFrom="paragraph">
                  <wp:posOffset>240665</wp:posOffset>
                </wp:positionV>
                <wp:extent cx="1019175" cy="510460"/>
                <wp:effectExtent l="38100" t="38100" r="9525" b="4254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019175" cy="510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7892B" id="Ink 125" o:spid="_x0000_s1026" type="#_x0000_t75" style="position:absolute;margin-left:157.5pt;margin-top:18.25pt;width:81.65pt;height:41.6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">
                <v:imagedata r:id="rId293" o:title=""/>
              </v:shape>
            </w:pict>
          </mc:Fallback>
        </mc:AlternateContent>
      </w:r>
    </w:p>
    <w:p w14:paraId="78877265" w14:textId="2A3D770B" w:rsidR="00A51F40" w:rsidRPr="00A15882" w:rsidRDefault="004637D3" w:rsidP="00483909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7D04E451" wp14:editId="00FBF977">
                <wp:simplePos x="0" y="0"/>
                <wp:positionH relativeFrom="column">
                  <wp:posOffset>4326890</wp:posOffset>
                </wp:positionH>
                <wp:positionV relativeFrom="paragraph">
                  <wp:posOffset>343535</wp:posOffset>
                </wp:positionV>
                <wp:extent cx="539170" cy="613670"/>
                <wp:effectExtent l="57150" t="57150" r="0" b="5334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539170" cy="613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253A7" id="Ink 174" o:spid="_x0000_s1026" type="#_x0000_t75" style="position:absolute;margin-left:340pt;margin-top:26.35pt;width:43.85pt;height:49.7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">
                <v:imagedata r:id="rId29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0B601537" wp14:editId="6314A0A3">
                <wp:simplePos x="0" y="0"/>
                <wp:positionH relativeFrom="column">
                  <wp:posOffset>2982595</wp:posOffset>
                </wp:positionH>
                <wp:positionV relativeFrom="paragraph">
                  <wp:posOffset>407035</wp:posOffset>
                </wp:positionV>
                <wp:extent cx="1130085" cy="542925"/>
                <wp:effectExtent l="38100" t="38100" r="13335" b="4762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130085" cy="542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20BC6" id="Ink 164" o:spid="_x0000_s1026" type="#_x0000_t75" style="position:absolute;margin-left:234.15pt;margin-top:31.35pt;width:90.4pt;height:44.1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">
                <v:imagedata r:id="rId297" o:title=""/>
              </v:shape>
            </w:pict>
          </mc:Fallback>
        </mc:AlternateContent>
      </w:r>
      <w:r w:rsidR="003B2587" w:rsidRPr="00AD773D">
        <w:rPr>
          <w:rFonts w:eastAsiaTheme="minorEastAsia"/>
          <w:sz w:val="40"/>
          <w:szCs w:val="40"/>
        </w:rPr>
        <w:t xml:space="preserve">The last step is </w:t>
      </w:r>
      <w:r w:rsidR="00A51F40" w:rsidRPr="00AD773D">
        <w:rPr>
          <w:rFonts w:eastAsiaTheme="minorEastAsia"/>
          <w:sz w:val="40"/>
          <w:szCs w:val="40"/>
        </w:rPr>
        <w:t>to indicate with notation that the</w:t>
      </w:r>
      <w:r w:rsidR="003B2587" w:rsidRPr="00AD773D">
        <w:rPr>
          <w:rFonts w:eastAsiaTheme="minorEastAsia"/>
          <w:sz w:val="40"/>
          <w:szCs w:val="40"/>
        </w:rPr>
        <w:t xml:space="preserve"> above </w:t>
      </w:r>
      <w:r w:rsidR="00A51F40" w:rsidRPr="00AD773D">
        <w:rPr>
          <w:rFonts w:eastAsiaTheme="minorEastAsia"/>
          <w:sz w:val="40"/>
          <w:szCs w:val="40"/>
        </w:rPr>
        <w:t>equation is the</w:t>
      </w:r>
      <w:r w:rsidR="003B2587" w:rsidRPr="00AD773D">
        <w:rPr>
          <w:rFonts w:eastAsiaTheme="minorEastAsia"/>
          <w:sz w:val="40"/>
          <w:szCs w:val="40"/>
        </w:rPr>
        <w:t xml:space="preserve"> inverse o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="003B2587" w:rsidRPr="00AD773D">
        <w:rPr>
          <w:rFonts w:eastAsiaTheme="minorEastAsia"/>
          <w:sz w:val="40"/>
          <w:szCs w:val="40"/>
        </w:rPr>
        <w:t>:</w:t>
      </w:r>
    </w:p>
    <w:p w14:paraId="7F3C75AA" w14:textId="6EA8AE9F" w:rsidR="00A51F40" w:rsidRPr="00AD773D" w:rsidRDefault="00A51F40" w:rsidP="00483909">
      <w:pPr>
        <w:rPr>
          <w:rFonts w:eastAsiaTheme="minorEastAsia"/>
          <w:sz w:val="40"/>
          <w:szCs w:val="40"/>
        </w:rPr>
      </w:pPr>
    </w:p>
    <w:p w14:paraId="6399E2F2" w14:textId="2E99597F" w:rsidR="00BD2C1E" w:rsidRDefault="00132968" w:rsidP="00BD2C1E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Notice the operations are OPPOSITES and REVERSED.</w:t>
      </w:r>
    </w:p>
    <w:p w14:paraId="4C0B254B" w14:textId="77777777" w:rsidR="00A15882" w:rsidRPr="00AD773D" w:rsidRDefault="00A15882" w:rsidP="00A15882">
      <w:pPr>
        <w:spacing w:after="0" w:line="240" w:lineRule="auto"/>
        <w:rPr>
          <w:rFonts w:eastAsiaTheme="minorEastAsia"/>
          <w:sz w:val="40"/>
          <w:szCs w:val="40"/>
        </w:rPr>
      </w:pPr>
    </w:p>
    <w:p w14:paraId="4F61665C" w14:textId="064F9F8B" w:rsidR="00F70F29" w:rsidRPr="00AD773D" w:rsidRDefault="004637D3" w:rsidP="003B2587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3492D867" wp14:editId="69CB48B0">
                <wp:simplePos x="0" y="0"/>
                <wp:positionH relativeFrom="column">
                  <wp:posOffset>80010</wp:posOffset>
                </wp:positionH>
                <wp:positionV relativeFrom="paragraph">
                  <wp:posOffset>1015365</wp:posOffset>
                </wp:positionV>
                <wp:extent cx="893555" cy="286400"/>
                <wp:effectExtent l="38100" t="38100" r="20955" b="5651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893555" cy="2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BC7D9" id="Ink 218" o:spid="_x0000_s1026" type="#_x0000_t75" style="position:absolute;margin-left:5.6pt;margin-top:79.25pt;width:71.75pt;height:23.9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">
                <v:imagedata r:id="rId29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 wp14:anchorId="08D6D143" wp14:editId="16CF1AE9">
                <wp:simplePos x="0" y="0"/>
                <wp:positionH relativeFrom="column">
                  <wp:posOffset>1280160</wp:posOffset>
                </wp:positionH>
                <wp:positionV relativeFrom="paragraph">
                  <wp:posOffset>354965</wp:posOffset>
                </wp:positionV>
                <wp:extent cx="836120" cy="309245"/>
                <wp:effectExtent l="38100" t="57150" r="40640" b="5270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836120" cy="309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E60AD" id="Ink 209" o:spid="_x0000_s1026" type="#_x0000_t75" style="position:absolute;margin-left:100.1pt;margin-top:27.25pt;width:67.25pt;height:25.7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">
                <v:imagedata r:id="rId30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23B3CC77" wp14:editId="52FCBD48">
                <wp:simplePos x="0" y="0"/>
                <wp:positionH relativeFrom="column">
                  <wp:posOffset>125095</wp:posOffset>
                </wp:positionH>
                <wp:positionV relativeFrom="paragraph">
                  <wp:posOffset>1347470</wp:posOffset>
                </wp:positionV>
                <wp:extent cx="957345" cy="290405"/>
                <wp:effectExtent l="57150" t="38100" r="0" b="5270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957345" cy="290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CC3BE" id="Ink 196" o:spid="_x0000_s1026" type="#_x0000_t75" style="position:absolute;margin-left:9.15pt;margin-top:105.4pt;width:76.8pt;height:24.2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">
                <v:imagedata r:id="rId30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 wp14:anchorId="631240B8" wp14:editId="606B2D12">
                <wp:simplePos x="0" y="0"/>
                <wp:positionH relativeFrom="column">
                  <wp:posOffset>4032250</wp:posOffset>
                </wp:positionH>
                <wp:positionV relativeFrom="paragraph">
                  <wp:posOffset>-60960</wp:posOffset>
                </wp:positionV>
                <wp:extent cx="868340" cy="396010"/>
                <wp:effectExtent l="38100" t="38100" r="46355" b="4254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868340" cy="396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D4BD3" id="Ink 185" o:spid="_x0000_s1026" type="#_x0000_t75" style="position:absolute;margin-left:316.8pt;margin-top:-5.5pt;width:69.75pt;height:32.6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">
                <v:imagedata r:id="rId305" o:title=""/>
              </v:shape>
            </w:pict>
          </mc:Fallback>
        </mc:AlternateContent>
      </w:r>
      <w:r w:rsidR="00A6102F" w:rsidRPr="00AD773D">
        <w:rPr>
          <w:rFonts w:eastAsiaTheme="minorEastAsia"/>
          <w:sz w:val="40"/>
          <w:szCs w:val="40"/>
        </w:rPr>
        <w:t xml:space="preserve">The domain for the original function </w:t>
      </w:r>
      <w:r w:rsidR="00A15882">
        <w:rPr>
          <w:rFonts w:eastAsiaTheme="minorEastAsia"/>
          <w:sz w:val="40"/>
          <w:szCs w:val="40"/>
        </w:rPr>
        <w:t>is __________</w:t>
      </w:r>
      <w:r w:rsidR="00A6102F" w:rsidRPr="00AD773D">
        <w:rPr>
          <w:rFonts w:eastAsiaTheme="minorEastAsia"/>
          <w:sz w:val="40"/>
          <w:szCs w:val="40"/>
        </w:rPr>
        <w:t xml:space="preserve"> and the range is</w:t>
      </w:r>
      <w:r w:rsidR="00A15882">
        <w:rPr>
          <w:rFonts w:eastAsiaTheme="minorEastAsia"/>
          <w:sz w:val="40"/>
          <w:szCs w:val="40"/>
        </w:rPr>
        <w:t xml:space="preserve">___________ </w:t>
      </w:r>
      <w:r w:rsidR="00A6102F" w:rsidRPr="00AD773D">
        <w:rPr>
          <w:rFonts w:eastAsiaTheme="minorEastAsia"/>
          <w:sz w:val="40"/>
          <w:szCs w:val="40"/>
        </w:rPr>
        <w:t xml:space="preserve">The inverse function uses the range of the original function for its domain </w:t>
      </w:r>
      <w:r w:rsidR="00BD2C1E">
        <w:rPr>
          <w:rFonts w:eastAsiaTheme="minorEastAsia"/>
          <w:sz w:val="40"/>
          <w:szCs w:val="40"/>
        </w:rPr>
        <w:t>__________</w:t>
      </w:r>
      <w:r w:rsidR="00A6102F" w:rsidRPr="00AD773D">
        <w:rPr>
          <w:rFonts w:eastAsiaTheme="minorEastAsia"/>
          <w:sz w:val="40"/>
          <w:szCs w:val="40"/>
        </w:rPr>
        <w:t>and uses the domain for its range</w:t>
      </w:r>
      <w:r w:rsidR="00BD2C1E">
        <w:rPr>
          <w:rFonts w:eastAsiaTheme="minorEastAsia"/>
          <w:sz w:val="40"/>
          <w:szCs w:val="40"/>
        </w:rPr>
        <w:t xml:space="preserve"> _____________</w:t>
      </w:r>
    </w:p>
    <w:p w14:paraId="18F14382" w14:textId="7AB78C84" w:rsidR="00A15882" w:rsidRPr="00AD773D" w:rsidRDefault="00DE2886" w:rsidP="00A15882">
      <w:pPr>
        <w:ind w:left="720"/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lastRenderedPageBreak/>
        <w:t xml:space="preserve">b)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3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3</m:t>
        </m:r>
      </m:oMath>
    </w:p>
    <w:p w14:paraId="3E1924E0" w14:textId="77777777" w:rsidR="002952C7" w:rsidRPr="00AD773D" w:rsidRDefault="00A51F40" w:rsidP="00A51F40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First, rewrite the function using y in place of </w:t>
      </w:r>
      <w:r w:rsidRPr="00AD773D">
        <w:rPr>
          <w:rFonts w:eastAsiaTheme="minorEastAsia"/>
          <w:i/>
          <w:sz w:val="40"/>
          <w:szCs w:val="40"/>
        </w:rPr>
        <w:t>f(x)</w:t>
      </w:r>
      <w:r w:rsidRPr="00AD773D">
        <w:rPr>
          <w:rFonts w:eastAsiaTheme="minorEastAsia"/>
          <w:sz w:val="40"/>
          <w:szCs w:val="40"/>
        </w:rPr>
        <w:t>:</w:t>
      </w:r>
    </w:p>
    <w:p w14:paraId="7A797B16" w14:textId="6F29444A" w:rsidR="00A15882" w:rsidRDefault="004637D3" w:rsidP="003B36E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 wp14:anchorId="4A85F08D" wp14:editId="7780ADB8">
                <wp:simplePos x="0" y="0"/>
                <wp:positionH relativeFrom="column">
                  <wp:posOffset>1991360</wp:posOffset>
                </wp:positionH>
                <wp:positionV relativeFrom="paragraph">
                  <wp:posOffset>-4445</wp:posOffset>
                </wp:positionV>
                <wp:extent cx="1341880" cy="347980"/>
                <wp:effectExtent l="57150" t="57150" r="48895" b="5207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341880" cy="347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47A4E" id="Ink 232" o:spid="_x0000_s1026" type="#_x0000_t75" style="position:absolute;margin-left:156.1pt;margin-top:-1.05pt;width:107.05pt;height:28.8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">
                <v:imagedata r:id="rId307" o:title=""/>
              </v:shape>
            </w:pict>
          </mc:Fallback>
        </mc:AlternateContent>
      </w:r>
    </w:p>
    <w:p w14:paraId="65A86DFB" w14:textId="4FAD08B2" w:rsidR="002952C7" w:rsidRPr="00AD773D" w:rsidRDefault="004637D3" w:rsidP="003B36E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 wp14:anchorId="5428B9E0" wp14:editId="0417A6C2">
                <wp:simplePos x="0" y="0"/>
                <wp:positionH relativeFrom="column">
                  <wp:posOffset>1774190</wp:posOffset>
                </wp:positionH>
                <wp:positionV relativeFrom="paragraph">
                  <wp:posOffset>397510</wp:posOffset>
                </wp:positionV>
                <wp:extent cx="1643335" cy="397510"/>
                <wp:effectExtent l="57150" t="38100" r="52705" b="4064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643335" cy="397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E7563" id="Ink 247" o:spid="_x0000_s1026" type="#_x0000_t75" style="position:absolute;margin-left:139pt;margin-top:30.6pt;width:130.85pt;height:32.7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">
                <v:imagedata r:id="rId309" o:title=""/>
              </v:shape>
            </w:pict>
          </mc:Fallback>
        </mc:AlternateContent>
      </w:r>
      <w:r w:rsidR="00696B9C" w:rsidRPr="00AD773D">
        <w:rPr>
          <w:rFonts w:eastAsiaTheme="minorEastAsia"/>
          <w:sz w:val="40"/>
          <w:szCs w:val="40"/>
        </w:rPr>
        <w:t>Next,</w:t>
      </w:r>
      <w:r w:rsidR="002952C7" w:rsidRPr="00AD773D">
        <w:rPr>
          <w:rFonts w:eastAsiaTheme="minorEastAsia"/>
          <w:sz w:val="40"/>
          <w:szCs w:val="40"/>
        </w:rPr>
        <w:t xml:space="preserve"> </w:t>
      </w:r>
      <w:r w:rsidR="00696B9C" w:rsidRPr="00AD773D">
        <w:rPr>
          <w:rFonts w:eastAsiaTheme="minorEastAsia"/>
          <w:sz w:val="40"/>
          <w:szCs w:val="40"/>
        </w:rPr>
        <w:t>interchange x and y</w:t>
      </w:r>
      <w:r w:rsidR="003B36EA" w:rsidRPr="00AD773D">
        <w:rPr>
          <w:rFonts w:eastAsiaTheme="minorEastAsia"/>
          <w:sz w:val="40"/>
          <w:szCs w:val="40"/>
        </w:rPr>
        <w:t xml:space="preserve"> (apply the definition of inverse):</w:t>
      </w:r>
    </w:p>
    <w:p w14:paraId="09901067" w14:textId="77777777" w:rsidR="002952C7" w:rsidRPr="00AD773D" w:rsidRDefault="002952C7" w:rsidP="003B36EA">
      <w:pPr>
        <w:rPr>
          <w:rFonts w:eastAsiaTheme="minorEastAsia"/>
          <w:sz w:val="40"/>
          <w:szCs w:val="40"/>
        </w:rPr>
      </w:pPr>
    </w:p>
    <w:p w14:paraId="76D1E734" w14:textId="5C27F0C4" w:rsidR="003B36EA" w:rsidRPr="00AD773D" w:rsidRDefault="004637D3" w:rsidP="003B36E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 wp14:anchorId="5B27A41B" wp14:editId="4A6D4BD3">
                <wp:simplePos x="0" y="0"/>
                <wp:positionH relativeFrom="column">
                  <wp:posOffset>4403725</wp:posOffset>
                </wp:positionH>
                <wp:positionV relativeFrom="paragraph">
                  <wp:posOffset>-17145</wp:posOffset>
                </wp:positionV>
                <wp:extent cx="1225210" cy="487140"/>
                <wp:effectExtent l="57150" t="38100" r="32385" b="4635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225210" cy="487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6989A" id="Ink 304" o:spid="_x0000_s1026" type="#_x0000_t75" style="position:absolute;margin-left:346.05pt;margin-top:-2.05pt;width:97.85pt;height:39.7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">
                <v:imagedata r:id="rId31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 wp14:anchorId="1E38B0C0" wp14:editId="4A296848">
                <wp:simplePos x="0" y="0"/>
                <wp:positionH relativeFrom="column">
                  <wp:posOffset>1726565</wp:posOffset>
                </wp:positionH>
                <wp:positionV relativeFrom="paragraph">
                  <wp:posOffset>64135</wp:posOffset>
                </wp:positionV>
                <wp:extent cx="377530" cy="252730"/>
                <wp:effectExtent l="38100" t="38100" r="3810" b="5207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377530" cy="252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C8EA1" id="Ink 252" o:spid="_x0000_s1026" type="#_x0000_t75" style="position:absolute;margin-left:135.25pt;margin-top:4.35pt;width:31.15pt;height:21.3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">
                <v:imagedata r:id="rId313" o:title=""/>
              </v:shape>
            </w:pict>
          </mc:Fallback>
        </mc:AlternateContent>
      </w:r>
      <w:r w:rsidR="00696B9C" w:rsidRPr="00AD773D">
        <w:rPr>
          <w:rFonts w:eastAsiaTheme="minorEastAsia"/>
          <w:sz w:val="40"/>
          <w:szCs w:val="40"/>
        </w:rPr>
        <w:t>S</w:t>
      </w:r>
      <w:r w:rsidR="003B36EA" w:rsidRPr="00AD773D">
        <w:rPr>
          <w:rFonts w:eastAsiaTheme="minorEastAsia"/>
          <w:sz w:val="40"/>
          <w:szCs w:val="40"/>
        </w:rPr>
        <w:t xml:space="preserve">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696B9C" w:rsidRPr="00AD773D">
        <w:rPr>
          <w:rFonts w:eastAsiaTheme="minorEastAsia"/>
          <w:sz w:val="40"/>
          <w:szCs w:val="40"/>
        </w:rPr>
        <w:t>:</w:t>
      </w:r>
    </w:p>
    <w:p w14:paraId="6D9FA109" w14:textId="41EFAB81" w:rsidR="002952C7" w:rsidRPr="00AD773D" w:rsidRDefault="004637D3" w:rsidP="003B36E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 wp14:anchorId="051918A5" wp14:editId="372FA7F4">
                <wp:simplePos x="0" y="0"/>
                <wp:positionH relativeFrom="column">
                  <wp:posOffset>1330325</wp:posOffset>
                </wp:positionH>
                <wp:positionV relativeFrom="paragraph">
                  <wp:posOffset>-354330</wp:posOffset>
                </wp:positionV>
                <wp:extent cx="2167890" cy="1332230"/>
                <wp:effectExtent l="38100" t="38100" r="3810" b="5842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2167890" cy="1332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8B32E" id="Ink 290" o:spid="_x0000_s1026" type="#_x0000_t75" style="position:absolute;margin-left:104.05pt;margin-top:-28.6pt;width:172.1pt;height:106.3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">
                <v:imagedata r:id="rId315" o:title=""/>
              </v:shape>
            </w:pict>
          </mc:Fallback>
        </mc:AlternateContent>
      </w:r>
    </w:p>
    <w:p w14:paraId="1FF1CCE2" w14:textId="064EFD21" w:rsidR="002952C7" w:rsidRDefault="004637D3" w:rsidP="002952C7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 wp14:anchorId="792401B1" wp14:editId="29A43B39">
                <wp:simplePos x="0" y="0"/>
                <wp:positionH relativeFrom="column">
                  <wp:posOffset>4137025</wp:posOffset>
                </wp:positionH>
                <wp:positionV relativeFrom="paragraph">
                  <wp:posOffset>-201930</wp:posOffset>
                </wp:positionV>
                <wp:extent cx="1736090" cy="533355"/>
                <wp:effectExtent l="38100" t="38100" r="54610" b="5778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736090" cy="533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867F5" id="Ink 323" o:spid="_x0000_s1026" type="#_x0000_t75" style="position:absolute;margin-left:325.05pt;margin-top:-16.6pt;width:138.1pt;height:43.4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">
                <v:imagedata r:id="rId317" o:title=""/>
              </v:shape>
            </w:pict>
          </mc:Fallback>
        </mc:AlternateContent>
      </w:r>
    </w:p>
    <w:p w14:paraId="0A4CAA88" w14:textId="5C317E3F" w:rsidR="00A15882" w:rsidRPr="00AD773D" w:rsidRDefault="004637D3" w:rsidP="002952C7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 wp14:anchorId="71C51751" wp14:editId="5408A8CD">
                <wp:simplePos x="0" y="0"/>
                <wp:positionH relativeFrom="column">
                  <wp:posOffset>4177975</wp:posOffset>
                </wp:positionH>
                <wp:positionV relativeFrom="paragraph">
                  <wp:posOffset>-108165</wp:posOffset>
                </wp:positionV>
                <wp:extent cx="1441440" cy="606960"/>
                <wp:effectExtent l="38100" t="38100" r="45085" b="4127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441440" cy="60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7C931" id="Ink 342" o:spid="_x0000_s1026" type="#_x0000_t75" style="position:absolute;margin-left:328.25pt;margin-top:-9.2pt;width:114.95pt;height:49.2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">
                <v:imagedata r:id="rId31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2BA3E15E" wp14:editId="53606439">
                <wp:simplePos x="0" y="0"/>
                <wp:positionH relativeFrom="column">
                  <wp:posOffset>4263390</wp:posOffset>
                </wp:positionH>
                <wp:positionV relativeFrom="paragraph">
                  <wp:posOffset>22225</wp:posOffset>
                </wp:positionV>
                <wp:extent cx="1222375" cy="480540"/>
                <wp:effectExtent l="57150" t="38100" r="34925" b="5334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222375" cy="480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97D8D" id="Ink 340" o:spid="_x0000_s1026" type="#_x0000_t75" style="position:absolute;margin-left:335pt;margin-top:1.05pt;width:97.65pt;height:39.3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">
                <v:imagedata r:id="rId321" o:title=""/>
              </v:shape>
            </w:pict>
          </mc:Fallback>
        </mc:AlternateContent>
      </w:r>
    </w:p>
    <w:p w14:paraId="1A4DC243" w14:textId="77777777" w:rsidR="002952C7" w:rsidRPr="00AD773D" w:rsidRDefault="002952C7" w:rsidP="002952C7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The last step is to indicate with notation that the above equation is the inverse o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</m:oMath>
      <w:r w:rsidRPr="00AD773D">
        <w:rPr>
          <w:rFonts w:eastAsiaTheme="minorEastAsia"/>
          <w:sz w:val="40"/>
          <w:szCs w:val="40"/>
        </w:rPr>
        <w:t>:</w:t>
      </w:r>
    </w:p>
    <w:p w14:paraId="342234BF" w14:textId="5661CDB7" w:rsidR="002952C7" w:rsidRPr="00AD773D" w:rsidRDefault="004637D3" w:rsidP="003B36EA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 wp14:anchorId="6AAE6D5A" wp14:editId="41C2F82A">
                <wp:simplePos x="0" y="0"/>
                <wp:positionH relativeFrom="column">
                  <wp:posOffset>2851150</wp:posOffset>
                </wp:positionH>
                <wp:positionV relativeFrom="paragraph">
                  <wp:posOffset>-140335</wp:posOffset>
                </wp:positionV>
                <wp:extent cx="2235200" cy="555625"/>
                <wp:effectExtent l="38100" t="38100" r="31750" b="5397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2235200" cy="555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3A848" id="Ink 364" o:spid="_x0000_s1026" type="#_x0000_t75" style="position:absolute;margin-left:223.8pt;margin-top:-11.75pt;width:177.4pt;height:45.1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">
                <v:imagedata r:id="rId323" o:title=""/>
              </v:shape>
            </w:pict>
          </mc:Fallback>
        </mc:AlternateContent>
      </w:r>
    </w:p>
    <w:p w14:paraId="1F4E43E7" w14:textId="77777777" w:rsidR="002952C7" w:rsidRPr="00AD773D" w:rsidRDefault="002952C7" w:rsidP="003B36EA">
      <w:pPr>
        <w:rPr>
          <w:rFonts w:eastAsiaTheme="minorEastAsia"/>
          <w:sz w:val="40"/>
          <w:szCs w:val="40"/>
        </w:rPr>
      </w:pPr>
    </w:p>
    <w:p w14:paraId="188FB775" w14:textId="77777777" w:rsidR="00696B9C" w:rsidRPr="00AD773D" w:rsidRDefault="003B36EA" w:rsidP="003B36EA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>Notice the operations are OPPOSITES and REVERSED.</w:t>
      </w:r>
    </w:p>
    <w:p w14:paraId="57885E47" w14:textId="77777777" w:rsidR="00A15882" w:rsidRPr="00AD773D" w:rsidRDefault="00A15882" w:rsidP="003B36EA">
      <w:pPr>
        <w:rPr>
          <w:rFonts w:eastAsiaTheme="minorEastAsia"/>
          <w:sz w:val="40"/>
          <w:szCs w:val="40"/>
        </w:rPr>
      </w:pPr>
    </w:p>
    <w:p w14:paraId="5F967932" w14:textId="7D5F8019" w:rsidR="00F70F29" w:rsidRPr="00AD773D" w:rsidRDefault="004637D3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3DA5E0B1" wp14:editId="4A7AA2B5">
                <wp:simplePos x="0" y="0"/>
                <wp:positionH relativeFrom="column">
                  <wp:posOffset>3175</wp:posOffset>
                </wp:positionH>
                <wp:positionV relativeFrom="paragraph">
                  <wp:posOffset>1003935</wp:posOffset>
                </wp:positionV>
                <wp:extent cx="860625" cy="276445"/>
                <wp:effectExtent l="38100" t="38100" r="34925" b="4762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860625" cy="276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3F8C5" id="Ink 395" o:spid="_x0000_s1026" type="#_x0000_t75" style="position:absolute;margin-left:-.45pt;margin-top:78.35pt;width:69.15pt;height:23.1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">
                <v:imagedata r:id="rId32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 wp14:anchorId="37DD7424" wp14:editId="42881CC4">
                <wp:simplePos x="0" y="0"/>
                <wp:positionH relativeFrom="column">
                  <wp:posOffset>1271270</wp:posOffset>
                </wp:positionH>
                <wp:positionV relativeFrom="paragraph">
                  <wp:posOffset>347980</wp:posOffset>
                </wp:positionV>
                <wp:extent cx="798485" cy="311905"/>
                <wp:effectExtent l="38100" t="57150" r="20955" b="5016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798485" cy="311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ACB1C" id="Ink 388" o:spid="_x0000_s1026" type="#_x0000_t75" style="position:absolute;margin-left:99.4pt;margin-top:26.7pt;width:64.25pt;height:25.9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">
                <v:imagedata r:id="rId32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 wp14:anchorId="7CF200A6" wp14:editId="76578011">
                <wp:simplePos x="0" y="0"/>
                <wp:positionH relativeFrom="column">
                  <wp:posOffset>93980</wp:posOffset>
                </wp:positionH>
                <wp:positionV relativeFrom="paragraph">
                  <wp:posOffset>1388745</wp:posOffset>
                </wp:positionV>
                <wp:extent cx="1065475" cy="279130"/>
                <wp:effectExtent l="38100" t="38100" r="20955" b="4508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065475" cy="279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6F6DB" id="Ink 381" o:spid="_x0000_s1026" type="#_x0000_t75" style="position:absolute;margin-left:6.7pt;margin-top:108.65pt;width:85.35pt;height:23.4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">
                <v:imagedata r:id="rId32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 wp14:anchorId="0DD8000E" wp14:editId="6EBA95C0">
                <wp:simplePos x="0" y="0"/>
                <wp:positionH relativeFrom="column">
                  <wp:posOffset>4100195</wp:posOffset>
                </wp:positionH>
                <wp:positionV relativeFrom="paragraph">
                  <wp:posOffset>-63500</wp:posOffset>
                </wp:positionV>
                <wp:extent cx="937740" cy="417195"/>
                <wp:effectExtent l="38100" t="38100" r="53340" b="5905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937740" cy="417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D1C19" id="Ink 374" o:spid="_x0000_s1026" type="#_x0000_t75" style="position:absolute;margin-left:322.15pt;margin-top:-5.7pt;width:75.3pt;height:34.2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">
                <v:imagedata r:id="rId331" o:title=""/>
              </v:shape>
            </w:pict>
          </mc:Fallback>
        </mc:AlternateContent>
      </w:r>
      <w:r w:rsidR="00A6102F" w:rsidRPr="00AD773D">
        <w:rPr>
          <w:rFonts w:eastAsiaTheme="minorEastAsia"/>
          <w:sz w:val="40"/>
          <w:szCs w:val="40"/>
        </w:rPr>
        <w:t xml:space="preserve">The domain for the original function </w:t>
      </w:r>
      <w:r w:rsidR="00A15882">
        <w:rPr>
          <w:rFonts w:eastAsiaTheme="minorEastAsia"/>
          <w:sz w:val="40"/>
          <w:szCs w:val="40"/>
        </w:rPr>
        <w:t>is ___________</w:t>
      </w:r>
      <w:r w:rsidR="00A6102F" w:rsidRPr="00AD773D">
        <w:rPr>
          <w:rFonts w:eastAsiaTheme="minorEastAsia"/>
          <w:sz w:val="40"/>
          <w:szCs w:val="40"/>
        </w:rPr>
        <w:t xml:space="preserve"> and the range is</w:t>
      </w:r>
      <w:r w:rsidR="00A15882">
        <w:rPr>
          <w:rFonts w:eastAsiaTheme="minorEastAsia"/>
          <w:sz w:val="40"/>
          <w:szCs w:val="40"/>
        </w:rPr>
        <w:t xml:space="preserve">_________. </w:t>
      </w:r>
      <w:r w:rsidR="00A6102F" w:rsidRPr="00AD773D">
        <w:rPr>
          <w:rFonts w:eastAsiaTheme="minorEastAsia"/>
          <w:sz w:val="40"/>
          <w:szCs w:val="40"/>
        </w:rPr>
        <w:t xml:space="preserve">The inverse function uses the range of the original function for its domain </w:t>
      </w:r>
      <m:oMath>
        <m:r>
          <w:rPr>
            <w:rFonts w:ascii="Cambria Math" w:eastAsiaTheme="minorEastAsia" w:hAnsi="Cambria Math"/>
            <w:sz w:val="40"/>
            <w:szCs w:val="40"/>
          </w:rPr>
          <m:t>____________</m:t>
        </m:r>
      </m:oMath>
      <w:r w:rsidR="00A6102F" w:rsidRPr="00AD773D">
        <w:rPr>
          <w:rFonts w:eastAsiaTheme="minorEastAsia"/>
          <w:sz w:val="40"/>
          <w:szCs w:val="40"/>
        </w:rPr>
        <w:t xml:space="preserve">and uses the domain for its range </w:t>
      </w:r>
      <w:r w:rsidR="00A15882">
        <w:rPr>
          <w:rFonts w:eastAsiaTheme="minorEastAsia"/>
          <w:sz w:val="40"/>
          <w:szCs w:val="40"/>
        </w:rPr>
        <w:t>______________</w:t>
      </w:r>
    </w:p>
    <w:p w14:paraId="2AB46655" w14:textId="77777777" w:rsidR="00DE2886" w:rsidRPr="00AD773D" w:rsidRDefault="00DE2886" w:rsidP="00E312CA">
      <w:pPr>
        <w:ind w:left="720"/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lastRenderedPageBreak/>
        <w:t xml:space="preserve">c)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40"/>
                <w:szCs w:val="40"/>
              </w:rPr>
              <m:t>x-1</m:t>
            </m:r>
          </m:e>
        </m:rad>
      </m:oMath>
    </w:p>
    <w:p w14:paraId="76385EF9" w14:textId="457C3C8D" w:rsidR="00A15882" w:rsidRDefault="004637D3" w:rsidP="002952C7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 wp14:anchorId="30419626" wp14:editId="117C5CC6">
                <wp:simplePos x="0" y="0"/>
                <wp:positionH relativeFrom="column">
                  <wp:posOffset>2106295</wp:posOffset>
                </wp:positionH>
                <wp:positionV relativeFrom="paragraph">
                  <wp:posOffset>-50165</wp:posOffset>
                </wp:positionV>
                <wp:extent cx="615705" cy="314445"/>
                <wp:effectExtent l="57150" t="38100" r="32385" b="4762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615705" cy="314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98BC3" id="Ink 530" o:spid="_x0000_s1026" type="#_x0000_t75" style="position:absolute;margin-left:165.15pt;margin-top:-4.65pt;width:49.9pt;height:26.1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">
                <v:imagedata r:id="rId33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 wp14:anchorId="74294618" wp14:editId="2CEAE531">
                <wp:simplePos x="0" y="0"/>
                <wp:positionH relativeFrom="column">
                  <wp:posOffset>4993640</wp:posOffset>
                </wp:positionH>
                <wp:positionV relativeFrom="paragraph">
                  <wp:posOffset>-72390</wp:posOffset>
                </wp:positionV>
                <wp:extent cx="714540" cy="346075"/>
                <wp:effectExtent l="38100" t="57150" r="47625" b="5397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714540" cy="346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0BC86" id="Ink 411" o:spid="_x0000_s1026" type="#_x0000_t75" style="position:absolute;margin-left:392.5pt;margin-top:-6.4pt;width:57.65pt;height:28.6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">
                <v:imagedata r:id="rId335" o:title=""/>
              </v:shape>
            </w:pict>
          </mc:Fallback>
        </mc:AlternateContent>
      </w:r>
      <w:r w:rsidR="00F70F29" w:rsidRPr="00AD773D">
        <w:rPr>
          <w:rFonts w:eastAsiaTheme="minorEastAsia"/>
          <w:sz w:val="40"/>
          <w:szCs w:val="40"/>
        </w:rPr>
        <w:t>Note</w:t>
      </w:r>
      <w:r w:rsidR="002952C7" w:rsidRPr="00AD773D">
        <w:rPr>
          <w:rFonts w:eastAsiaTheme="minorEastAsia"/>
          <w:sz w:val="40"/>
          <w:szCs w:val="40"/>
        </w:rPr>
        <w:t xml:space="preserve"> </w:t>
      </w:r>
      <w:r w:rsidR="000C7055" w:rsidRPr="00AD773D">
        <w:rPr>
          <w:rFonts w:eastAsiaTheme="minorEastAsia"/>
          <w:sz w:val="40"/>
          <w:szCs w:val="40"/>
        </w:rPr>
        <w:t xml:space="preserve">the domain </w:t>
      </w:r>
      <w:r w:rsidR="00A15882">
        <w:rPr>
          <w:rFonts w:eastAsiaTheme="minorEastAsia"/>
          <w:sz w:val="40"/>
          <w:szCs w:val="40"/>
        </w:rPr>
        <w:t xml:space="preserve">is _________ </w:t>
      </w:r>
      <w:r w:rsidR="000C7055" w:rsidRPr="00AD773D">
        <w:rPr>
          <w:rFonts w:eastAsiaTheme="minorEastAsia"/>
          <w:sz w:val="40"/>
          <w:szCs w:val="40"/>
        </w:rPr>
        <w:t xml:space="preserve">and the range is </w:t>
      </w:r>
      <w:r w:rsidR="00A15882">
        <w:rPr>
          <w:rFonts w:eastAsiaTheme="minorEastAsia"/>
          <w:sz w:val="40"/>
          <w:szCs w:val="40"/>
        </w:rPr>
        <w:t>_______</w:t>
      </w:r>
    </w:p>
    <w:p w14:paraId="65C68552" w14:textId="05120715" w:rsidR="002952C7" w:rsidRPr="00AD773D" w:rsidRDefault="004637D3" w:rsidP="002952C7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 wp14:anchorId="1FA67172" wp14:editId="1E28A593">
                <wp:simplePos x="0" y="0"/>
                <wp:positionH relativeFrom="column">
                  <wp:posOffset>1837615</wp:posOffset>
                </wp:positionH>
                <wp:positionV relativeFrom="paragraph">
                  <wp:posOffset>-107174</wp:posOffset>
                </wp:positionV>
                <wp:extent cx="2745360" cy="436320"/>
                <wp:effectExtent l="57150" t="38100" r="55245" b="4000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274536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7E4D4" id="Ink 675" o:spid="_x0000_s1026" type="#_x0000_t75" style="position:absolute;margin-left:2in;margin-top:-9.15pt;width:217.55pt;height:35.7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">
                <v:imagedata r:id="rId33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 wp14:anchorId="2E6824D1" wp14:editId="0F7DB561">
                <wp:simplePos x="0" y="0"/>
                <wp:positionH relativeFrom="column">
                  <wp:posOffset>1831495</wp:posOffset>
                </wp:positionH>
                <wp:positionV relativeFrom="paragraph">
                  <wp:posOffset>33946</wp:posOffset>
                </wp:positionV>
                <wp:extent cx="130680" cy="228960"/>
                <wp:effectExtent l="38100" t="38100" r="0" b="5715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306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B91CE" id="Ink 674" o:spid="_x0000_s1026" type="#_x0000_t75" style="position:absolute;margin-left:143.5pt;margin-top:1.95pt;width:11.75pt;height:19.4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">
                <v:imagedata r:id="rId33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 wp14:anchorId="369DCB98" wp14:editId="1BFB7C60">
                <wp:simplePos x="0" y="0"/>
                <wp:positionH relativeFrom="column">
                  <wp:posOffset>1927975</wp:posOffset>
                </wp:positionH>
                <wp:positionV relativeFrom="paragraph">
                  <wp:posOffset>242079</wp:posOffset>
                </wp:positionV>
                <wp:extent cx="2571480" cy="51120"/>
                <wp:effectExtent l="38100" t="38100" r="57785" b="4445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25714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80581" id="Ink 412" o:spid="_x0000_s1026" type="#_x0000_t75" style="position:absolute;margin-left:151.1pt;margin-top:18.35pt;width:203.9pt;height:5.4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">
                <v:imagedata r:id="rId341" o:title=""/>
              </v:shape>
            </w:pict>
          </mc:Fallback>
        </mc:AlternateContent>
      </w:r>
      <w:r w:rsidR="00A15882">
        <w:rPr>
          <w:rFonts w:eastAsiaTheme="minorEastAsia"/>
          <w:sz w:val="40"/>
          <w:szCs w:val="40"/>
        </w:rPr>
        <w:t>If you aren’t sure, graph it in your calculator.</w:t>
      </w:r>
    </w:p>
    <w:p w14:paraId="63EE5D24" w14:textId="77777777" w:rsidR="00A15882" w:rsidRDefault="00A15882" w:rsidP="00921ED4">
      <w:pPr>
        <w:rPr>
          <w:rFonts w:eastAsiaTheme="minorEastAsia"/>
          <w:sz w:val="40"/>
          <w:szCs w:val="40"/>
        </w:rPr>
      </w:pPr>
    </w:p>
    <w:p w14:paraId="0BF58EB5" w14:textId="5C91E440" w:rsidR="002952C7" w:rsidRPr="00AD773D" w:rsidRDefault="002952C7" w:rsidP="00921ED4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First, rewrite the function using y in place of </w:t>
      </w:r>
      <w:r w:rsidRPr="00AD773D">
        <w:rPr>
          <w:rFonts w:eastAsiaTheme="minorEastAsia"/>
          <w:i/>
          <w:sz w:val="40"/>
          <w:szCs w:val="40"/>
        </w:rPr>
        <w:t>f(x)</w:t>
      </w:r>
      <w:r w:rsidRPr="00AD773D">
        <w:rPr>
          <w:rFonts w:eastAsiaTheme="minorEastAsia"/>
          <w:sz w:val="40"/>
          <w:szCs w:val="40"/>
        </w:rPr>
        <w:t>:</w:t>
      </w:r>
    </w:p>
    <w:p w14:paraId="66706927" w14:textId="2D6FB81F" w:rsidR="002952C7" w:rsidRPr="00AD773D" w:rsidRDefault="004637D3" w:rsidP="00921ED4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 wp14:anchorId="0F2E5DF6" wp14:editId="22C33AB7">
                <wp:simplePos x="0" y="0"/>
                <wp:positionH relativeFrom="column">
                  <wp:posOffset>1877695</wp:posOffset>
                </wp:positionH>
                <wp:positionV relativeFrom="paragraph">
                  <wp:posOffset>-79375</wp:posOffset>
                </wp:positionV>
                <wp:extent cx="1295400" cy="371475"/>
                <wp:effectExtent l="38100" t="38100" r="57150" b="4762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295400" cy="371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02A39" id="Ink 425" o:spid="_x0000_s1026" type="#_x0000_t75" style="position:absolute;margin-left:147.15pt;margin-top:-6.95pt;width:103.4pt;height:30.6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">
                <v:imagedata r:id="rId343" o:title=""/>
              </v:shape>
            </w:pict>
          </mc:Fallback>
        </mc:AlternateContent>
      </w:r>
    </w:p>
    <w:p w14:paraId="017EEE3D" w14:textId="2FE997EF" w:rsidR="00921ED4" w:rsidRPr="00AD773D" w:rsidRDefault="004637D3" w:rsidP="00921ED4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 wp14:anchorId="65230D8F" wp14:editId="77E8D411">
                <wp:simplePos x="0" y="0"/>
                <wp:positionH relativeFrom="column">
                  <wp:posOffset>1891665</wp:posOffset>
                </wp:positionH>
                <wp:positionV relativeFrom="paragraph">
                  <wp:posOffset>426085</wp:posOffset>
                </wp:positionV>
                <wp:extent cx="1494860" cy="438875"/>
                <wp:effectExtent l="57150" t="38100" r="0" b="5651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494860" cy="438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22D8F" id="Ink 436" o:spid="_x0000_s1026" type="#_x0000_t75" style="position:absolute;margin-left:148.25pt;margin-top:32.85pt;width:119.1pt;height:35.9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">
                <v:imagedata r:id="rId345" o:title=""/>
              </v:shape>
            </w:pict>
          </mc:Fallback>
        </mc:AlternateContent>
      </w:r>
      <w:r w:rsidR="002952C7" w:rsidRPr="00AD773D">
        <w:rPr>
          <w:rFonts w:eastAsiaTheme="minorEastAsia"/>
          <w:sz w:val="40"/>
          <w:szCs w:val="40"/>
        </w:rPr>
        <w:t xml:space="preserve">Next, </w:t>
      </w:r>
      <w:r w:rsidR="00297B62" w:rsidRPr="00AD773D">
        <w:rPr>
          <w:rFonts w:eastAsiaTheme="minorEastAsia"/>
          <w:sz w:val="40"/>
          <w:szCs w:val="40"/>
        </w:rPr>
        <w:t xml:space="preserve">interchange x and y </w:t>
      </w:r>
      <w:r w:rsidR="00921ED4" w:rsidRPr="00AD773D">
        <w:rPr>
          <w:rFonts w:eastAsiaTheme="minorEastAsia"/>
          <w:sz w:val="40"/>
          <w:szCs w:val="40"/>
        </w:rPr>
        <w:t>(apply the definition of inverse):</w:t>
      </w:r>
    </w:p>
    <w:p w14:paraId="7D86514E" w14:textId="77777777" w:rsidR="002952C7" w:rsidRPr="00AD773D" w:rsidRDefault="002952C7" w:rsidP="00921ED4">
      <w:pPr>
        <w:rPr>
          <w:rFonts w:eastAsiaTheme="minorEastAsia"/>
          <w:sz w:val="40"/>
          <w:szCs w:val="40"/>
        </w:rPr>
      </w:pPr>
    </w:p>
    <w:p w14:paraId="24EA118E" w14:textId="77777777" w:rsidR="002952C7" w:rsidRPr="00AD773D" w:rsidRDefault="002952C7" w:rsidP="00921ED4">
      <w:pPr>
        <w:rPr>
          <w:rFonts w:eastAsiaTheme="minorEastAsia"/>
          <w:sz w:val="40"/>
          <w:szCs w:val="40"/>
        </w:rPr>
      </w:pPr>
    </w:p>
    <w:p w14:paraId="42B0291C" w14:textId="2BEEB534" w:rsidR="00921ED4" w:rsidRPr="00AD773D" w:rsidRDefault="004637D3" w:rsidP="00921ED4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724B89AD" wp14:editId="6FC0F15E">
                <wp:simplePos x="0" y="0"/>
                <wp:positionH relativeFrom="column">
                  <wp:posOffset>3891915</wp:posOffset>
                </wp:positionH>
                <wp:positionV relativeFrom="paragraph">
                  <wp:posOffset>86995</wp:posOffset>
                </wp:positionV>
                <wp:extent cx="1661995" cy="448220"/>
                <wp:effectExtent l="38100" t="38100" r="52705" b="4762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661995" cy="448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B2800" id="Ink 522" o:spid="_x0000_s1026" type="#_x0000_t75" style="position:absolute;margin-left:305.75pt;margin-top:6.15pt;width:132.25pt;height:36.7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">
                <v:imagedata r:id="rId347" o:title=""/>
              </v:shape>
            </w:pict>
          </mc:Fallback>
        </mc:AlternateContent>
      </w:r>
      <w:r w:rsidR="00921ED4" w:rsidRPr="00AD773D">
        <w:rPr>
          <w:rFonts w:eastAsiaTheme="minorEastAsia"/>
          <w:sz w:val="40"/>
          <w:szCs w:val="40"/>
        </w:rPr>
        <w:t xml:space="preserve">S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921ED4" w:rsidRPr="00AD773D">
        <w:rPr>
          <w:rFonts w:eastAsiaTheme="minorEastAsia"/>
          <w:sz w:val="40"/>
          <w:szCs w:val="40"/>
        </w:rPr>
        <w:t>:</w:t>
      </w:r>
    </w:p>
    <w:p w14:paraId="7B25FDAC" w14:textId="7EEE52B7" w:rsidR="002952C7" w:rsidRPr="00AD773D" w:rsidRDefault="004637D3" w:rsidP="00921ED4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 wp14:anchorId="1A8F2E65" wp14:editId="7DDCE08E">
                <wp:simplePos x="0" y="0"/>
                <wp:positionH relativeFrom="column">
                  <wp:posOffset>1515745</wp:posOffset>
                </wp:positionH>
                <wp:positionV relativeFrom="paragraph">
                  <wp:posOffset>-279400</wp:posOffset>
                </wp:positionV>
                <wp:extent cx="1532890" cy="1034415"/>
                <wp:effectExtent l="57150" t="57150" r="48260" b="5143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532890" cy="1034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82268" id="Ink 468" o:spid="_x0000_s1026" type="#_x0000_t75" style="position:absolute;margin-left:118.65pt;margin-top:-22.7pt;width:122.1pt;height:82.8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">
                <v:imagedata r:id="rId349" o:title=""/>
              </v:shape>
            </w:pict>
          </mc:Fallback>
        </mc:AlternateContent>
      </w:r>
    </w:p>
    <w:p w14:paraId="7B819BE7" w14:textId="16E2E9E1" w:rsidR="002952C7" w:rsidRDefault="002952C7" w:rsidP="002952C7">
      <w:pPr>
        <w:spacing w:after="600"/>
        <w:rPr>
          <w:rFonts w:eastAsiaTheme="minorEastAsia"/>
          <w:sz w:val="40"/>
          <w:szCs w:val="40"/>
        </w:rPr>
      </w:pPr>
    </w:p>
    <w:p w14:paraId="7A5E8DD5" w14:textId="6E842C6B" w:rsidR="00A15882" w:rsidRPr="00AD773D" w:rsidRDefault="004637D3" w:rsidP="002952C7">
      <w:pPr>
        <w:spacing w:after="60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 wp14:anchorId="0F30586A" wp14:editId="3582CF20">
                <wp:simplePos x="0" y="0"/>
                <wp:positionH relativeFrom="column">
                  <wp:posOffset>1298575</wp:posOffset>
                </wp:positionH>
                <wp:positionV relativeFrom="paragraph">
                  <wp:posOffset>-271145</wp:posOffset>
                </wp:positionV>
                <wp:extent cx="1490980" cy="1069250"/>
                <wp:effectExtent l="57150" t="57150" r="0" b="5524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490980" cy="1069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506FA" id="Ink 501" o:spid="_x0000_s1026" type="#_x0000_t75" style="position:absolute;margin-left:101.55pt;margin-top:-22.05pt;width:118.8pt;height:85.6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">
                <v:imagedata r:id="rId351" o:title=""/>
              </v:shape>
            </w:pict>
          </mc:Fallback>
        </mc:AlternateContent>
      </w:r>
    </w:p>
    <w:p w14:paraId="02D6265D" w14:textId="0C84C1F5" w:rsidR="00A15882" w:rsidRDefault="004637D3" w:rsidP="00E141F4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 wp14:anchorId="1EA0CD3E" wp14:editId="7826AFBD">
                <wp:simplePos x="0" y="0"/>
                <wp:positionH relativeFrom="column">
                  <wp:posOffset>858520</wp:posOffset>
                </wp:positionH>
                <wp:positionV relativeFrom="paragraph">
                  <wp:posOffset>316865</wp:posOffset>
                </wp:positionV>
                <wp:extent cx="676080" cy="320365"/>
                <wp:effectExtent l="38100" t="38100" r="10160" b="4191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676080" cy="320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E9119" id="Ink 543" o:spid="_x0000_s1026" type="#_x0000_t75" style="position:absolute;margin-left:66.9pt;margin-top:24.25pt;width:54.65pt;height:26.6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">
                <v:imagedata r:id="rId35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 wp14:anchorId="4E763400" wp14:editId="5B730B39">
                <wp:simplePos x="0" y="0"/>
                <wp:positionH relativeFrom="column">
                  <wp:posOffset>3378835</wp:posOffset>
                </wp:positionH>
                <wp:positionV relativeFrom="paragraph">
                  <wp:posOffset>-94615</wp:posOffset>
                </wp:positionV>
                <wp:extent cx="691115" cy="346680"/>
                <wp:effectExtent l="57150" t="57150" r="52070" b="5397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691115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EBC1C" id="Ink 537" o:spid="_x0000_s1026" type="#_x0000_t75" style="position:absolute;margin-left:265.35pt;margin-top:-8.15pt;width:55.8pt;height:28.7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">
                <v:imagedata r:id="rId355" o:title=""/>
              </v:shape>
            </w:pict>
          </mc:Fallback>
        </mc:AlternateContent>
      </w:r>
      <w:r w:rsidR="000C7055" w:rsidRPr="00AD773D">
        <w:rPr>
          <w:rFonts w:eastAsiaTheme="minorEastAsia"/>
          <w:sz w:val="40"/>
          <w:szCs w:val="40"/>
        </w:rPr>
        <w:t xml:space="preserve">The new function has a </w:t>
      </w:r>
      <w:r w:rsidR="00A15882">
        <w:rPr>
          <w:rFonts w:eastAsiaTheme="minorEastAsia"/>
          <w:sz w:val="40"/>
          <w:szCs w:val="40"/>
        </w:rPr>
        <w:t>domain ____________</w:t>
      </w:r>
      <w:r w:rsidR="000C7055" w:rsidRPr="00AD773D">
        <w:rPr>
          <w:rFonts w:eastAsiaTheme="minorEastAsia"/>
          <w:sz w:val="40"/>
          <w:szCs w:val="40"/>
        </w:rPr>
        <w:t xml:space="preserve">and a range </w:t>
      </w:r>
      <w:r w:rsidR="00A15882">
        <w:rPr>
          <w:rFonts w:eastAsiaTheme="minorEastAsia"/>
          <w:sz w:val="40"/>
          <w:szCs w:val="40"/>
        </w:rPr>
        <w:t>______________.</w:t>
      </w:r>
    </w:p>
    <w:p w14:paraId="13D203EB" w14:textId="77777777" w:rsidR="00A15882" w:rsidRDefault="00A15882" w:rsidP="00E141F4">
      <w:pPr>
        <w:rPr>
          <w:rFonts w:eastAsiaTheme="minorEastAsia"/>
          <w:sz w:val="40"/>
          <w:szCs w:val="40"/>
        </w:rPr>
      </w:pPr>
    </w:p>
    <w:p w14:paraId="59121ADF" w14:textId="18741E24" w:rsidR="00F9706E" w:rsidRPr="00AD773D" w:rsidRDefault="000C7055" w:rsidP="000155D3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Had the domain </w:t>
      </w:r>
      <w:r w:rsidR="00297B62" w:rsidRPr="00AD773D">
        <w:rPr>
          <w:rFonts w:eastAsiaTheme="minorEastAsia"/>
          <w:sz w:val="40"/>
          <w:szCs w:val="40"/>
        </w:rPr>
        <w:t xml:space="preserve">of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 xml:space="preserve"> </m:t>
        </m:r>
      </m:oMath>
      <w:r w:rsidRPr="00AD773D">
        <w:rPr>
          <w:rFonts w:eastAsiaTheme="minorEastAsia"/>
          <w:sz w:val="40"/>
          <w:szCs w:val="40"/>
        </w:rPr>
        <w:t xml:space="preserve">not been restricted, then the new function would not be 1:1 and </w:t>
      </w:r>
      <w:r w:rsidR="002952C7" w:rsidRPr="00AD773D">
        <w:rPr>
          <w:rFonts w:eastAsiaTheme="minorEastAsia"/>
          <w:sz w:val="40"/>
          <w:szCs w:val="40"/>
        </w:rPr>
        <w:t xml:space="preserve">would </w:t>
      </w:r>
      <w:r w:rsidRPr="00AD773D">
        <w:rPr>
          <w:rFonts w:eastAsiaTheme="minorEastAsia"/>
          <w:sz w:val="40"/>
          <w:szCs w:val="40"/>
        </w:rPr>
        <w:t>not be an inverse!</w:t>
      </w:r>
      <w:r w:rsidR="000155D3" w:rsidRPr="00AD773D">
        <w:rPr>
          <w:rFonts w:eastAsiaTheme="minorEastAsia"/>
          <w:sz w:val="40"/>
          <w:szCs w:val="40"/>
        </w:rPr>
        <w:br w:type="page"/>
      </w:r>
    </w:p>
    <w:p w14:paraId="269DBE45" w14:textId="53B84797" w:rsidR="00DE2886" w:rsidRPr="00AD773D" w:rsidRDefault="00910791" w:rsidP="00E312CA">
      <w:pPr>
        <w:ind w:left="720"/>
        <w:rPr>
          <w:sz w:val="40"/>
          <w:szCs w:val="40"/>
        </w:rPr>
      </w:pPr>
      <w:r>
        <w:rPr>
          <w:rFonts w:eastAsiaTheme="minorEastAsia"/>
          <w:sz w:val="40"/>
          <w:szCs w:val="40"/>
        </w:rPr>
        <w:lastRenderedPageBreak/>
        <w:t xml:space="preserve">d) </w:t>
      </w:r>
      <w:r w:rsidR="00A15882">
        <w:rPr>
          <w:rFonts w:eastAsiaTheme="minorEastAsia"/>
          <w:sz w:val="40"/>
          <w:szCs w:val="40"/>
        </w:rPr>
        <w:t xml:space="preserve"> </w:t>
      </w:r>
      <w:r w:rsidR="00DE2886" w:rsidRPr="00AD773D">
        <w:rPr>
          <w:rFonts w:eastAsiaTheme="minorEastAsia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/>
            <w:sz w:val="40"/>
            <w:szCs w:val="40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 xml:space="preserve">+1, </m:t>
        </m:r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for </m:t>
        </m:r>
        <m:r>
          <w:rPr>
            <w:rFonts w:ascii="Cambria Math" w:eastAsiaTheme="minorEastAsia" w:hAnsi="Cambria Math"/>
            <w:sz w:val="40"/>
            <w:szCs w:val="40"/>
          </w:rPr>
          <m:t>x≥0</m:t>
        </m:r>
      </m:oMath>
    </w:p>
    <w:p w14:paraId="1EED5FD5" w14:textId="0764362A" w:rsidR="00910791" w:rsidRDefault="00910791" w:rsidP="00790A2B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>This function is restricted to make it 1:1.</w:t>
      </w:r>
    </w:p>
    <w:p w14:paraId="0D422414" w14:textId="76E86E90" w:rsidR="00790A2B" w:rsidRDefault="004637D3" w:rsidP="00790A2B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 wp14:anchorId="37FC2905" wp14:editId="54591535">
                <wp:simplePos x="0" y="0"/>
                <wp:positionH relativeFrom="column">
                  <wp:posOffset>1949450</wp:posOffset>
                </wp:positionH>
                <wp:positionV relativeFrom="paragraph">
                  <wp:posOffset>299085</wp:posOffset>
                </wp:positionV>
                <wp:extent cx="537005" cy="323215"/>
                <wp:effectExtent l="57150" t="38100" r="34925" b="5778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537005" cy="323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924DF" id="Ink 559" o:spid="_x0000_s1026" type="#_x0000_t75" style="position:absolute;margin-left:152.8pt;margin-top:22.85pt;width:43.7pt;height:26.8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">
                <v:imagedata r:id="rId35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 wp14:anchorId="31C007E2" wp14:editId="35B2626D">
                <wp:simplePos x="0" y="0"/>
                <wp:positionH relativeFrom="column">
                  <wp:posOffset>3157220</wp:posOffset>
                </wp:positionH>
                <wp:positionV relativeFrom="paragraph">
                  <wp:posOffset>-90805</wp:posOffset>
                </wp:positionV>
                <wp:extent cx="789730" cy="362150"/>
                <wp:effectExtent l="38100" t="38100" r="48895" b="5715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789730" cy="362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5A44D" id="Ink 550" o:spid="_x0000_s1026" type="#_x0000_t75" style="position:absolute;margin-left:247.9pt;margin-top:-7.85pt;width:63.6pt;height:29.9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">
                <v:imagedata r:id="rId359" o:title=""/>
              </v:shape>
            </w:pict>
          </mc:Fallback>
        </mc:AlternateContent>
      </w:r>
      <w:r w:rsidR="00790A2B" w:rsidRPr="00AD773D">
        <w:rPr>
          <w:rFonts w:eastAsiaTheme="minorEastAsia"/>
          <w:sz w:val="40"/>
          <w:szCs w:val="40"/>
        </w:rPr>
        <w:t xml:space="preserve">Note the </w:t>
      </w:r>
      <w:r w:rsidR="00910791">
        <w:rPr>
          <w:rFonts w:eastAsiaTheme="minorEastAsia"/>
          <w:sz w:val="40"/>
          <w:szCs w:val="40"/>
        </w:rPr>
        <w:t xml:space="preserve">restricted </w:t>
      </w:r>
      <w:r w:rsidR="00790A2B" w:rsidRPr="00AD773D">
        <w:rPr>
          <w:rFonts w:eastAsiaTheme="minorEastAsia"/>
          <w:sz w:val="40"/>
          <w:szCs w:val="40"/>
        </w:rPr>
        <w:t xml:space="preserve">domain </w:t>
      </w:r>
      <w:r w:rsidR="00790A2B">
        <w:rPr>
          <w:rFonts w:eastAsiaTheme="minorEastAsia"/>
          <w:sz w:val="40"/>
          <w:szCs w:val="40"/>
        </w:rPr>
        <w:t xml:space="preserve">is _________ </w:t>
      </w:r>
      <w:r w:rsidR="00790A2B" w:rsidRPr="00AD773D">
        <w:rPr>
          <w:rFonts w:eastAsiaTheme="minorEastAsia"/>
          <w:sz w:val="40"/>
          <w:szCs w:val="40"/>
        </w:rPr>
        <w:t xml:space="preserve">and the </w:t>
      </w:r>
      <w:r w:rsidR="00910791">
        <w:rPr>
          <w:rFonts w:eastAsiaTheme="minorEastAsia"/>
          <w:sz w:val="40"/>
          <w:szCs w:val="40"/>
        </w:rPr>
        <w:t xml:space="preserve">restricted </w:t>
      </w:r>
      <w:r w:rsidR="00790A2B" w:rsidRPr="00AD773D">
        <w:rPr>
          <w:rFonts w:eastAsiaTheme="minorEastAsia"/>
          <w:sz w:val="40"/>
          <w:szCs w:val="40"/>
        </w:rPr>
        <w:t xml:space="preserve">range is </w:t>
      </w:r>
      <w:r w:rsidR="00790A2B">
        <w:rPr>
          <w:rFonts w:eastAsiaTheme="minorEastAsia"/>
          <w:sz w:val="40"/>
          <w:szCs w:val="40"/>
        </w:rPr>
        <w:t>_______</w:t>
      </w:r>
    </w:p>
    <w:p w14:paraId="3D6ED487" w14:textId="6B6A2E28" w:rsidR="00790A2B" w:rsidRPr="00AD773D" w:rsidRDefault="004637D3" w:rsidP="00790A2B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 wp14:anchorId="63799556" wp14:editId="0AA80094">
                <wp:simplePos x="0" y="0"/>
                <wp:positionH relativeFrom="column">
                  <wp:posOffset>1862815</wp:posOffset>
                </wp:positionH>
                <wp:positionV relativeFrom="paragraph">
                  <wp:posOffset>-23416</wp:posOffset>
                </wp:positionV>
                <wp:extent cx="2773440" cy="436320"/>
                <wp:effectExtent l="38100" t="38100" r="46355" b="4000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277344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6043E" id="Ink 676" o:spid="_x0000_s1026" type="#_x0000_t75" style="position:absolute;margin-left:146pt;margin-top:-2.55pt;width:219.8pt;height:35.7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">
                <v:imagedata r:id="rId361" o:title=""/>
              </v:shape>
            </w:pict>
          </mc:Fallback>
        </mc:AlternateContent>
      </w:r>
      <w:r w:rsidR="00790A2B">
        <w:rPr>
          <w:rFonts w:eastAsiaTheme="minorEastAsia"/>
          <w:sz w:val="40"/>
          <w:szCs w:val="40"/>
        </w:rPr>
        <w:t>If you aren’t sure, graph it in your calculator.</w:t>
      </w:r>
    </w:p>
    <w:p w14:paraId="5FDC20E6" w14:textId="77777777" w:rsidR="00790A2B" w:rsidRDefault="00790A2B" w:rsidP="00790A2B">
      <w:pPr>
        <w:rPr>
          <w:rFonts w:eastAsiaTheme="minorEastAsia"/>
          <w:sz w:val="40"/>
          <w:szCs w:val="40"/>
        </w:rPr>
      </w:pPr>
    </w:p>
    <w:p w14:paraId="1AE6F9F0" w14:textId="2347690F" w:rsidR="00790A2B" w:rsidRPr="00AD773D" w:rsidRDefault="00790A2B" w:rsidP="00790A2B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First, rewrite the function using y in place of </w:t>
      </w:r>
      <w:r w:rsidRPr="00AD773D">
        <w:rPr>
          <w:rFonts w:eastAsiaTheme="minorEastAsia"/>
          <w:i/>
          <w:sz w:val="40"/>
          <w:szCs w:val="40"/>
        </w:rPr>
        <w:t>f(x)</w:t>
      </w:r>
      <w:r w:rsidRPr="00AD773D">
        <w:rPr>
          <w:rFonts w:eastAsiaTheme="minorEastAsia"/>
          <w:sz w:val="40"/>
          <w:szCs w:val="40"/>
        </w:rPr>
        <w:t>:</w:t>
      </w:r>
    </w:p>
    <w:p w14:paraId="2A0F329F" w14:textId="1FD0C906" w:rsidR="00790A2B" w:rsidRPr="00AD773D" w:rsidRDefault="004637D3" w:rsidP="00790A2B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 wp14:anchorId="3A870C1A" wp14:editId="08B64BFA">
                <wp:simplePos x="0" y="0"/>
                <wp:positionH relativeFrom="column">
                  <wp:posOffset>2221865</wp:posOffset>
                </wp:positionH>
                <wp:positionV relativeFrom="paragraph">
                  <wp:posOffset>-135255</wp:posOffset>
                </wp:positionV>
                <wp:extent cx="1080710" cy="397510"/>
                <wp:effectExtent l="38100" t="38100" r="43815" b="4064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080710" cy="397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26C77" id="Ink 571" o:spid="_x0000_s1026" type="#_x0000_t75" style="position:absolute;margin-left:174.25pt;margin-top:-11.35pt;width:86.55pt;height:32.7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">
                <v:imagedata r:id="rId363" o:title=""/>
              </v:shape>
            </w:pict>
          </mc:Fallback>
        </mc:AlternateContent>
      </w:r>
    </w:p>
    <w:p w14:paraId="2415CDB6" w14:textId="1A608B9A" w:rsidR="00790A2B" w:rsidRPr="00AD773D" w:rsidRDefault="004637D3" w:rsidP="00790A2B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 wp14:anchorId="454DF6E6" wp14:editId="50DB8363">
                <wp:simplePos x="0" y="0"/>
                <wp:positionH relativeFrom="column">
                  <wp:posOffset>2199005</wp:posOffset>
                </wp:positionH>
                <wp:positionV relativeFrom="paragraph">
                  <wp:posOffset>403860</wp:posOffset>
                </wp:positionV>
                <wp:extent cx="1166765" cy="423070"/>
                <wp:effectExtent l="38100" t="57150" r="52705" b="5334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166765" cy="423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36DB5" id="Ink 582" o:spid="_x0000_s1026" type="#_x0000_t75" style="position:absolute;margin-left:172.45pt;margin-top:31.1pt;width:93.25pt;height:34.7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">
                <v:imagedata r:id="rId365" o:title=""/>
              </v:shape>
            </w:pict>
          </mc:Fallback>
        </mc:AlternateContent>
      </w:r>
      <w:r w:rsidR="00790A2B" w:rsidRPr="00AD773D">
        <w:rPr>
          <w:rFonts w:eastAsiaTheme="minorEastAsia"/>
          <w:sz w:val="40"/>
          <w:szCs w:val="40"/>
        </w:rPr>
        <w:t>Next, interchange x and y (apply the definition of inverse):</w:t>
      </w:r>
    </w:p>
    <w:p w14:paraId="738191AF" w14:textId="77777777" w:rsidR="00790A2B" w:rsidRPr="00AD773D" w:rsidRDefault="00790A2B" w:rsidP="00790A2B">
      <w:pPr>
        <w:rPr>
          <w:rFonts w:eastAsiaTheme="minorEastAsia"/>
          <w:sz w:val="40"/>
          <w:szCs w:val="40"/>
        </w:rPr>
      </w:pPr>
    </w:p>
    <w:p w14:paraId="4CBEED38" w14:textId="77777777" w:rsidR="00790A2B" w:rsidRPr="00AD773D" w:rsidRDefault="00790A2B" w:rsidP="00790A2B">
      <w:pPr>
        <w:rPr>
          <w:rFonts w:eastAsiaTheme="minorEastAsia"/>
          <w:sz w:val="40"/>
          <w:szCs w:val="40"/>
        </w:rPr>
      </w:pPr>
    </w:p>
    <w:p w14:paraId="539F66EB" w14:textId="59FFEB4A" w:rsidR="00790A2B" w:rsidRPr="00AD773D" w:rsidRDefault="00790A2B" w:rsidP="00790A2B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t xml:space="preserve">Solve for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AD773D">
        <w:rPr>
          <w:rFonts w:eastAsiaTheme="minorEastAsia"/>
          <w:sz w:val="40"/>
          <w:szCs w:val="40"/>
        </w:rPr>
        <w:t>:</w:t>
      </w:r>
    </w:p>
    <w:p w14:paraId="253C1C97" w14:textId="668FB504" w:rsidR="00790A2B" w:rsidRPr="00AD773D" w:rsidRDefault="004637D3" w:rsidP="00790A2B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 wp14:anchorId="29321BBB" wp14:editId="2F57303D">
                <wp:simplePos x="0" y="0"/>
                <wp:positionH relativeFrom="column">
                  <wp:posOffset>4109720</wp:posOffset>
                </wp:positionH>
                <wp:positionV relativeFrom="paragraph">
                  <wp:posOffset>-85725</wp:posOffset>
                </wp:positionV>
                <wp:extent cx="2244725" cy="701040"/>
                <wp:effectExtent l="38100" t="38100" r="22225" b="4191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2244725" cy="70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D49DA" id="Ink 656" o:spid="_x0000_s1026" type="#_x0000_t75" style="position:absolute;margin-left:322.9pt;margin-top:-7.45pt;width:178.15pt;height:56.6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">
                <v:imagedata r:id="rId36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 wp14:anchorId="621CB300" wp14:editId="301BBDEB">
                <wp:simplePos x="0" y="0"/>
                <wp:positionH relativeFrom="column">
                  <wp:posOffset>1755775</wp:posOffset>
                </wp:positionH>
                <wp:positionV relativeFrom="paragraph">
                  <wp:posOffset>-421005</wp:posOffset>
                </wp:positionV>
                <wp:extent cx="1670400" cy="1200850"/>
                <wp:effectExtent l="38100" t="38100" r="6350" b="5651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670400" cy="120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0C378" id="Ink 609" o:spid="_x0000_s1026" type="#_x0000_t75" style="position:absolute;margin-left:137.55pt;margin-top:-33.85pt;width:132.95pt;height:95.9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">
                <v:imagedata r:id="rId369" o:title=""/>
              </v:shape>
            </w:pict>
          </mc:Fallback>
        </mc:AlternateContent>
      </w:r>
    </w:p>
    <w:p w14:paraId="0E2190D2" w14:textId="28972277" w:rsidR="00790A2B" w:rsidRDefault="004637D3" w:rsidP="00790A2B">
      <w:pPr>
        <w:spacing w:after="60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 wp14:anchorId="4C3DBA20" wp14:editId="64E8B456">
                <wp:simplePos x="0" y="0"/>
                <wp:positionH relativeFrom="column">
                  <wp:posOffset>1791970</wp:posOffset>
                </wp:positionH>
                <wp:positionV relativeFrom="paragraph">
                  <wp:posOffset>499110</wp:posOffset>
                </wp:positionV>
                <wp:extent cx="1488960" cy="393410"/>
                <wp:effectExtent l="57150" t="38100" r="54610" b="4508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488960" cy="393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9D087" id="Ink 623" o:spid="_x0000_s1026" type="#_x0000_t75" style="position:absolute;margin-left:140.4pt;margin-top:38.6pt;width:118.7pt;height:32.4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">
                <v:imagedata r:id="rId371" o:title=""/>
              </v:shape>
            </w:pict>
          </mc:Fallback>
        </mc:AlternateContent>
      </w:r>
    </w:p>
    <w:p w14:paraId="38BD721A" w14:textId="5DE282F1" w:rsidR="00790A2B" w:rsidRPr="00AD773D" w:rsidRDefault="004637D3" w:rsidP="00790A2B">
      <w:pPr>
        <w:spacing w:after="60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 wp14:anchorId="2B75B5FF" wp14:editId="02F63C15">
                <wp:simplePos x="0" y="0"/>
                <wp:positionH relativeFrom="column">
                  <wp:posOffset>1683385</wp:posOffset>
                </wp:positionH>
                <wp:positionV relativeFrom="paragraph">
                  <wp:posOffset>183515</wp:posOffset>
                </wp:positionV>
                <wp:extent cx="1390910" cy="610235"/>
                <wp:effectExtent l="38100" t="38100" r="57150" b="5651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390910" cy="610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2B463" id="Ink 637" o:spid="_x0000_s1026" type="#_x0000_t75" style="position:absolute;margin-left:131.85pt;margin-top:13.75pt;width:110.9pt;height:49.4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">
                <v:imagedata r:id="rId373" o:title=""/>
              </v:shape>
            </w:pict>
          </mc:Fallback>
        </mc:AlternateContent>
      </w:r>
    </w:p>
    <w:p w14:paraId="56CF108F" w14:textId="6418F0DE" w:rsidR="00790A2B" w:rsidRDefault="004637D3" w:rsidP="00790A2B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 wp14:anchorId="3BABEF0D" wp14:editId="3B66EF05">
                <wp:simplePos x="0" y="0"/>
                <wp:positionH relativeFrom="column">
                  <wp:posOffset>775970</wp:posOffset>
                </wp:positionH>
                <wp:positionV relativeFrom="paragraph">
                  <wp:posOffset>287020</wp:posOffset>
                </wp:positionV>
                <wp:extent cx="799395" cy="390705"/>
                <wp:effectExtent l="38100" t="38100" r="58420" b="4762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799395" cy="390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02617" id="Ink 673" o:spid="_x0000_s1026" type="#_x0000_t75" style="position:absolute;margin-left:60.4pt;margin-top:21.9pt;width:64.4pt;height:32.1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">
                <v:imagedata r:id="rId37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 wp14:anchorId="02174B1B" wp14:editId="33BF128C">
                <wp:simplePos x="0" y="0"/>
                <wp:positionH relativeFrom="column">
                  <wp:posOffset>3385185</wp:posOffset>
                </wp:positionH>
                <wp:positionV relativeFrom="paragraph">
                  <wp:posOffset>-97155</wp:posOffset>
                </wp:positionV>
                <wp:extent cx="632105" cy="355945"/>
                <wp:effectExtent l="38100" t="38100" r="53975" b="4445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632105" cy="355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A3479" id="Ink 663" o:spid="_x0000_s1026" type="#_x0000_t75" style="position:absolute;margin-left:265.85pt;margin-top:-8.35pt;width:51.15pt;height:29.4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">
                <v:imagedata r:id="rId377" o:title=""/>
              </v:shape>
            </w:pict>
          </mc:Fallback>
        </mc:AlternateContent>
      </w:r>
      <w:r w:rsidR="00790A2B" w:rsidRPr="00AD773D">
        <w:rPr>
          <w:rFonts w:eastAsiaTheme="minorEastAsia"/>
          <w:sz w:val="40"/>
          <w:szCs w:val="40"/>
        </w:rPr>
        <w:t xml:space="preserve">The new function has a </w:t>
      </w:r>
      <w:r w:rsidR="00790A2B">
        <w:rPr>
          <w:rFonts w:eastAsiaTheme="minorEastAsia"/>
          <w:sz w:val="40"/>
          <w:szCs w:val="40"/>
        </w:rPr>
        <w:t>domain ____________</w:t>
      </w:r>
      <w:r w:rsidR="00790A2B" w:rsidRPr="00AD773D">
        <w:rPr>
          <w:rFonts w:eastAsiaTheme="minorEastAsia"/>
          <w:sz w:val="40"/>
          <w:szCs w:val="40"/>
        </w:rPr>
        <w:t xml:space="preserve">and a range </w:t>
      </w:r>
      <w:r w:rsidR="00790A2B">
        <w:rPr>
          <w:rFonts w:eastAsiaTheme="minorEastAsia"/>
          <w:sz w:val="40"/>
          <w:szCs w:val="40"/>
        </w:rPr>
        <w:t>______________.</w:t>
      </w:r>
    </w:p>
    <w:p w14:paraId="0CF93E8E" w14:textId="77777777" w:rsidR="000155D3" w:rsidRPr="00AD773D" w:rsidRDefault="000155D3" w:rsidP="00E954AC">
      <w:pPr>
        <w:rPr>
          <w:rFonts w:eastAsiaTheme="minorEastAsia"/>
          <w:sz w:val="40"/>
          <w:szCs w:val="40"/>
        </w:rPr>
      </w:pPr>
    </w:p>
    <w:p w14:paraId="76940F4F" w14:textId="35AB77E9" w:rsidR="000155D3" w:rsidRPr="00AD773D" w:rsidRDefault="0001147B">
      <w:pPr>
        <w:rPr>
          <w:rFonts w:eastAsiaTheme="minorEastAsia"/>
          <w:sz w:val="40"/>
          <w:szCs w:val="40"/>
        </w:rPr>
      </w:pPr>
      <w:r w:rsidRPr="00AD773D">
        <w:rPr>
          <w:rFonts w:eastAsiaTheme="minorEastAsia"/>
          <w:sz w:val="40"/>
          <w:szCs w:val="40"/>
        </w:rPr>
        <w:lastRenderedPageBreak/>
        <w:t>A graph of the original functions from example c) and d) show that if function 1 is the inverse of function 2, then function 2 must be the inverse of function 1.</w:t>
      </w:r>
      <w:r w:rsidR="00184CA9" w:rsidRPr="00AD773D">
        <w:rPr>
          <w:rFonts w:eastAsiaTheme="minorEastAsia"/>
          <w:sz w:val="40"/>
          <w:szCs w:val="40"/>
        </w:rPr>
        <w:t xml:space="preserve">  Also, notice the symmetry about the line </w:t>
      </w:r>
      <m:oMath>
        <m:r>
          <w:rPr>
            <w:rFonts w:ascii="Cambria Math" w:eastAsiaTheme="minorEastAsia" w:hAnsi="Cambria Math"/>
            <w:sz w:val="40"/>
            <w:szCs w:val="40"/>
          </w:rPr>
          <m:t>y=x</m:t>
        </m:r>
      </m:oMath>
      <w:r w:rsidR="002952C7" w:rsidRPr="00AD773D">
        <w:rPr>
          <w:rFonts w:eastAsiaTheme="minorEastAsia"/>
          <w:sz w:val="40"/>
          <w:szCs w:val="40"/>
        </w:rPr>
        <w:t>.</w:t>
      </w:r>
    </w:p>
    <w:p w14:paraId="291C3E11" w14:textId="0E23F36C" w:rsidR="000155D3" w:rsidRDefault="00601101" w:rsidP="00601101">
      <w:pPr>
        <w:ind w:left="720"/>
        <w:jc w:val="center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12EE486D" wp14:editId="078FE0B0">
            <wp:extent cx="3018525" cy="2262282"/>
            <wp:effectExtent l="0" t="0" r="0" b="5080"/>
            <wp:docPr id="8" name="Picture 8" descr="The graphs for example c and d show the inverse relationship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3055771" cy="2290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E3E8B" w14:textId="32F218D6" w:rsidR="008F4071" w:rsidRDefault="008F4071" w:rsidP="00601101">
      <w:pPr>
        <w:ind w:left="720"/>
        <w:jc w:val="center"/>
        <w:rPr>
          <w:rFonts w:eastAsiaTheme="minorEastAsia"/>
          <w:sz w:val="40"/>
          <w:szCs w:val="40"/>
        </w:rPr>
      </w:pPr>
    </w:p>
    <w:p w14:paraId="4A28955F" w14:textId="4D4EC292" w:rsidR="008F4071" w:rsidRDefault="008F4071" w:rsidP="008F4071">
      <w:pPr>
        <w:keepNext/>
        <w:rPr>
          <w:rFonts w:eastAsiaTheme="minorEastAsia"/>
          <w:sz w:val="40"/>
          <w:szCs w:val="40"/>
        </w:rPr>
      </w:pPr>
      <w:r w:rsidRPr="00A15882">
        <w:rPr>
          <w:rFonts w:eastAsiaTheme="minorEastAsia"/>
          <w:i/>
          <w:iCs/>
          <w:sz w:val="40"/>
          <w:szCs w:val="40"/>
          <w:u w:val="single"/>
        </w:rPr>
        <w:t>YOU TRY #</w:t>
      </w:r>
      <w:r w:rsidR="00790A2B">
        <w:rPr>
          <w:rFonts w:eastAsiaTheme="minorEastAsia"/>
          <w:i/>
          <w:iCs/>
          <w:sz w:val="40"/>
          <w:szCs w:val="40"/>
          <w:u w:val="single"/>
        </w:rPr>
        <w:t>3</w:t>
      </w:r>
      <w:r>
        <w:rPr>
          <w:rFonts w:eastAsiaTheme="minorEastAsia"/>
          <w:sz w:val="40"/>
          <w:szCs w:val="40"/>
        </w:rPr>
        <w:t xml:space="preserve"> – Find the equation for </w:t>
      </w:r>
      <w:r w:rsidRPr="008F4071">
        <w:rPr>
          <w:rFonts w:eastAsiaTheme="minorEastAsia"/>
          <w:position w:val="-10"/>
          <w:sz w:val="40"/>
          <w:szCs w:val="40"/>
        </w:rPr>
        <w:object w:dxaOrig="700" w:dyaOrig="360" w14:anchorId="59013280">
          <v:shape id="_x0000_i1035" type="#_x0000_t75" style="width:47.05pt;height:24.95pt" o:ole="">
            <v:imagedata r:id="rId379" o:title=""/>
          </v:shape>
          <o:OLEObject Type="Embed" ProgID="Equation.DSMT4" ShapeID="_x0000_i1035" DrawAspect="Content" ObjectID="_1799665967" r:id="rId380"/>
        </w:object>
      </w:r>
    </w:p>
    <w:p w14:paraId="51CA0F0C" w14:textId="7466B5B4" w:rsidR="008F4071" w:rsidRDefault="004637D3" w:rsidP="008F4071">
      <w:pPr>
        <w:keepNext/>
        <w:ind w:left="2250"/>
        <w:rPr>
          <w:i/>
          <w:iCs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 wp14:anchorId="3F51C7A4" wp14:editId="18720BD1">
                <wp:simplePos x="0" y="0"/>
                <wp:positionH relativeFrom="column">
                  <wp:posOffset>5681980</wp:posOffset>
                </wp:positionH>
                <wp:positionV relativeFrom="paragraph">
                  <wp:posOffset>762000</wp:posOffset>
                </wp:positionV>
                <wp:extent cx="324055" cy="382905"/>
                <wp:effectExtent l="38100" t="57150" r="57150" b="5524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24055" cy="382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7FA30" id="Ink 725" o:spid="_x0000_s1026" type="#_x0000_t75" style="position:absolute;margin-left:446.7pt;margin-top:59.3pt;width:26.9pt;height:31.5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">
                <v:imagedata r:id="rId38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 wp14:anchorId="4BDB06DF" wp14:editId="7E89852A">
                <wp:simplePos x="0" y="0"/>
                <wp:positionH relativeFrom="column">
                  <wp:posOffset>6147405</wp:posOffset>
                </wp:positionH>
                <wp:positionV relativeFrom="paragraph">
                  <wp:posOffset>803275</wp:posOffset>
                </wp:positionV>
                <wp:extent cx="416160" cy="368280"/>
                <wp:effectExtent l="19050" t="38100" r="41275" b="5143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16160" cy="368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C9FF05" id="Ink 703" o:spid="_x0000_s1026" type="#_x0000_t75" style="position:absolute;margin-left:483.35pt;margin-top:62.55pt;width:34.15pt;height:30.45pt;z-index:2533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">
                <v:imagedata r:id="rId38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 wp14:anchorId="38E4DCBC" wp14:editId="0EAF8D70">
                <wp:simplePos x="0" y="0"/>
                <wp:positionH relativeFrom="column">
                  <wp:posOffset>5525095</wp:posOffset>
                </wp:positionH>
                <wp:positionV relativeFrom="paragraph">
                  <wp:posOffset>1036978</wp:posOffset>
                </wp:positionV>
                <wp:extent cx="23040" cy="31320"/>
                <wp:effectExtent l="38100" t="38100" r="53340" b="4508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230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6A270" id="Ink 696" o:spid="_x0000_s1026" type="#_x0000_t75" style="position:absolute;margin-left:434.35pt;margin-top:80.95pt;width:3.2pt;height:3.8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">
                <v:imagedata r:id="rId38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 wp14:anchorId="6CF3AFE0" wp14:editId="103B6739">
                <wp:simplePos x="0" y="0"/>
                <wp:positionH relativeFrom="column">
                  <wp:posOffset>5531215</wp:posOffset>
                </wp:positionH>
                <wp:positionV relativeFrom="paragraph">
                  <wp:posOffset>878938</wp:posOffset>
                </wp:positionV>
                <wp:extent cx="17640" cy="27000"/>
                <wp:effectExtent l="38100" t="38100" r="40005" b="4953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76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7AC87" id="Ink 695" o:spid="_x0000_s1026" type="#_x0000_t75" style="position:absolute;margin-left:434.85pt;margin-top:68.5pt;width:2.85pt;height:3.5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">
                <v:imagedata r:id="rId38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31E22370" wp14:editId="182AABAF">
                <wp:simplePos x="0" y="0"/>
                <wp:positionH relativeFrom="column">
                  <wp:posOffset>4775200</wp:posOffset>
                </wp:positionH>
                <wp:positionV relativeFrom="paragraph">
                  <wp:posOffset>830580</wp:posOffset>
                </wp:positionV>
                <wp:extent cx="597850" cy="228880"/>
                <wp:effectExtent l="38100" t="38100" r="12065" b="5715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597850" cy="2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50DD2" id="Ink 694" o:spid="_x0000_s1026" type="#_x0000_t75" style="position:absolute;margin-left:375.3pt;margin-top:64.7pt;width:48.45pt;height:19.4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">
                <v:imagedata r:id="rId39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 wp14:anchorId="293DA0C4" wp14:editId="67048E95">
                <wp:simplePos x="0" y="0"/>
                <wp:positionH relativeFrom="column">
                  <wp:posOffset>3896995</wp:posOffset>
                </wp:positionH>
                <wp:positionV relativeFrom="paragraph">
                  <wp:posOffset>699135</wp:posOffset>
                </wp:positionV>
                <wp:extent cx="490290" cy="350280"/>
                <wp:effectExtent l="0" t="57150" r="43180" b="5016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49029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E0012" id="Ink 686" o:spid="_x0000_s1026" type="#_x0000_t75" style="position:absolute;margin-left:306.15pt;margin-top:54.35pt;width:40pt;height:29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">
                <v:imagedata r:id="rId392" o:title=""/>
              </v:shape>
            </w:pict>
          </mc:Fallback>
        </mc:AlternateContent>
      </w:r>
      <w:r w:rsidR="008F4071">
        <w:rPr>
          <w:rFonts w:eastAsiaTheme="minorEastAsia"/>
          <w:sz w:val="40"/>
          <w:szCs w:val="40"/>
        </w:rPr>
        <w:t xml:space="preserve">Use interval notation to give the domain and range of </w:t>
      </w:r>
      <w:r w:rsidR="008F4071">
        <w:rPr>
          <w:rFonts w:eastAsiaTheme="minorEastAsia"/>
          <w:i/>
          <w:iCs/>
          <w:sz w:val="40"/>
          <w:szCs w:val="40"/>
        </w:rPr>
        <w:t xml:space="preserve">f </w:t>
      </w:r>
      <w:r w:rsidR="008F4071">
        <w:rPr>
          <w:rFonts w:eastAsiaTheme="minorEastAsia"/>
          <w:sz w:val="40"/>
          <w:szCs w:val="40"/>
        </w:rPr>
        <w:t xml:space="preserve">and </w:t>
      </w:r>
      <w:r w:rsidR="008F4071">
        <w:rPr>
          <w:rFonts w:eastAsiaTheme="minorEastAsia"/>
          <w:i/>
          <w:iCs/>
          <w:sz w:val="40"/>
          <w:szCs w:val="40"/>
        </w:rPr>
        <w:t>f</w:t>
      </w:r>
      <w:r w:rsidR="008F4071">
        <w:rPr>
          <w:rFonts w:eastAsiaTheme="minorEastAsia"/>
          <w:i/>
          <w:iCs/>
          <w:sz w:val="40"/>
          <w:szCs w:val="40"/>
          <w:vertAlign w:val="superscript"/>
        </w:rPr>
        <w:t>-1</w:t>
      </w:r>
      <w:r w:rsidR="008F4071">
        <w:rPr>
          <w:rFonts w:eastAsiaTheme="minorEastAsia"/>
          <w:i/>
          <w:iCs/>
          <w:sz w:val="40"/>
          <w:szCs w:val="40"/>
        </w:rPr>
        <w:t>(x).</w:t>
      </w:r>
    </w:p>
    <w:p w14:paraId="35EE8C09" w14:textId="67211586" w:rsidR="008F4071" w:rsidRPr="008F4071" w:rsidRDefault="008F4071" w:rsidP="008F4071">
      <w:pPr>
        <w:keepNext/>
        <w:rPr>
          <w:i/>
          <w:iCs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40"/>
              <w:szCs w:val="40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d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40"/>
              <w:szCs w:val="4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40"/>
                  <w:szCs w:val="4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40"/>
                  <w:szCs w:val="40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40"/>
                  <w:szCs w:val="4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40"/>
              <w:szCs w:val="40"/>
            </w:rPr>
            <m:t>-4  for x≥0</m:t>
          </m:r>
        </m:oMath>
      </m:oMathPara>
    </w:p>
    <w:p w14:paraId="0CAFA861" w14:textId="111E0B4E" w:rsidR="008F4071" w:rsidRPr="00AD773D" w:rsidRDefault="004637D3" w:rsidP="00601101">
      <w:pPr>
        <w:ind w:left="720"/>
        <w:jc w:val="center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 wp14:anchorId="48DB4122" wp14:editId="637D6A08">
                <wp:simplePos x="0" y="0"/>
                <wp:positionH relativeFrom="column">
                  <wp:posOffset>121285</wp:posOffset>
                </wp:positionH>
                <wp:positionV relativeFrom="paragraph">
                  <wp:posOffset>76200</wp:posOffset>
                </wp:positionV>
                <wp:extent cx="1042230" cy="430530"/>
                <wp:effectExtent l="38100" t="38100" r="43815" b="4572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04223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6AE93" id="Ink 738" o:spid="_x0000_s1026" type="#_x0000_t75" style="position:absolute;margin-left:8.85pt;margin-top:5.3pt;width:83.45pt;height:35.3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">
                <v:imagedata r:id="rId39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 wp14:anchorId="6BE84EBE" wp14:editId="19065D2C">
                <wp:simplePos x="0" y="0"/>
                <wp:positionH relativeFrom="column">
                  <wp:posOffset>5676265</wp:posOffset>
                </wp:positionH>
                <wp:positionV relativeFrom="paragraph">
                  <wp:posOffset>196215</wp:posOffset>
                </wp:positionV>
                <wp:extent cx="756575" cy="368645"/>
                <wp:effectExtent l="38100" t="38100" r="43815" b="5080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756575" cy="368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3C52F" id="Ink 722" o:spid="_x0000_s1026" type="#_x0000_t75" style="position:absolute;margin-left:446.25pt;margin-top:14.75pt;width:60.95pt;height:30.4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">
                <v:imagedata r:id="rId39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5B322B1E" wp14:editId="0F809C61">
                <wp:simplePos x="0" y="0"/>
                <wp:positionH relativeFrom="column">
                  <wp:posOffset>4806950</wp:posOffset>
                </wp:positionH>
                <wp:positionV relativeFrom="paragraph">
                  <wp:posOffset>179070</wp:posOffset>
                </wp:positionV>
                <wp:extent cx="720145" cy="411170"/>
                <wp:effectExtent l="38100" t="38100" r="41910" b="4635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720145" cy="411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F86E8" id="Ink 712" o:spid="_x0000_s1026" type="#_x0000_t75" style="position:absolute;margin-left:377.8pt;margin-top:13.4pt;width:58.1pt;height:33.8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">
                <v:imagedata r:id="rId398" o:title=""/>
              </v:shape>
            </w:pict>
          </mc:Fallback>
        </mc:AlternateContent>
      </w:r>
    </w:p>
    <w:p w14:paraId="3B85C919" w14:textId="472E2716" w:rsidR="000155D3" w:rsidRDefault="000155D3" w:rsidP="003423A4">
      <w:pPr>
        <w:ind w:left="720"/>
        <w:rPr>
          <w:rFonts w:eastAsiaTheme="minorEastAsia"/>
          <w:sz w:val="40"/>
          <w:szCs w:val="40"/>
        </w:rPr>
      </w:pPr>
    </w:p>
    <w:p w14:paraId="382C77BD" w14:textId="7337E331" w:rsidR="00601101" w:rsidRDefault="004637D3" w:rsidP="003423A4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 wp14:anchorId="34A863B4" wp14:editId="6ED9800C">
                <wp:simplePos x="0" y="0"/>
                <wp:positionH relativeFrom="column">
                  <wp:posOffset>1801495</wp:posOffset>
                </wp:positionH>
                <wp:positionV relativeFrom="paragraph">
                  <wp:posOffset>161925</wp:posOffset>
                </wp:positionV>
                <wp:extent cx="1842165" cy="513080"/>
                <wp:effectExtent l="19050" t="38100" r="24765" b="3937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842165" cy="5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4F64B" id="Ink 833" o:spid="_x0000_s1026" type="#_x0000_t75" style="position:absolute;margin-left:141.15pt;margin-top:12.05pt;width:146.45pt;height:41.8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">
                <v:imagedata r:id="rId40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 wp14:anchorId="7489D7EA" wp14:editId="4095A431">
                <wp:simplePos x="0" y="0"/>
                <wp:positionH relativeFrom="column">
                  <wp:posOffset>153035</wp:posOffset>
                </wp:positionH>
                <wp:positionV relativeFrom="paragraph">
                  <wp:posOffset>-72390</wp:posOffset>
                </wp:positionV>
                <wp:extent cx="908250" cy="371110"/>
                <wp:effectExtent l="38100" t="38100" r="44450" b="4826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908250" cy="371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313CF" id="Ink 750" o:spid="_x0000_s1026" type="#_x0000_t75" style="position:absolute;margin-left:11.35pt;margin-top:-6.4pt;width:72.9pt;height:30.6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">
                <v:imagedata r:id="rId402" o:title=""/>
              </v:shape>
            </w:pict>
          </mc:Fallback>
        </mc:AlternateContent>
      </w:r>
    </w:p>
    <w:p w14:paraId="4D27EDC2" w14:textId="27CF1233" w:rsidR="00601101" w:rsidRDefault="004637D3" w:rsidP="003423A4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 wp14:anchorId="04C2CEFB" wp14:editId="3FFAD268">
                <wp:simplePos x="0" y="0"/>
                <wp:positionH relativeFrom="column">
                  <wp:posOffset>-117475</wp:posOffset>
                </wp:positionH>
                <wp:positionV relativeFrom="paragraph">
                  <wp:posOffset>-29210</wp:posOffset>
                </wp:positionV>
                <wp:extent cx="1365120" cy="330545"/>
                <wp:effectExtent l="38100" t="38100" r="45085" b="5080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365120" cy="330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398FD" id="Ink 765" o:spid="_x0000_s1026" type="#_x0000_t75" style="position:absolute;margin-left:-9.95pt;margin-top:-3pt;width:108.95pt;height:27.45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">
                <v:imagedata r:id="rId404" o:title=""/>
              </v:shape>
            </w:pict>
          </mc:Fallback>
        </mc:AlternateContent>
      </w:r>
    </w:p>
    <w:p w14:paraId="1476FD0C" w14:textId="0A9975BE" w:rsidR="00601101" w:rsidRDefault="004637D3" w:rsidP="003423A4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 wp14:anchorId="65D3E951" wp14:editId="639CC40F">
                <wp:simplePos x="0" y="0"/>
                <wp:positionH relativeFrom="column">
                  <wp:posOffset>3765550</wp:posOffset>
                </wp:positionH>
                <wp:positionV relativeFrom="paragraph">
                  <wp:posOffset>90805</wp:posOffset>
                </wp:positionV>
                <wp:extent cx="800620" cy="425450"/>
                <wp:effectExtent l="38100" t="57150" r="57150" b="5080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800620" cy="425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8FAC1" id="Ink 853" o:spid="_x0000_s1026" type="#_x0000_t75" style="position:absolute;margin-left:295.8pt;margin-top:6.45pt;width:64.5pt;height:34.9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">
                <v:imagedata r:id="rId40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 wp14:anchorId="042C8929" wp14:editId="5BE732B6">
                <wp:simplePos x="0" y="0"/>
                <wp:positionH relativeFrom="column">
                  <wp:posOffset>2421255</wp:posOffset>
                </wp:positionH>
                <wp:positionV relativeFrom="paragraph">
                  <wp:posOffset>181610</wp:posOffset>
                </wp:positionV>
                <wp:extent cx="1085585" cy="283210"/>
                <wp:effectExtent l="38100" t="38100" r="635" b="4064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085585" cy="283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14766" id="Ink 844" o:spid="_x0000_s1026" type="#_x0000_t75" style="position:absolute;margin-left:189.95pt;margin-top:13.6pt;width:86.9pt;height:23.7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">
                <v:imagedata r:id="rId40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 wp14:anchorId="37C3BC0C" wp14:editId="0E20D613">
                <wp:simplePos x="0" y="0"/>
                <wp:positionH relativeFrom="column">
                  <wp:posOffset>-13335</wp:posOffset>
                </wp:positionH>
                <wp:positionV relativeFrom="paragraph">
                  <wp:posOffset>-28575</wp:posOffset>
                </wp:positionV>
                <wp:extent cx="1089155" cy="360165"/>
                <wp:effectExtent l="38100" t="38100" r="0" b="4000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089155" cy="360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7FFA5" id="Ink 778" o:spid="_x0000_s1026" type="#_x0000_t75" style="position:absolute;margin-left:-1.75pt;margin-top:-2.95pt;width:87.15pt;height:29.7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">
                <v:imagedata r:id="rId410" o:title=""/>
              </v:shape>
            </w:pict>
          </mc:Fallback>
        </mc:AlternateContent>
      </w:r>
    </w:p>
    <w:p w14:paraId="704143B3" w14:textId="236D87BA" w:rsidR="00601101" w:rsidRPr="00AD773D" w:rsidRDefault="004637D3" w:rsidP="008F4071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 wp14:anchorId="656CAFBC" wp14:editId="3A04724D">
                <wp:simplePos x="0" y="0"/>
                <wp:positionH relativeFrom="column">
                  <wp:posOffset>3587115</wp:posOffset>
                </wp:positionH>
                <wp:positionV relativeFrom="paragraph">
                  <wp:posOffset>329565</wp:posOffset>
                </wp:positionV>
                <wp:extent cx="818890" cy="434975"/>
                <wp:effectExtent l="38100" t="38100" r="57785" b="4127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818890" cy="434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5DD0C" id="Ink 870" o:spid="_x0000_s1026" type="#_x0000_t75" style="position:absolute;margin-left:281.75pt;margin-top:25.25pt;width:65.9pt;height:35.65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">
                <v:imagedata r:id="rId41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 wp14:anchorId="40D930C9" wp14:editId="6155158E">
                <wp:simplePos x="0" y="0"/>
                <wp:positionH relativeFrom="column">
                  <wp:posOffset>2412365</wp:posOffset>
                </wp:positionH>
                <wp:positionV relativeFrom="paragraph">
                  <wp:posOffset>383540</wp:posOffset>
                </wp:positionV>
                <wp:extent cx="905185" cy="477060"/>
                <wp:effectExtent l="38100" t="38100" r="47625" b="5651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905185" cy="477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1EB9D" id="Ink 862" o:spid="_x0000_s1026" type="#_x0000_t75" style="position:absolute;margin-left:189.25pt;margin-top:29.5pt;width:72.65pt;height:38.9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">
                <v:imagedata r:id="rId41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 wp14:anchorId="62E39F5B" wp14:editId="3AE59A64">
                <wp:simplePos x="0" y="0"/>
                <wp:positionH relativeFrom="column">
                  <wp:posOffset>-90805</wp:posOffset>
                </wp:positionH>
                <wp:positionV relativeFrom="paragraph">
                  <wp:posOffset>772795</wp:posOffset>
                </wp:positionV>
                <wp:extent cx="1042670" cy="350520"/>
                <wp:effectExtent l="38100" t="57150" r="43180" b="4953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042670" cy="35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B2A1A" id="Ink 811" o:spid="_x0000_s1026" type="#_x0000_t75" style="position:absolute;margin-left:-7.85pt;margin-top:60.15pt;width:83.5pt;height:29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">
                <v:imagedata r:id="rId41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 wp14:anchorId="6208DE50" wp14:editId="21CB9E8D">
                <wp:simplePos x="0" y="0"/>
                <wp:positionH relativeFrom="column">
                  <wp:posOffset>-76835</wp:posOffset>
                </wp:positionH>
                <wp:positionV relativeFrom="paragraph">
                  <wp:posOffset>125730</wp:posOffset>
                </wp:positionV>
                <wp:extent cx="1215390" cy="404275"/>
                <wp:effectExtent l="38100" t="38100" r="41910" b="5334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215390" cy="404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8D4AF" id="Ink 796" o:spid="_x0000_s1026" type="#_x0000_t75" style="position:absolute;margin-left:-6.75pt;margin-top:9.2pt;width:97.1pt;height:33.2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">
                <v:imagedata r:id="rId418" o:title=""/>
              </v:shape>
            </w:pict>
          </mc:Fallback>
        </mc:AlternateContent>
      </w:r>
    </w:p>
    <w:sectPr w:rsidR="00601101" w:rsidRPr="00AD773D" w:rsidSect="007D18A5">
      <w:footerReference w:type="default" r:id="rId419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243B93" w14:textId="77777777" w:rsidR="009E1EE6" w:rsidRDefault="009E1EE6" w:rsidP="00A21C6A">
      <w:pPr>
        <w:spacing w:after="0" w:line="240" w:lineRule="auto"/>
      </w:pPr>
      <w:r>
        <w:separator/>
      </w:r>
    </w:p>
  </w:endnote>
  <w:endnote w:type="continuationSeparator" w:id="0">
    <w:p w14:paraId="595AE38C" w14:textId="77777777" w:rsidR="009E1EE6" w:rsidRDefault="009E1EE6" w:rsidP="00A21C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31130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782285" w14:textId="77777777" w:rsidR="00D5232D" w:rsidRDefault="00D5232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BD10A08" w14:textId="77777777" w:rsidR="00967F20" w:rsidRDefault="00967F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6423D8" w14:textId="77777777" w:rsidR="009E1EE6" w:rsidRDefault="009E1EE6" w:rsidP="00A21C6A">
      <w:pPr>
        <w:spacing w:after="0" w:line="240" w:lineRule="auto"/>
      </w:pPr>
      <w:r>
        <w:separator/>
      </w:r>
    </w:p>
  </w:footnote>
  <w:footnote w:type="continuationSeparator" w:id="0">
    <w:p w14:paraId="5EBABB84" w14:textId="77777777" w:rsidR="009E1EE6" w:rsidRDefault="009E1EE6" w:rsidP="00A21C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0E3879"/>
    <w:multiLevelType w:val="hybridMultilevel"/>
    <w:tmpl w:val="92E60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351F83"/>
    <w:multiLevelType w:val="hybridMultilevel"/>
    <w:tmpl w:val="35849B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0E7B47"/>
    <w:multiLevelType w:val="hybridMultilevel"/>
    <w:tmpl w:val="316A2C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2012"/>
    <w:rsid w:val="0001147B"/>
    <w:rsid w:val="000155D3"/>
    <w:rsid w:val="0002136A"/>
    <w:rsid w:val="00025352"/>
    <w:rsid w:val="000266A9"/>
    <w:rsid w:val="0004125F"/>
    <w:rsid w:val="00060BE9"/>
    <w:rsid w:val="00067854"/>
    <w:rsid w:val="00086220"/>
    <w:rsid w:val="000961B7"/>
    <w:rsid w:val="000A20CA"/>
    <w:rsid w:val="000C6CF2"/>
    <w:rsid w:val="000C7055"/>
    <w:rsid w:val="000E0A96"/>
    <w:rsid w:val="000E2883"/>
    <w:rsid w:val="000E64EC"/>
    <w:rsid w:val="0012650D"/>
    <w:rsid w:val="00132968"/>
    <w:rsid w:val="00133E34"/>
    <w:rsid w:val="00144708"/>
    <w:rsid w:val="0015672A"/>
    <w:rsid w:val="001568D9"/>
    <w:rsid w:val="0016531F"/>
    <w:rsid w:val="0017119F"/>
    <w:rsid w:val="00184CA9"/>
    <w:rsid w:val="001933A6"/>
    <w:rsid w:val="001D1590"/>
    <w:rsid w:val="001E072D"/>
    <w:rsid w:val="001E6C13"/>
    <w:rsid w:val="002071D7"/>
    <w:rsid w:val="00216D6B"/>
    <w:rsid w:val="00221DDF"/>
    <w:rsid w:val="0022653E"/>
    <w:rsid w:val="002413E7"/>
    <w:rsid w:val="00242BEC"/>
    <w:rsid w:val="00254EC6"/>
    <w:rsid w:val="00257E87"/>
    <w:rsid w:val="0027001F"/>
    <w:rsid w:val="002952C7"/>
    <w:rsid w:val="00297B62"/>
    <w:rsid w:val="002A3247"/>
    <w:rsid w:val="002D584D"/>
    <w:rsid w:val="002F2494"/>
    <w:rsid w:val="002F49E0"/>
    <w:rsid w:val="003072DF"/>
    <w:rsid w:val="00310FEA"/>
    <w:rsid w:val="003227A7"/>
    <w:rsid w:val="003254DD"/>
    <w:rsid w:val="003423A4"/>
    <w:rsid w:val="00355CFA"/>
    <w:rsid w:val="00356F01"/>
    <w:rsid w:val="003628CD"/>
    <w:rsid w:val="00395E0D"/>
    <w:rsid w:val="003A3B5B"/>
    <w:rsid w:val="003A574D"/>
    <w:rsid w:val="003B2587"/>
    <w:rsid w:val="003B36EA"/>
    <w:rsid w:val="003D3042"/>
    <w:rsid w:val="003D3403"/>
    <w:rsid w:val="003E6A46"/>
    <w:rsid w:val="003F4C78"/>
    <w:rsid w:val="003F559E"/>
    <w:rsid w:val="003F6A49"/>
    <w:rsid w:val="004212B8"/>
    <w:rsid w:val="00421C71"/>
    <w:rsid w:val="00422ECF"/>
    <w:rsid w:val="00442545"/>
    <w:rsid w:val="004637D3"/>
    <w:rsid w:val="004725E9"/>
    <w:rsid w:val="00481022"/>
    <w:rsid w:val="00483909"/>
    <w:rsid w:val="0048645C"/>
    <w:rsid w:val="004B110A"/>
    <w:rsid w:val="004C1985"/>
    <w:rsid w:val="004C2012"/>
    <w:rsid w:val="004E0147"/>
    <w:rsid w:val="004F731F"/>
    <w:rsid w:val="005041A8"/>
    <w:rsid w:val="0052683C"/>
    <w:rsid w:val="00537CC0"/>
    <w:rsid w:val="005625CF"/>
    <w:rsid w:val="005963E6"/>
    <w:rsid w:val="005B35BF"/>
    <w:rsid w:val="00600721"/>
    <w:rsid w:val="00601101"/>
    <w:rsid w:val="00630168"/>
    <w:rsid w:val="0063754C"/>
    <w:rsid w:val="00647FED"/>
    <w:rsid w:val="00657FAD"/>
    <w:rsid w:val="00673A81"/>
    <w:rsid w:val="00691A27"/>
    <w:rsid w:val="00696B9C"/>
    <w:rsid w:val="006D637E"/>
    <w:rsid w:val="00705EE2"/>
    <w:rsid w:val="007164DD"/>
    <w:rsid w:val="00734BDE"/>
    <w:rsid w:val="007676D7"/>
    <w:rsid w:val="0079058F"/>
    <w:rsid w:val="00790A2B"/>
    <w:rsid w:val="007D18A5"/>
    <w:rsid w:val="007E6E3B"/>
    <w:rsid w:val="007F7DCF"/>
    <w:rsid w:val="00823C65"/>
    <w:rsid w:val="008309B3"/>
    <w:rsid w:val="00845393"/>
    <w:rsid w:val="00846ED0"/>
    <w:rsid w:val="00854A8C"/>
    <w:rsid w:val="00865076"/>
    <w:rsid w:val="00885474"/>
    <w:rsid w:val="008A0FD2"/>
    <w:rsid w:val="008A7F8C"/>
    <w:rsid w:val="008C2594"/>
    <w:rsid w:val="008D1C4B"/>
    <w:rsid w:val="008E6671"/>
    <w:rsid w:val="008F03AF"/>
    <w:rsid w:val="008F4071"/>
    <w:rsid w:val="00902AC6"/>
    <w:rsid w:val="00910791"/>
    <w:rsid w:val="00921ED4"/>
    <w:rsid w:val="00922009"/>
    <w:rsid w:val="00937EAD"/>
    <w:rsid w:val="00946510"/>
    <w:rsid w:val="00967F20"/>
    <w:rsid w:val="009722AC"/>
    <w:rsid w:val="009B6763"/>
    <w:rsid w:val="009B7E9E"/>
    <w:rsid w:val="009C08EE"/>
    <w:rsid w:val="009C79DF"/>
    <w:rsid w:val="009D677E"/>
    <w:rsid w:val="009E1EE6"/>
    <w:rsid w:val="00A15882"/>
    <w:rsid w:val="00A21765"/>
    <w:rsid w:val="00A21C6A"/>
    <w:rsid w:val="00A34D06"/>
    <w:rsid w:val="00A51F40"/>
    <w:rsid w:val="00A6102F"/>
    <w:rsid w:val="00A64495"/>
    <w:rsid w:val="00A94F89"/>
    <w:rsid w:val="00AB1AB4"/>
    <w:rsid w:val="00AB3E40"/>
    <w:rsid w:val="00AD3F94"/>
    <w:rsid w:val="00AD773D"/>
    <w:rsid w:val="00B03A3F"/>
    <w:rsid w:val="00B40BB0"/>
    <w:rsid w:val="00B50403"/>
    <w:rsid w:val="00B576DF"/>
    <w:rsid w:val="00BA0BFC"/>
    <w:rsid w:val="00BD2C1E"/>
    <w:rsid w:val="00BE19FD"/>
    <w:rsid w:val="00C04979"/>
    <w:rsid w:val="00C1579C"/>
    <w:rsid w:val="00C44ED6"/>
    <w:rsid w:val="00C46C67"/>
    <w:rsid w:val="00C55F6C"/>
    <w:rsid w:val="00C9234F"/>
    <w:rsid w:val="00CA35B7"/>
    <w:rsid w:val="00CA68E1"/>
    <w:rsid w:val="00CC0958"/>
    <w:rsid w:val="00CD2912"/>
    <w:rsid w:val="00CE2C43"/>
    <w:rsid w:val="00D04639"/>
    <w:rsid w:val="00D15B62"/>
    <w:rsid w:val="00D2444C"/>
    <w:rsid w:val="00D41292"/>
    <w:rsid w:val="00D5232D"/>
    <w:rsid w:val="00DA3FFD"/>
    <w:rsid w:val="00DA6AF7"/>
    <w:rsid w:val="00DA7E14"/>
    <w:rsid w:val="00DB0E64"/>
    <w:rsid w:val="00DC3A1F"/>
    <w:rsid w:val="00DC6F9B"/>
    <w:rsid w:val="00DD5D9F"/>
    <w:rsid w:val="00DE2886"/>
    <w:rsid w:val="00DF0E19"/>
    <w:rsid w:val="00DF140A"/>
    <w:rsid w:val="00E01592"/>
    <w:rsid w:val="00E141F4"/>
    <w:rsid w:val="00E22BB2"/>
    <w:rsid w:val="00E312CA"/>
    <w:rsid w:val="00E45E36"/>
    <w:rsid w:val="00E50E17"/>
    <w:rsid w:val="00E53A66"/>
    <w:rsid w:val="00E8021E"/>
    <w:rsid w:val="00E82D63"/>
    <w:rsid w:val="00E954AC"/>
    <w:rsid w:val="00E973E6"/>
    <w:rsid w:val="00EE4ECD"/>
    <w:rsid w:val="00EF3600"/>
    <w:rsid w:val="00F0751B"/>
    <w:rsid w:val="00F30075"/>
    <w:rsid w:val="00F34AC0"/>
    <w:rsid w:val="00F43050"/>
    <w:rsid w:val="00F540A5"/>
    <w:rsid w:val="00F67DCD"/>
    <w:rsid w:val="00F70F29"/>
    <w:rsid w:val="00F74BC9"/>
    <w:rsid w:val="00F91DB3"/>
    <w:rsid w:val="00F9706E"/>
    <w:rsid w:val="00FB129C"/>
    <w:rsid w:val="00FB3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2D834469"/>
  <w15:chartTrackingRefBased/>
  <w15:docId w15:val="{66A9FDFB-636F-4895-BE39-4F7DCE06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C0958"/>
    <w:pPr>
      <w:keepNext/>
      <w:keepLines/>
      <w:spacing w:before="240" w:after="0"/>
      <w:outlineLvl w:val="0"/>
    </w:pPr>
    <w:rPr>
      <w:rFonts w:eastAsiaTheme="majorEastAsia" w:cstheme="minorHAnsi"/>
      <w:b/>
      <w:sz w:val="40"/>
      <w:szCs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1C6A"/>
  </w:style>
  <w:style w:type="paragraph" w:styleId="Footer">
    <w:name w:val="footer"/>
    <w:basedOn w:val="Normal"/>
    <w:link w:val="Foot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1C6A"/>
  </w:style>
  <w:style w:type="character" w:customStyle="1" w:styleId="Heading1Char">
    <w:name w:val="Heading 1 Char"/>
    <w:basedOn w:val="DefaultParagraphFont"/>
    <w:link w:val="Heading1"/>
    <w:uiPriority w:val="9"/>
    <w:rsid w:val="00CC0958"/>
    <w:rPr>
      <w:rFonts w:eastAsiaTheme="majorEastAsia" w:cstheme="minorHAnsi"/>
      <w:b/>
      <w:sz w:val="40"/>
      <w:szCs w:val="40"/>
      <w:u w:val="single"/>
    </w:rPr>
  </w:style>
  <w:style w:type="character" w:styleId="PlaceholderText">
    <w:name w:val="Placeholder Text"/>
    <w:basedOn w:val="DefaultParagraphFont"/>
    <w:uiPriority w:val="99"/>
    <w:semiHidden/>
    <w:rsid w:val="00E8021E"/>
    <w:rPr>
      <w:color w:val="808080"/>
    </w:rPr>
  </w:style>
  <w:style w:type="paragraph" w:styleId="ListParagraph">
    <w:name w:val="List Paragraph"/>
    <w:basedOn w:val="Normal"/>
    <w:uiPriority w:val="34"/>
    <w:qFormat/>
    <w:rsid w:val="00967F20"/>
    <w:pPr>
      <w:ind w:left="720"/>
      <w:contextualSpacing/>
    </w:pPr>
  </w:style>
  <w:style w:type="paragraph" w:styleId="NoSpacing">
    <w:name w:val="No Spacing"/>
    <w:uiPriority w:val="1"/>
    <w:qFormat/>
    <w:rsid w:val="00865076"/>
    <w:pPr>
      <w:spacing w:after="0" w:line="240" w:lineRule="auto"/>
    </w:pPr>
    <w:rPr>
      <w:rFonts w:ascii="Times New Roman" w:hAnsi="Times New Roman" w:cs="Times New Roman"/>
      <w:sz w:val="24"/>
      <w:szCs w:val="18"/>
    </w:rPr>
  </w:style>
  <w:style w:type="character" w:styleId="IntenseEmphasis">
    <w:name w:val="Intense Emphasis"/>
    <w:basedOn w:val="DefaultParagraphFont"/>
    <w:uiPriority w:val="21"/>
    <w:qFormat/>
    <w:rsid w:val="007D18A5"/>
    <w:rPr>
      <w:i/>
      <w:iCs/>
      <w:color w:val="5B9BD5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D18A5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D18A5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9C08EE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gif"/><Relationship Id="rId299" Type="http://schemas.openxmlformats.org/officeDocument/2006/relationships/image" Target="media/image139.png"/><Relationship Id="rId21" Type="http://schemas.openxmlformats.org/officeDocument/2006/relationships/image" Target="media/image7.png"/><Relationship Id="rId63" Type="http://schemas.openxmlformats.org/officeDocument/2006/relationships/customXml" Target="ink/ink28.xml"/><Relationship Id="rId159" Type="http://schemas.openxmlformats.org/officeDocument/2006/relationships/image" Target="media/image78.png"/><Relationship Id="rId324" Type="http://schemas.openxmlformats.org/officeDocument/2006/relationships/customXml" Target="ink/ink146.xml"/><Relationship Id="rId366" Type="http://schemas.openxmlformats.org/officeDocument/2006/relationships/customXml" Target="ink/ink167.xml"/><Relationship Id="rId170" Type="http://schemas.openxmlformats.org/officeDocument/2006/relationships/image" Target="media/image66.wmf"/><Relationship Id="rId226" Type="http://schemas.openxmlformats.org/officeDocument/2006/relationships/customXml" Target="ink/ink100.xml"/><Relationship Id="rId268" Type="http://schemas.openxmlformats.org/officeDocument/2006/relationships/customXml" Target="ink/ink119.xml"/><Relationship Id="rId32" Type="http://schemas.openxmlformats.org/officeDocument/2006/relationships/customXml" Target="ink/ink13.xml"/><Relationship Id="rId74" Type="http://schemas.openxmlformats.org/officeDocument/2006/relationships/customXml" Target="ink/ink34.xml"/><Relationship Id="rId128" Type="http://schemas.openxmlformats.org/officeDocument/2006/relationships/image" Target="media/image56.png"/><Relationship Id="rId335" Type="http://schemas.openxmlformats.org/officeDocument/2006/relationships/image" Target="media/image157.png"/><Relationship Id="rId377" Type="http://schemas.openxmlformats.org/officeDocument/2006/relationships/image" Target="media/image178.png"/><Relationship Id="rId5" Type="http://schemas.openxmlformats.org/officeDocument/2006/relationships/webSettings" Target="webSettings.xml"/><Relationship Id="rId181" Type="http://schemas.openxmlformats.org/officeDocument/2006/relationships/image" Target="media/image89.png"/><Relationship Id="rId237" Type="http://schemas.openxmlformats.org/officeDocument/2006/relationships/image" Target="media/image117.png"/><Relationship Id="rId402" Type="http://schemas.openxmlformats.org/officeDocument/2006/relationships/image" Target="media/image191.png"/><Relationship Id="rId279" Type="http://schemas.openxmlformats.org/officeDocument/2006/relationships/customXml" Target="ink/ink124.xml"/><Relationship Id="rId43" Type="http://schemas.openxmlformats.org/officeDocument/2006/relationships/image" Target="media/image18.png"/><Relationship Id="rId139" Type="http://schemas.openxmlformats.org/officeDocument/2006/relationships/customXml" Target="ink/ink65.xml"/><Relationship Id="rId290" Type="http://schemas.openxmlformats.org/officeDocument/2006/relationships/customXml" Target="ink/ink129.xml"/><Relationship Id="rId304" Type="http://schemas.openxmlformats.org/officeDocument/2006/relationships/customXml" Target="ink/ink136.xml"/><Relationship Id="rId346" Type="http://schemas.openxmlformats.org/officeDocument/2006/relationships/customXml" Target="ink/ink157.xml"/><Relationship Id="rId388" Type="http://schemas.openxmlformats.org/officeDocument/2006/relationships/image" Target="media/image184.png"/><Relationship Id="rId85" Type="http://schemas.openxmlformats.org/officeDocument/2006/relationships/image" Target="media/image39.png"/><Relationship Id="rId150" Type="http://schemas.openxmlformats.org/officeDocument/2006/relationships/image" Target="media/image63.wmf"/><Relationship Id="rId192" Type="http://schemas.openxmlformats.org/officeDocument/2006/relationships/customXml" Target="ink/ink85.xml"/><Relationship Id="rId206" Type="http://schemas.openxmlformats.org/officeDocument/2006/relationships/image" Target="media/image70.wmf"/><Relationship Id="rId413" Type="http://schemas.openxmlformats.org/officeDocument/2006/relationships/customXml" Target="ink/ink189.xml"/><Relationship Id="rId248" Type="http://schemas.openxmlformats.org/officeDocument/2006/relationships/customXml" Target="ink/ink109.xml"/><Relationship Id="rId12" Type="http://schemas.openxmlformats.org/officeDocument/2006/relationships/customXml" Target="ink/ink3.xml"/><Relationship Id="rId108" Type="http://schemas.openxmlformats.org/officeDocument/2006/relationships/image" Target="media/image51.png"/><Relationship Id="rId315" Type="http://schemas.openxmlformats.org/officeDocument/2006/relationships/image" Target="media/image147.png"/><Relationship Id="rId357" Type="http://schemas.openxmlformats.org/officeDocument/2006/relationships/image" Target="media/image168.png"/><Relationship Id="rId54" Type="http://schemas.openxmlformats.org/officeDocument/2006/relationships/customXml" Target="ink/ink24.xml"/><Relationship Id="rId96" Type="http://schemas.openxmlformats.org/officeDocument/2006/relationships/customXml" Target="ink/ink45.xml"/><Relationship Id="rId161" Type="http://schemas.openxmlformats.org/officeDocument/2006/relationships/image" Target="media/image79.png"/><Relationship Id="rId217" Type="http://schemas.openxmlformats.org/officeDocument/2006/relationships/image" Target="media/image107.png"/><Relationship Id="rId399" Type="http://schemas.openxmlformats.org/officeDocument/2006/relationships/customXml" Target="ink/ink182.xml"/><Relationship Id="rId259" Type="http://schemas.openxmlformats.org/officeDocument/2006/relationships/image" Target="media/image128.png"/><Relationship Id="rId23" Type="http://schemas.openxmlformats.org/officeDocument/2006/relationships/image" Target="media/image8.png"/><Relationship Id="rId119" Type="http://schemas.openxmlformats.org/officeDocument/2006/relationships/image" Target="media/image57.png"/><Relationship Id="rId270" Type="http://schemas.openxmlformats.org/officeDocument/2006/relationships/customXml" Target="ink/ink120.xml"/><Relationship Id="rId326" Type="http://schemas.openxmlformats.org/officeDocument/2006/relationships/customXml" Target="ink/ink147.xml"/><Relationship Id="rId65" Type="http://schemas.openxmlformats.org/officeDocument/2006/relationships/customXml" Target="ink/ink29.xml"/><Relationship Id="rId130" Type="http://schemas.openxmlformats.org/officeDocument/2006/relationships/image" Target="media/image63.png"/><Relationship Id="rId368" Type="http://schemas.openxmlformats.org/officeDocument/2006/relationships/customXml" Target="ink/ink168.xml"/><Relationship Id="rId172" Type="http://schemas.openxmlformats.org/officeDocument/2006/relationships/image" Target="media/image67.wmf"/><Relationship Id="rId228" Type="http://schemas.openxmlformats.org/officeDocument/2006/relationships/customXml" Target="ink/ink101.xml"/><Relationship Id="rId281" Type="http://schemas.openxmlformats.org/officeDocument/2006/relationships/image" Target="media/image81.png"/><Relationship Id="rId337" Type="http://schemas.openxmlformats.org/officeDocument/2006/relationships/image" Target="media/image158.png"/><Relationship Id="rId34" Type="http://schemas.openxmlformats.org/officeDocument/2006/relationships/customXml" Target="ink/ink14.xml"/><Relationship Id="rId76" Type="http://schemas.openxmlformats.org/officeDocument/2006/relationships/customXml" Target="ink/ink35.xml"/><Relationship Id="rId141" Type="http://schemas.openxmlformats.org/officeDocument/2006/relationships/image" Target="media/image62.png"/><Relationship Id="rId379" Type="http://schemas.openxmlformats.org/officeDocument/2006/relationships/image" Target="media/image180.wmf"/><Relationship Id="rId7" Type="http://schemas.openxmlformats.org/officeDocument/2006/relationships/endnotes" Target="endnotes.xml"/><Relationship Id="rId183" Type="http://schemas.openxmlformats.org/officeDocument/2006/relationships/image" Target="media/image90.png"/><Relationship Id="rId239" Type="http://schemas.openxmlformats.org/officeDocument/2006/relationships/image" Target="media/image118.png"/><Relationship Id="rId390" Type="http://schemas.openxmlformats.org/officeDocument/2006/relationships/image" Target="media/image185.png"/><Relationship Id="rId404" Type="http://schemas.openxmlformats.org/officeDocument/2006/relationships/image" Target="media/image192.png"/><Relationship Id="rId250" Type="http://schemas.openxmlformats.org/officeDocument/2006/relationships/customXml" Target="ink/ink110.xml"/><Relationship Id="rId292" Type="http://schemas.openxmlformats.org/officeDocument/2006/relationships/customXml" Target="ink/ink130.xml"/><Relationship Id="rId306" Type="http://schemas.openxmlformats.org/officeDocument/2006/relationships/customXml" Target="ink/ink137.xml"/><Relationship Id="rId45" Type="http://schemas.openxmlformats.org/officeDocument/2006/relationships/image" Target="media/image19.png"/><Relationship Id="rId87" Type="http://schemas.openxmlformats.org/officeDocument/2006/relationships/image" Target="media/image40.png"/><Relationship Id="rId110" Type="http://schemas.openxmlformats.org/officeDocument/2006/relationships/image" Target="media/image52.png"/><Relationship Id="rId348" Type="http://schemas.openxmlformats.org/officeDocument/2006/relationships/customXml" Target="ink/ink158.xml"/><Relationship Id="rId152" Type="http://schemas.openxmlformats.org/officeDocument/2006/relationships/image" Target="media/image64.wmf"/><Relationship Id="rId194" Type="http://schemas.openxmlformats.org/officeDocument/2006/relationships/customXml" Target="ink/ink86.xml"/><Relationship Id="rId208" Type="http://schemas.openxmlformats.org/officeDocument/2006/relationships/customXml" Target="ink/ink91.xml"/><Relationship Id="rId415" Type="http://schemas.openxmlformats.org/officeDocument/2006/relationships/customXml" Target="ink/ink190.xml"/><Relationship Id="rId261" Type="http://schemas.openxmlformats.org/officeDocument/2006/relationships/image" Target="media/image129.png"/><Relationship Id="rId14" Type="http://schemas.openxmlformats.org/officeDocument/2006/relationships/customXml" Target="ink/ink4.xml"/><Relationship Id="rId56" Type="http://schemas.openxmlformats.org/officeDocument/2006/relationships/customXml" Target="ink/ink25.xml"/><Relationship Id="rId317" Type="http://schemas.openxmlformats.org/officeDocument/2006/relationships/image" Target="media/image148.png"/><Relationship Id="rId359" Type="http://schemas.openxmlformats.org/officeDocument/2006/relationships/image" Target="media/image169.png"/><Relationship Id="rId98" Type="http://schemas.openxmlformats.org/officeDocument/2006/relationships/customXml" Target="ink/ink46.xml"/><Relationship Id="rId121" Type="http://schemas.openxmlformats.org/officeDocument/2006/relationships/image" Target="media/image58.png"/><Relationship Id="rId163" Type="http://schemas.openxmlformats.org/officeDocument/2006/relationships/image" Target="media/image80.png"/><Relationship Id="rId219" Type="http://schemas.openxmlformats.org/officeDocument/2006/relationships/image" Target="media/image108.png"/><Relationship Id="rId370" Type="http://schemas.openxmlformats.org/officeDocument/2006/relationships/customXml" Target="ink/ink169.xml"/><Relationship Id="rId230" Type="http://schemas.openxmlformats.org/officeDocument/2006/relationships/image" Target="media/image71.wmf"/><Relationship Id="rId25" Type="http://schemas.openxmlformats.org/officeDocument/2006/relationships/image" Target="media/image9.png"/><Relationship Id="rId67" Type="http://schemas.openxmlformats.org/officeDocument/2006/relationships/customXml" Target="ink/ink30.xml"/><Relationship Id="rId272" Type="http://schemas.openxmlformats.org/officeDocument/2006/relationships/customXml" Target="ink/ink121.xml"/><Relationship Id="rId328" Type="http://schemas.openxmlformats.org/officeDocument/2006/relationships/customXml" Target="ink/ink148.xml"/><Relationship Id="rId132" Type="http://schemas.openxmlformats.org/officeDocument/2006/relationships/image" Target="media/image64.png"/><Relationship Id="rId174" Type="http://schemas.openxmlformats.org/officeDocument/2006/relationships/image" Target="media/image68.wmf"/><Relationship Id="rId381" Type="http://schemas.openxmlformats.org/officeDocument/2006/relationships/customXml" Target="ink/ink173.xml"/><Relationship Id="rId241" Type="http://schemas.openxmlformats.org/officeDocument/2006/relationships/image" Target="media/image119.png"/><Relationship Id="rId36" Type="http://schemas.openxmlformats.org/officeDocument/2006/relationships/customXml" Target="ink/ink15.xml"/><Relationship Id="rId283" Type="http://schemas.openxmlformats.org/officeDocument/2006/relationships/image" Target="media/image84.png"/><Relationship Id="rId339" Type="http://schemas.openxmlformats.org/officeDocument/2006/relationships/image" Target="media/image159.png"/><Relationship Id="rId78" Type="http://schemas.openxmlformats.org/officeDocument/2006/relationships/customXml" Target="ink/ink36.xml"/><Relationship Id="rId101" Type="http://schemas.openxmlformats.org/officeDocument/2006/relationships/image" Target="media/image47.png"/><Relationship Id="rId143" Type="http://schemas.openxmlformats.org/officeDocument/2006/relationships/image" Target="media/image70.png"/><Relationship Id="rId185" Type="http://schemas.openxmlformats.org/officeDocument/2006/relationships/image" Target="media/image91.png"/><Relationship Id="rId350" Type="http://schemas.openxmlformats.org/officeDocument/2006/relationships/customXml" Target="ink/ink159.xml"/><Relationship Id="rId406" Type="http://schemas.openxmlformats.org/officeDocument/2006/relationships/image" Target="media/image193.png"/><Relationship Id="rId9" Type="http://schemas.openxmlformats.org/officeDocument/2006/relationships/image" Target="media/image1.png"/><Relationship Id="rId210" Type="http://schemas.openxmlformats.org/officeDocument/2006/relationships/customXml" Target="ink/ink92.xml"/><Relationship Id="rId392" Type="http://schemas.openxmlformats.org/officeDocument/2006/relationships/image" Target="media/image186.png"/><Relationship Id="rId252" Type="http://schemas.openxmlformats.org/officeDocument/2006/relationships/customXml" Target="ink/ink111.xml"/><Relationship Id="rId294" Type="http://schemas.openxmlformats.org/officeDocument/2006/relationships/customXml" Target="ink/ink131.xml"/><Relationship Id="rId308" Type="http://schemas.openxmlformats.org/officeDocument/2006/relationships/customXml" Target="ink/ink138.xml"/><Relationship Id="rId47" Type="http://schemas.openxmlformats.org/officeDocument/2006/relationships/image" Target="media/image20.png"/><Relationship Id="rId89" Type="http://schemas.openxmlformats.org/officeDocument/2006/relationships/image" Target="media/image41.png"/><Relationship Id="rId112" Type="http://schemas.openxmlformats.org/officeDocument/2006/relationships/image" Target="media/image53.png"/><Relationship Id="rId154" Type="http://schemas.openxmlformats.org/officeDocument/2006/relationships/customXml" Target="ink/ink70.xml"/><Relationship Id="rId361" Type="http://schemas.openxmlformats.org/officeDocument/2006/relationships/image" Target="media/image170.png"/><Relationship Id="rId196" Type="http://schemas.openxmlformats.org/officeDocument/2006/relationships/customXml" Target="ink/ink87.xml"/><Relationship Id="rId417" Type="http://schemas.openxmlformats.org/officeDocument/2006/relationships/customXml" Target="ink/ink191.xml"/><Relationship Id="rId16" Type="http://schemas.openxmlformats.org/officeDocument/2006/relationships/customXml" Target="ink/ink5.xml"/><Relationship Id="rId221" Type="http://schemas.openxmlformats.org/officeDocument/2006/relationships/image" Target="media/image109.png"/><Relationship Id="rId263" Type="http://schemas.openxmlformats.org/officeDocument/2006/relationships/image" Target="media/image130.png"/><Relationship Id="rId319" Type="http://schemas.openxmlformats.org/officeDocument/2006/relationships/image" Target="media/image149.png"/><Relationship Id="rId58" Type="http://schemas.openxmlformats.org/officeDocument/2006/relationships/customXml" Target="ink/ink26.xml"/><Relationship Id="rId123" Type="http://schemas.openxmlformats.org/officeDocument/2006/relationships/image" Target="media/image59.png"/><Relationship Id="rId330" Type="http://schemas.openxmlformats.org/officeDocument/2006/relationships/customXml" Target="ink/ink149.xml"/><Relationship Id="rId165" Type="http://schemas.openxmlformats.org/officeDocument/2006/relationships/oleObject" Target="embeddings/oleObject3.bin"/><Relationship Id="rId372" Type="http://schemas.openxmlformats.org/officeDocument/2006/relationships/customXml" Target="ink/ink170.xml"/><Relationship Id="rId232" Type="http://schemas.openxmlformats.org/officeDocument/2006/relationships/image" Target="media/image72.wmf"/><Relationship Id="rId274" Type="http://schemas.openxmlformats.org/officeDocument/2006/relationships/customXml" Target="ink/ink122.xml"/><Relationship Id="rId27" Type="http://schemas.openxmlformats.org/officeDocument/2006/relationships/image" Target="media/image10.png"/><Relationship Id="rId69" Type="http://schemas.openxmlformats.org/officeDocument/2006/relationships/image" Target="media/image31.png"/><Relationship Id="rId134" Type="http://schemas.openxmlformats.org/officeDocument/2006/relationships/image" Target="media/image65.png"/><Relationship Id="rId80" Type="http://schemas.openxmlformats.org/officeDocument/2006/relationships/customXml" Target="ink/ink37.xml"/><Relationship Id="rId176" Type="http://schemas.openxmlformats.org/officeDocument/2006/relationships/customXml" Target="ink/ink77.xml"/><Relationship Id="rId341" Type="http://schemas.openxmlformats.org/officeDocument/2006/relationships/image" Target="media/image160.png"/><Relationship Id="rId383" Type="http://schemas.openxmlformats.org/officeDocument/2006/relationships/customXml" Target="ink/ink174.xml"/><Relationship Id="rId201" Type="http://schemas.openxmlformats.org/officeDocument/2006/relationships/image" Target="media/image99.png"/><Relationship Id="rId243" Type="http://schemas.openxmlformats.org/officeDocument/2006/relationships/image" Target="media/image120.png"/><Relationship Id="rId285" Type="http://schemas.openxmlformats.org/officeDocument/2006/relationships/image" Target="media/image85.png"/><Relationship Id="rId17" Type="http://schemas.openxmlformats.org/officeDocument/2006/relationships/image" Target="media/image5.png"/><Relationship Id="rId38" Type="http://schemas.openxmlformats.org/officeDocument/2006/relationships/customXml" Target="ink/ink16.xml"/><Relationship Id="rId59" Type="http://schemas.openxmlformats.org/officeDocument/2006/relationships/image" Target="media/image26.png"/><Relationship Id="rId103" Type="http://schemas.openxmlformats.org/officeDocument/2006/relationships/image" Target="media/image48.png"/><Relationship Id="rId124" Type="http://schemas.openxmlformats.org/officeDocument/2006/relationships/customXml" Target="ink/ink58.xml"/><Relationship Id="rId310" Type="http://schemas.openxmlformats.org/officeDocument/2006/relationships/customXml" Target="ink/ink139.xml"/><Relationship Id="rId70" Type="http://schemas.openxmlformats.org/officeDocument/2006/relationships/customXml" Target="ink/ink32.xml"/><Relationship Id="rId91" Type="http://schemas.openxmlformats.org/officeDocument/2006/relationships/image" Target="media/image42.png"/><Relationship Id="rId145" Type="http://schemas.openxmlformats.org/officeDocument/2006/relationships/image" Target="media/image71.png"/><Relationship Id="rId166" Type="http://schemas.openxmlformats.org/officeDocument/2006/relationships/customXml" Target="ink/ink75.xml"/><Relationship Id="rId187" Type="http://schemas.openxmlformats.org/officeDocument/2006/relationships/image" Target="media/image92.png"/><Relationship Id="rId331" Type="http://schemas.openxmlformats.org/officeDocument/2006/relationships/image" Target="media/image155.png"/><Relationship Id="rId352" Type="http://schemas.openxmlformats.org/officeDocument/2006/relationships/customXml" Target="ink/ink160.xml"/><Relationship Id="rId373" Type="http://schemas.openxmlformats.org/officeDocument/2006/relationships/image" Target="media/image176.png"/><Relationship Id="rId394" Type="http://schemas.openxmlformats.org/officeDocument/2006/relationships/image" Target="media/image187.png"/><Relationship Id="rId408" Type="http://schemas.openxmlformats.org/officeDocument/2006/relationships/image" Target="media/image194.png"/><Relationship Id="rId1" Type="http://schemas.openxmlformats.org/officeDocument/2006/relationships/customXml" Target="../customXml/item1.xml"/><Relationship Id="rId212" Type="http://schemas.openxmlformats.org/officeDocument/2006/relationships/customXml" Target="ink/ink93.xml"/><Relationship Id="rId233" Type="http://schemas.openxmlformats.org/officeDocument/2006/relationships/oleObject" Target="embeddings/oleObject10.bin"/><Relationship Id="rId254" Type="http://schemas.openxmlformats.org/officeDocument/2006/relationships/customXml" Target="ink/ink112.xml"/><Relationship Id="rId28" Type="http://schemas.openxmlformats.org/officeDocument/2006/relationships/customXml" Target="ink/ink11.xml"/><Relationship Id="rId49" Type="http://schemas.openxmlformats.org/officeDocument/2006/relationships/image" Target="media/image21.png"/><Relationship Id="rId114" Type="http://schemas.openxmlformats.org/officeDocument/2006/relationships/image" Target="media/image54.png"/><Relationship Id="rId275" Type="http://schemas.openxmlformats.org/officeDocument/2006/relationships/image" Target="media/image136.png"/><Relationship Id="rId296" Type="http://schemas.openxmlformats.org/officeDocument/2006/relationships/customXml" Target="ink/ink132.xml"/><Relationship Id="rId300" Type="http://schemas.openxmlformats.org/officeDocument/2006/relationships/customXml" Target="ink/ink134.xml"/><Relationship Id="rId60" Type="http://schemas.openxmlformats.org/officeDocument/2006/relationships/customXml" Target="ink/ink27.xml"/><Relationship Id="rId81" Type="http://schemas.openxmlformats.org/officeDocument/2006/relationships/image" Target="media/image37.png"/><Relationship Id="rId135" Type="http://schemas.openxmlformats.org/officeDocument/2006/relationships/customXml" Target="ink/ink63.xml"/><Relationship Id="rId156" Type="http://schemas.openxmlformats.org/officeDocument/2006/relationships/customXml" Target="ink/ink71.xml"/><Relationship Id="rId177" Type="http://schemas.openxmlformats.org/officeDocument/2006/relationships/image" Target="media/image87.png"/><Relationship Id="rId198" Type="http://schemas.openxmlformats.org/officeDocument/2006/relationships/customXml" Target="ink/ink88.xml"/><Relationship Id="rId321" Type="http://schemas.openxmlformats.org/officeDocument/2006/relationships/image" Target="media/image150.png"/><Relationship Id="rId342" Type="http://schemas.openxmlformats.org/officeDocument/2006/relationships/customXml" Target="ink/ink155.xml"/><Relationship Id="rId363" Type="http://schemas.openxmlformats.org/officeDocument/2006/relationships/image" Target="media/image171.png"/><Relationship Id="rId384" Type="http://schemas.openxmlformats.org/officeDocument/2006/relationships/image" Target="media/image182.png"/><Relationship Id="rId419" Type="http://schemas.openxmlformats.org/officeDocument/2006/relationships/footer" Target="footer1.xml"/><Relationship Id="rId202" Type="http://schemas.openxmlformats.org/officeDocument/2006/relationships/customXml" Target="ink/ink90.xml"/><Relationship Id="rId223" Type="http://schemas.openxmlformats.org/officeDocument/2006/relationships/image" Target="media/image110.png"/><Relationship Id="rId244" Type="http://schemas.openxmlformats.org/officeDocument/2006/relationships/customXml" Target="ink/ink107.xml"/><Relationship Id="rId18" Type="http://schemas.openxmlformats.org/officeDocument/2006/relationships/customXml" Target="ink/ink6.xml"/><Relationship Id="rId39" Type="http://schemas.openxmlformats.org/officeDocument/2006/relationships/image" Target="media/image16.png"/><Relationship Id="rId265" Type="http://schemas.openxmlformats.org/officeDocument/2006/relationships/image" Target="media/image131.png"/><Relationship Id="rId286" Type="http://schemas.openxmlformats.org/officeDocument/2006/relationships/customXml" Target="ink/ink127.xml"/><Relationship Id="rId50" Type="http://schemas.openxmlformats.org/officeDocument/2006/relationships/customXml" Target="ink/ink22.xml"/><Relationship Id="rId104" Type="http://schemas.openxmlformats.org/officeDocument/2006/relationships/image" Target="media/image49.png"/><Relationship Id="rId125" Type="http://schemas.openxmlformats.org/officeDocument/2006/relationships/image" Target="media/image60.png"/><Relationship Id="rId146" Type="http://schemas.openxmlformats.org/officeDocument/2006/relationships/customXml" Target="ink/ink68.xml"/><Relationship Id="rId167" Type="http://schemas.openxmlformats.org/officeDocument/2006/relationships/image" Target="media/image82.png"/><Relationship Id="rId188" Type="http://schemas.openxmlformats.org/officeDocument/2006/relationships/customXml" Target="ink/ink83.xml"/><Relationship Id="rId311" Type="http://schemas.openxmlformats.org/officeDocument/2006/relationships/image" Target="media/image145.png"/><Relationship Id="rId332" Type="http://schemas.openxmlformats.org/officeDocument/2006/relationships/customXml" Target="ink/ink150.xml"/><Relationship Id="rId353" Type="http://schemas.openxmlformats.org/officeDocument/2006/relationships/image" Target="media/image166.png"/><Relationship Id="rId374" Type="http://schemas.openxmlformats.org/officeDocument/2006/relationships/customXml" Target="ink/ink171.xml"/><Relationship Id="rId395" Type="http://schemas.openxmlformats.org/officeDocument/2006/relationships/customXml" Target="ink/ink180.xml"/><Relationship Id="rId409" Type="http://schemas.openxmlformats.org/officeDocument/2006/relationships/customXml" Target="ink/ink187.xml"/><Relationship Id="rId71" Type="http://schemas.openxmlformats.org/officeDocument/2006/relationships/image" Target="media/image32.png"/><Relationship Id="rId92" Type="http://schemas.openxmlformats.org/officeDocument/2006/relationships/customXml" Target="ink/ink43.xml"/><Relationship Id="rId213" Type="http://schemas.openxmlformats.org/officeDocument/2006/relationships/image" Target="media/image105.png"/><Relationship Id="rId234" Type="http://schemas.openxmlformats.org/officeDocument/2006/relationships/customXml" Target="ink/ink102.xml"/><Relationship Id="rId420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image" Target="media/image126.png"/><Relationship Id="rId276" Type="http://schemas.openxmlformats.org/officeDocument/2006/relationships/customXml" Target="ink/ink123.xml"/><Relationship Id="rId297" Type="http://schemas.openxmlformats.org/officeDocument/2006/relationships/image" Target="media/image138.png"/><Relationship Id="rId40" Type="http://schemas.openxmlformats.org/officeDocument/2006/relationships/customXml" Target="ink/ink17.xml"/><Relationship Id="rId115" Type="http://schemas.openxmlformats.org/officeDocument/2006/relationships/customXml" Target="ink/ink54.xml"/><Relationship Id="rId136" Type="http://schemas.openxmlformats.org/officeDocument/2006/relationships/image" Target="media/image66.png"/><Relationship Id="rId157" Type="http://schemas.openxmlformats.org/officeDocument/2006/relationships/image" Target="media/image77.png"/><Relationship Id="rId178" Type="http://schemas.openxmlformats.org/officeDocument/2006/relationships/customXml" Target="ink/ink78.xml"/><Relationship Id="rId301" Type="http://schemas.openxmlformats.org/officeDocument/2006/relationships/image" Target="media/image140.png"/><Relationship Id="rId322" Type="http://schemas.openxmlformats.org/officeDocument/2006/relationships/customXml" Target="ink/ink145.xml"/><Relationship Id="rId343" Type="http://schemas.openxmlformats.org/officeDocument/2006/relationships/image" Target="media/image161.png"/><Relationship Id="rId364" Type="http://schemas.openxmlformats.org/officeDocument/2006/relationships/customXml" Target="ink/ink166.xml"/><Relationship Id="rId61" Type="http://schemas.openxmlformats.org/officeDocument/2006/relationships/image" Target="media/image27.png"/><Relationship Id="rId82" Type="http://schemas.openxmlformats.org/officeDocument/2006/relationships/customXml" Target="ink/ink38.xml"/><Relationship Id="rId199" Type="http://schemas.openxmlformats.org/officeDocument/2006/relationships/image" Target="media/image98.png"/><Relationship Id="rId203" Type="http://schemas.openxmlformats.org/officeDocument/2006/relationships/image" Target="media/image100.png"/><Relationship Id="rId385" Type="http://schemas.openxmlformats.org/officeDocument/2006/relationships/customXml" Target="ink/ink175.xml"/><Relationship Id="rId19" Type="http://schemas.openxmlformats.org/officeDocument/2006/relationships/image" Target="media/image6.png"/><Relationship Id="rId224" Type="http://schemas.openxmlformats.org/officeDocument/2006/relationships/customXml" Target="ink/ink99.xml"/><Relationship Id="rId245" Type="http://schemas.openxmlformats.org/officeDocument/2006/relationships/image" Target="media/image121.png"/><Relationship Id="rId266" Type="http://schemas.openxmlformats.org/officeDocument/2006/relationships/customXml" Target="ink/ink118.xml"/><Relationship Id="rId287" Type="http://schemas.openxmlformats.org/officeDocument/2006/relationships/image" Target="media/image86.png"/><Relationship Id="rId410" Type="http://schemas.openxmlformats.org/officeDocument/2006/relationships/image" Target="media/image195.png"/><Relationship Id="rId30" Type="http://schemas.openxmlformats.org/officeDocument/2006/relationships/customXml" Target="ink/ink12.xml"/><Relationship Id="rId105" Type="http://schemas.openxmlformats.org/officeDocument/2006/relationships/customXml" Target="ink/ink49.xml"/><Relationship Id="rId126" Type="http://schemas.openxmlformats.org/officeDocument/2006/relationships/customXml" Target="ink/ink59.xml"/><Relationship Id="rId147" Type="http://schemas.openxmlformats.org/officeDocument/2006/relationships/image" Target="media/image72.png"/><Relationship Id="rId168" Type="http://schemas.openxmlformats.org/officeDocument/2006/relationships/customXml" Target="ink/ink76.xml"/><Relationship Id="rId312" Type="http://schemas.openxmlformats.org/officeDocument/2006/relationships/customXml" Target="ink/ink140.xml"/><Relationship Id="rId333" Type="http://schemas.openxmlformats.org/officeDocument/2006/relationships/image" Target="media/image156.png"/><Relationship Id="rId354" Type="http://schemas.openxmlformats.org/officeDocument/2006/relationships/customXml" Target="ink/ink161.xml"/><Relationship Id="rId51" Type="http://schemas.openxmlformats.org/officeDocument/2006/relationships/image" Target="media/image22.png"/><Relationship Id="rId72" Type="http://schemas.openxmlformats.org/officeDocument/2006/relationships/customXml" Target="ink/ink33.xml"/><Relationship Id="rId93" Type="http://schemas.openxmlformats.org/officeDocument/2006/relationships/image" Target="media/image43.png"/><Relationship Id="rId189" Type="http://schemas.openxmlformats.org/officeDocument/2006/relationships/image" Target="media/image93.png"/><Relationship Id="rId375" Type="http://schemas.openxmlformats.org/officeDocument/2006/relationships/image" Target="media/image177.png"/><Relationship Id="rId396" Type="http://schemas.openxmlformats.org/officeDocument/2006/relationships/image" Target="media/image188.png"/><Relationship Id="rId3" Type="http://schemas.openxmlformats.org/officeDocument/2006/relationships/styles" Target="styles.xml"/><Relationship Id="rId214" Type="http://schemas.openxmlformats.org/officeDocument/2006/relationships/customXml" Target="ink/ink94.xml"/><Relationship Id="rId235" Type="http://schemas.openxmlformats.org/officeDocument/2006/relationships/image" Target="media/image116.png"/><Relationship Id="rId256" Type="http://schemas.openxmlformats.org/officeDocument/2006/relationships/customXml" Target="ink/ink113.xml"/><Relationship Id="rId277" Type="http://schemas.openxmlformats.org/officeDocument/2006/relationships/image" Target="media/image137.png"/><Relationship Id="rId298" Type="http://schemas.openxmlformats.org/officeDocument/2006/relationships/customXml" Target="ink/ink133.xml"/><Relationship Id="rId400" Type="http://schemas.openxmlformats.org/officeDocument/2006/relationships/image" Target="media/image190.png"/><Relationship Id="rId421" Type="http://schemas.openxmlformats.org/officeDocument/2006/relationships/theme" Target="theme/theme1.xml"/><Relationship Id="rId116" Type="http://schemas.openxmlformats.org/officeDocument/2006/relationships/image" Target="media/image55.png"/><Relationship Id="rId137" Type="http://schemas.openxmlformats.org/officeDocument/2006/relationships/customXml" Target="ink/ink64.xml"/><Relationship Id="rId158" Type="http://schemas.openxmlformats.org/officeDocument/2006/relationships/customXml" Target="ink/ink72.xml"/><Relationship Id="rId302" Type="http://schemas.openxmlformats.org/officeDocument/2006/relationships/customXml" Target="ink/ink135.xml"/><Relationship Id="rId323" Type="http://schemas.openxmlformats.org/officeDocument/2006/relationships/image" Target="media/image151.png"/><Relationship Id="rId344" Type="http://schemas.openxmlformats.org/officeDocument/2006/relationships/customXml" Target="ink/ink156.xml"/><Relationship Id="rId20" Type="http://schemas.openxmlformats.org/officeDocument/2006/relationships/customXml" Target="ink/ink7.xml"/><Relationship Id="rId41" Type="http://schemas.openxmlformats.org/officeDocument/2006/relationships/image" Target="media/image17.png"/><Relationship Id="rId62" Type="http://schemas.openxmlformats.org/officeDocument/2006/relationships/image" Target="media/image28.png"/><Relationship Id="rId83" Type="http://schemas.openxmlformats.org/officeDocument/2006/relationships/image" Target="media/image38.png"/><Relationship Id="rId179" Type="http://schemas.openxmlformats.org/officeDocument/2006/relationships/image" Target="media/image88.png"/><Relationship Id="rId365" Type="http://schemas.openxmlformats.org/officeDocument/2006/relationships/image" Target="media/image172.png"/><Relationship Id="rId386" Type="http://schemas.openxmlformats.org/officeDocument/2006/relationships/image" Target="media/image183.png"/><Relationship Id="rId190" Type="http://schemas.openxmlformats.org/officeDocument/2006/relationships/customXml" Target="ink/ink84.xml"/><Relationship Id="rId204" Type="http://schemas.openxmlformats.org/officeDocument/2006/relationships/image" Target="media/image69.wmf"/><Relationship Id="rId225" Type="http://schemas.openxmlformats.org/officeDocument/2006/relationships/image" Target="media/image111.png"/><Relationship Id="rId246" Type="http://schemas.openxmlformats.org/officeDocument/2006/relationships/customXml" Target="ink/ink108.xml"/><Relationship Id="rId267" Type="http://schemas.openxmlformats.org/officeDocument/2006/relationships/image" Target="media/image132.png"/><Relationship Id="rId288" Type="http://schemas.openxmlformats.org/officeDocument/2006/relationships/customXml" Target="ink/ink128.xml"/><Relationship Id="rId411" Type="http://schemas.openxmlformats.org/officeDocument/2006/relationships/customXml" Target="ink/ink188.xml"/><Relationship Id="rId106" Type="http://schemas.openxmlformats.org/officeDocument/2006/relationships/image" Target="media/image50.png"/><Relationship Id="rId127" Type="http://schemas.openxmlformats.org/officeDocument/2006/relationships/image" Target="media/image61.png"/><Relationship Id="rId313" Type="http://schemas.openxmlformats.org/officeDocument/2006/relationships/image" Target="media/image146.png"/><Relationship Id="rId10" Type="http://schemas.openxmlformats.org/officeDocument/2006/relationships/customXml" Target="ink/ink2.xml"/><Relationship Id="rId31" Type="http://schemas.openxmlformats.org/officeDocument/2006/relationships/image" Target="media/image12.png"/><Relationship Id="rId52" Type="http://schemas.openxmlformats.org/officeDocument/2006/relationships/customXml" Target="ink/ink23.xml"/><Relationship Id="rId73" Type="http://schemas.openxmlformats.org/officeDocument/2006/relationships/image" Target="media/image33.png"/><Relationship Id="rId94" Type="http://schemas.openxmlformats.org/officeDocument/2006/relationships/customXml" Target="ink/ink44.xml"/><Relationship Id="rId148" Type="http://schemas.openxmlformats.org/officeDocument/2006/relationships/customXml" Target="ink/ink69.xml"/><Relationship Id="rId169" Type="http://schemas.openxmlformats.org/officeDocument/2006/relationships/image" Target="media/image83.png"/><Relationship Id="rId334" Type="http://schemas.openxmlformats.org/officeDocument/2006/relationships/customXml" Target="ink/ink151.xml"/><Relationship Id="rId355" Type="http://schemas.openxmlformats.org/officeDocument/2006/relationships/image" Target="media/image167.png"/><Relationship Id="rId376" Type="http://schemas.openxmlformats.org/officeDocument/2006/relationships/customXml" Target="ink/ink172.xml"/><Relationship Id="rId397" Type="http://schemas.openxmlformats.org/officeDocument/2006/relationships/customXml" Target="ink/ink181.xml"/><Relationship Id="rId4" Type="http://schemas.openxmlformats.org/officeDocument/2006/relationships/settings" Target="settings.xml"/><Relationship Id="rId180" Type="http://schemas.openxmlformats.org/officeDocument/2006/relationships/customXml" Target="ink/ink79.xml"/><Relationship Id="rId215" Type="http://schemas.openxmlformats.org/officeDocument/2006/relationships/image" Target="media/image106.png"/><Relationship Id="rId236" Type="http://schemas.openxmlformats.org/officeDocument/2006/relationships/customXml" Target="ink/ink103.xml"/><Relationship Id="rId257" Type="http://schemas.openxmlformats.org/officeDocument/2006/relationships/image" Target="media/image127.png"/><Relationship Id="rId278" Type="http://schemas.openxmlformats.org/officeDocument/2006/relationships/image" Target="media/image74.png"/><Relationship Id="rId401" Type="http://schemas.openxmlformats.org/officeDocument/2006/relationships/customXml" Target="ink/ink183.xml"/><Relationship Id="rId303" Type="http://schemas.openxmlformats.org/officeDocument/2006/relationships/image" Target="media/image141.png"/><Relationship Id="rId42" Type="http://schemas.openxmlformats.org/officeDocument/2006/relationships/customXml" Target="ink/ink18.xml"/><Relationship Id="rId84" Type="http://schemas.openxmlformats.org/officeDocument/2006/relationships/customXml" Target="ink/ink39.xml"/><Relationship Id="rId138" Type="http://schemas.openxmlformats.org/officeDocument/2006/relationships/image" Target="media/image67.png"/><Relationship Id="rId345" Type="http://schemas.openxmlformats.org/officeDocument/2006/relationships/image" Target="media/image162.png"/><Relationship Id="rId387" Type="http://schemas.openxmlformats.org/officeDocument/2006/relationships/customXml" Target="ink/ink176.xml"/><Relationship Id="rId191" Type="http://schemas.openxmlformats.org/officeDocument/2006/relationships/image" Target="media/image94.png"/><Relationship Id="rId205" Type="http://schemas.openxmlformats.org/officeDocument/2006/relationships/oleObject" Target="embeddings/oleObject7.bin"/><Relationship Id="rId247" Type="http://schemas.openxmlformats.org/officeDocument/2006/relationships/image" Target="media/image122.png"/><Relationship Id="rId412" Type="http://schemas.openxmlformats.org/officeDocument/2006/relationships/image" Target="media/image196.png"/><Relationship Id="rId107" Type="http://schemas.openxmlformats.org/officeDocument/2006/relationships/customXml" Target="ink/ink50.xml"/><Relationship Id="rId289" Type="http://schemas.openxmlformats.org/officeDocument/2006/relationships/image" Target="media/image101.png"/><Relationship Id="rId11" Type="http://schemas.openxmlformats.org/officeDocument/2006/relationships/image" Target="media/image2.png"/><Relationship Id="rId53" Type="http://schemas.openxmlformats.org/officeDocument/2006/relationships/image" Target="media/image23.png"/><Relationship Id="rId149" Type="http://schemas.openxmlformats.org/officeDocument/2006/relationships/image" Target="media/image73.png"/><Relationship Id="rId314" Type="http://schemas.openxmlformats.org/officeDocument/2006/relationships/customXml" Target="ink/ink141.xml"/><Relationship Id="rId356" Type="http://schemas.openxmlformats.org/officeDocument/2006/relationships/customXml" Target="ink/ink162.xml"/><Relationship Id="rId398" Type="http://schemas.openxmlformats.org/officeDocument/2006/relationships/image" Target="media/image189.png"/><Relationship Id="rId95" Type="http://schemas.openxmlformats.org/officeDocument/2006/relationships/image" Target="media/image44.png"/><Relationship Id="rId160" Type="http://schemas.openxmlformats.org/officeDocument/2006/relationships/customXml" Target="ink/ink73.xml"/><Relationship Id="rId216" Type="http://schemas.openxmlformats.org/officeDocument/2006/relationships/customXml" Target="ink/ink95.xml"/><Relationship Id="rId258" Type="http://schemas.openxmlformats.org/officeDocument/2006/relationships/customXml" Target="ink/ink114.xml"/><Relationship Id="rId22" Type="http://schemas.openxmlformats.org/officeDocument/2006/relationships/customXml" Target="ink/ink8.xml"/><Relationship Id="rId64" Type="http://schemas.openxmlformats.org/officeDocument/2006/relationships/image" Target="media/image29.png"/><Relationship Id="rId118" Type="http://schemas.openxmlformats.org/officeDocument/2006/relationships/customXml" Target="ink/ink55.xml"/><Relationship Id="rId325" Type="http://schemas.openxmlformats.org/officeDocument/2006/relationships/image" Target="media/image152.png"/><Relationship Id="rId367" Type="http://schemas.openxmlformats.org/officeDocument/2006/relationships/image" Target="media/image173.png"/><Relationship Id="rId171" Type="http://schemas.openxmlformats.org/officeDocument/2006/relationships/oleObject" Target="embeddings/oleObject4.bin"/><Relationship Id="rId227" Type="http://schemas.openxmlformats.org/officeDocument/2006/relationships/image" Target="media/image112.png"/><Relationship Id="rId269" Type="http://schemas.openxmlformats.org/officeDocument/2006/relationships/image" Target="media/image133.png"/><Relationship Id="rId33" Type="http://schemas.openxmlformats.org/officeDocument/2006/relationships/image" Target="media/image13.png"/><Relationship Id="rId129" Type="http://schemas.openxmlformats.org/officeDocument/2006/relationships/customXml" Target="ink/ink60.xml"/><Relationship Id="rId280" Type="http://schemas.openxmlformats.org/officeDocument/2006/relationships/image" Target="media/image75.png"/><Relationship Id="rId336" Type="http://schemas.openxmlformats.org/officeDocument/2006/relationships/customXml" Target="ink/ink152.xml"/><Relationship Id="rId75" Type="http://schemas.openxmlformats.org/officeDocument/2006/relationships/image" Target="media/image34.png"/><Relationship Id="rId140" Type="http://schemas.openxmlformats.org/officeDocument/2006/relationships/image" Target="media/image68.png"/><Relationship Id="rId182" Type="http://schemas.openxmlformats.org/officeDocument/2006/relationships/customXml" Target="ink/ink80.xml"/><Relationship Id="rId378" Type="http://schemas.openxmlformats.org/officeDocument/2006/relationships/image" Target="media/image179.png"/><Relationship Id="rId403" Type="http://schemas.openxmlformats.org/officeDocument/2006/relationships/customXml" Target="ink/ink184.xml"/><Relationship Id="rId6" Type="http://schemas.openxmlformats.org/officeDocument/2006/relationships/footnotes" Target="footnotes.xml"/><Relationship Id="rId238" Type="http://schemas.openxmlformats.org/officeDocument/2006/relationships/customXml" Target="ink/ink104.xml"/><Relationship Id="rId291" Type="http://schemas.openxmlformats.org/officeDocument/2006/relationships/image" Target="media/image102.png"/><Relationship Id="rId305" Type="http://schemas.openxmlformats.org/officeDocument/2006/relationships/image" Target="media/image142.png"/><Relationship Id="rId347" Type="http://schemas.openxmlformats.org/officeDocument/2006/relationships/image" Target="media/image163.png"/><Relationship Id="rId44" Type="http://schemas.openxmlformats.org/officeDocument/2006/relationships/customXml" Target="ink/ink19.xml"/><Relationship Id="rId86" Type="http://schemas.openxmlformats.org/officeDocument/2006/relationships/customXml" Target="ink/ink40.xml"/><Relationship Id="rId151" Type="http://schemas.openxmlformats.org/officeDocument/2006/relationships/oleObject" Target="embeddings/oleObject1.bin"/><Relationship Id="rId389" Type="http://schemas.openxmlformats.org/officeDocument/2006/relationships/customXml" Target="ink/ink177.xml"/><Relationship Id="rId193" Type="http://schemas.openxmlformats.org/officeDocument/2006/relationships/image" Target="media/image95.png"/><Relationship Id="rId207" Type="http://schemas.openxmlformats.org/officeDocument/2006/relationships/oleObject" Target="embeddings/oleObject8.bin"/><Relationship Id="rId249" Type="http://schemas.openxmlformats.org/officeDocument/2006/relationships/image" Target="media/image123.png"/><Relationship Id="rId414" Type="http://schemas.openxmlformats.org/officeDocument/2006/relationships/image" Target="media/image197.png"/><Relationship Id="rId13" Type="http://schemas.openxmlformats.org/officeDocument/2006/relationships/image" Target="media/image3.png"/><Relationship Id="rId109" Type="http://schemas.openxmlformats.org/officeDocument/2006/relationships/customXml" Target="ink/ink51.xml"/><Relationship Id="rId260" Type="http://schemas.openxmlformats.org/officeDocument/2006/relationships/customXml" Target="ink/ink115.xml"/><Relationship Id="rId316" Type="http://schemas.openxmlformats.org/officeDocument/2006/relationships/customXml" Target="ink/ink142.xml"/><Relationship Id="rId55" Type="http://schemas.openxmlformats.org/officeDocument/2006/relationships/image" Target="media/image24.png"/><Relationship Id="rId97" Type="http://schemas.openxmlformats.org/officeDocument/2006/relationships/image" Target="media/image45.png"/><Relationship Id="rId120" Type="http://schemas.openxmlformats.org/officeDocument/2006/relationships/customXml" Target="ink/ink56.xml"/><Relationship Id="rId358" Type="http://schemas.openxmlformats.org/officeDocument/2006/relationships/customXml" Target="ink/ink163.xml"/><Relationship Id="rId162" Type="http://schemas.openxmlformats.org/officeDocument/2006/relationships/customXml" Target="ink/ink74.xml"/><Relationship Id="rId218" Type="http://schemas.openxmlformats.org/officeDocument/2006/relationships/customXml" Target="ink/ink96.xml"/><Relationship Id="rId271" Type="http://schemas.openxmlformats.org/officeDocument/2006/relationships/image" Target="media/image134.png"/><Relationship Id="rId24" Type="http://schemas.openxmlformats.org/officeDocument/2006/relationships/customXml" Target="ink/ink9.xml"/><Relationship Id="rId66" Type="http://schemas.openxmlformats.org/officeDocument/2006/relationships/image" Target="media/image30.png"/><Relationship Id="rId131" Type="http://schemas.openxmlformats.org/officeDocument/2006/relationships/customXml" Target="ink/ink61.xml"/><Relationship Id="rId327" Type="http://schemas.openxmlformats.org/officeDocument/2006/relationships/image" Target="media/image153.png"/><Relationship Id="rId369" Type="http://schemas.openxmlformats.org/officeDocument/2006/relationships/image" Target="media/image174.png"/><Relationship Id="rId173" Type="http://schemas.openxmlformats.org/officeDocument/2006/relationships/oleObject" Target="embeddings/oleObject5.bin"/><Relationship Id="rId229" Type="http://schemas.openxmlformats.org/officeDocument/2006/relationships/image" Target="media/image113.png"/><Relationship Id="rId380" Type="http://schemas.openxmlformats.org/officeDocument/2006/relationships/oleObject" Target="embeddings/oleObject11.bin"/><Relationship Id="rId240" Type="http://schemas.openxmlformats.org/officeDocument/2006/relationships/customXml" Target="ink/ink105.xml"/><Relationship Id="rId35" Type="http://schemas.openxmlformats.org/officeDocument/2006/relationships/image" Target="media/image14.png"/><Relationship Id="rId77" Type="http://schemas.openxmlformats.org/officeDocument/2006/relationships/image" Target="media/image35.png"/><Relationship Id="rId100" Type="http://schemas.openxmlformats.org/officeDocument/2006/relationships/customXml" Target="ink/ink47.xml"/><Relationship Id="rId282" Type="http://schemas.openxmlformats.org/officeDocument/2006/relationships/customXml" Target="ink/ink125.xml"/><Relationship Id="rId338" Type="http://schemas.openxmlformats.org/officeDocument/2006/relationships/customXml" Target="ink/ink153.xml"/><Relationship Id="rId8" Type="http://schemas.openxmlformats.org/officeDocument/2006/relationships/customXml" Target="ink/ink1.xml"/><Relationship Id="rId142" Type="http://schemas.openxmlformats.org/officeDocument/2006/relationships/customXml" Target="ink/ink66.xml"/><Relationship Id="rId184" Type="http://schemas.openxmlformats.org/officeDocument/2006/relationships/customXml" Target="ink/ink81.xml"/><Relationship Id="rId391" Type="http://schemas.openxmlformats.org/officeDocument/2006/relationships/customXml" Target="ink/ink178.xml"/><Relationship Id="rId405" Type="http://schemas.openxmlformats.org/officeDocument/2006/relationships/customXml" Target="ink/ink185.xml"/><Relationship Id="rId251" Type="http://schemas.openxmlformats.org/officeDocument/2006/relationships/image" Target="media/image124.png"/><Relationship Id="rId46" Type="http://schemas.openxmlformats.org/officeDocument/2006/relationships/customXml" Target="ink/ink20.xml"/><Relationship Id="rId293" Type="http://schemas.openxmlformats.org/officeDocument/2006/relationships/image" Target="media/image114.png"/><Relationship Id="rId307" Type="http://schemas.openxmlformats.org/officeDocument/2006/relationships/image" Target="media/image143.png"/><Relationship Id="rId349" Type="http://schemas.openxmlformats.org/officeDocument/2006/relationships/image" Target="media/image164.png"/><Relationship Id="rId88" Type="http://schemas.openxmlformats.org/officeDocument/2006/relationships/customXml" Target="ink/ink41.xml"/><Relationship Id="rId111" Type="http://schemas.openxmlformats.org/officeDocument/2006/relationships/customXml" Target="ink/ink52.xml"/><Relationship Id="rId153" Type="http://schemas.openxmlformats.org/officeDocument/2006/relationships/oleObject" Target="embeddings/oleObject2.bin"/><Relationship Id="rId195" Type="http://schemas.openxmlformats.org/officeDocument/2006/relationships/image" Target="media/image96.png"/><Relationship Id="rId209" Type="http://schemas.openxmlformats.org/officeDocument/2006/relationships/image" Target="media/image103.png"/><Relationship Id="rId360" Type="http://schemas.openxmlformats.org/officeDocument/2006/relationships/customXml" Target="ink/ink164.xml"/><Relationship Id="rId416" Type="http://schemas.openxmlformats.org/officeDocument/2006/relationships/image" Target="media/image198.png"/><Relationship Id="rId220" Type="http://schemas.openxmlformats.org/officeDocument/2006/relationships/customXml" Target="ink/ink97.xml"/><Relationship Id="rId15" Type="http://schemas.openxmlformats.org/officeDocument/2006/relationships/image" Target="media/image4.png"/><Relationship Id="rId57" Type="http://schemas.openxmlformats.org/officeDocument/2006/relationships/image" Target="media/image25.png"/><Relationship Id="rId262" Type="http://schemas.openxmlformats.org/officeDocument/2006/relationships/customXml" Target="ink/ink116.xml"/><Relationship Id="rId318" Type="http://schemas.openxmlformats.org/officeDocument/2006/relationships/customXml" Target="ink/ink143.xml"/><Relationship Id="rId99" Type="http://schemas.openxmlformats.org/officeDocument/2006/relationships/image" Target="media/image46.png"/><Relationship Id="rId122" Type="http://schemas.openxmlformats.org/officeDocument/2006/relationships/customXml" Target="ink/ink57.xml"/><Relationship Id="rId164" Type="http://schemas.openxmlformats.org/officeDocument/2006/relationships/image" Target="media/image65.wmf"/><Relationship Id="rId371" Type="http://schemas.openxmlformats.org/officeDocument/2006/relationships/image" Target="media/image175.png"/><Relationship Id="rId26" Type="http://schemas.openxmlformats.org/officeDocument/2006/relationships/customXml" Target="ink/ink10.xml"/><Relationship Id="rId231" Type="http://schemas.openxmlformats.org/officeDocument/2006/relationships/oleObject" Target="embeddings/oleObject9.bin"/><Relationship Id="rId273" Type="http://schemas.openxmlformats.org/officeDocument/2006/relationships/image" Target="media/image135.png"/><Relationship Id="rId329" Type="http://schemas.openxmlformats.org/officeDocument/2006/relationships/image" Target="media/image154.png"/><Relationship Id="rId68" Type="http://schemas.openxmlformats.org/officeDocument/2006/relationships/customXml" Target="ink/ink31.xml"/><Relationship Id="rId133" Type="http://schemas.openxmlformats.org/officeDocument/2006/relationships/customXml" Target="ink/ink62.xml"/><Relationship Id="rId175" Type="http://schemas.openxmlformats.org/officeDocument/2006/relationships/oleObject" Target="embeddings/oleObject6.bin"/><Relationship Id="rId340" Type="http://schemas.openxmlformats.org/officeDocument/2006/relationships/customXml" Target="ink/ink154.xml"/><Relationship Id="rId200" Type="http://schemas.openxmlformats.org/officeDocument/2006/relationships/customXml" Target="ink/ink89.xml"/><Relationship Id="rId382" Type="http://schemas.openxmlformats.org/officeDocument/2006/relationships/image" Target="media/image181.png"/><Relationship Id="rId242" Type="http://schemas.openxmlformats.org/officeDocument/2006/relationships/customXml" Target="ink/ink106.xml"/><Relationship Id="rId284" Type="http://schemas.openxmlformats.org/officeDocument/2006/relationships/customXml" Target="ink/ink126.xml"/><Relationship Id="rId37" Type="http://schemas.openxmlformats.org/officeDocument/2006/relationships/image" Target="media/image15.png"/><Relationship Id="rId79" Type="http://schemas.openxmlformats.org/officeDocument/2006/relationships/image" Target="media/image36.png"/><Relationship Id="rId102" Type="http://schemas.openxmlformats.org/officeDocument/2006/relationships/customXml" Target="ink/ink48.xml"/><Relationship Id="rId144" Type="http://schemas.openxmlformats.org/officeDocument/2006/relationships/customXml" Target="ink/ink67.xml"/><Relationship Id="rId90" Type="http://schemas.openxmlformats.org/officeDocument/2006/relationships/customXml" Target="ink/ink42.xml"/><Relationship Id="rId186" Type="http://schemas.openxmlformats.org/officeDocument/2006/relationships/customXml" Target="ink/ink82.xml"/><Relationship Id="rId351" Type="http://schemas.openxmlformats.org/officeDocument/2006/relationships/image" Target="media/image165.png"/><Relationship Id="rId393" Type="http://schemas.openxmlformats.org/officeDocument/2006/relationships/customXml" Target="ink/ink179.xml"/><Relationship Id="rId407" Type="http://schemas.openxmlformats.org/officeDocument/2006/relationships/customXml" Target="ink/ink186.xml"/><Relationship Id="rId211" Type="http://schemas.openxmlformats.org/officeDocument/2006/relationships/image" Target="media/image104.png"/><Relationship Id="rId253" Type="http://schemas.openxmlformats.org/officeDocument/2006/relationships/image" Target="media/image125.png"/><Relationship Id="rId295" Type="http://schemas.openxmlformats.org/officeDocument/2006/relationships/image" Target="media/image115.png"/><Relationship Id="rId309" Type="http://schemas.openxmlformats.org/officeDocument/2006/relationships/image" Target="media/image144.png"/><Relationship Id="rId48" Type="http://schemas.openxmlformats.org/officeDocument/2006/relationships/customXml" Target="ink/ink21.xml"/><Relationship Id="rId113" Type="http://schemas.openxmlformats.org/officeDocument/2006/relationships/customXml" Target="ink/ink53.xml"/><Relationship Id="rId320" Type="http://schemas.openxmlformats.org/officeDocument/2006/relationships/customXml" Target="ink/ink144.xml"/><Relationship Id="rId155" Type="http://schemas.openxmlformats.org/officeDocument/2006/relationships/image" Target="media/image76.png"/><Relationship Id="rId197" Type="http://schemas.openxmlformats.org/officeDocument/2006/relationships/image" Target="media/image97.png"/><Relationship Id="rId362" Type="http://schemas.openxmlformats.org/officeDocument/2006/relationships/customXml" Target="ink/ink165.xml"/><Relationship Id="rId418" Type="http://schemas.openxmlformats.org/officeDocument/2006/relationships/image" Target="media/image199.png"/><Relationship Id="rId222" Type="http://schemas.openxmlformats.org/officeDocument/2006/relationships/customXml" Target="ink/ink98.xml"/><Relationship Id="rId264" Type="http://schemas.openxmlformats.org/officeDocument/2006/relationships/customXml" Target="ink/ink11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1:55.2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5 251,'1'6,"0"0,0 0,1-1,-1 1,5 9,3 12,42 168,14 57,-64-245,0-5</inkml:trace>
  <inkml:trace contextRef="#ctx0" brushRef="#br0" timeOffset="517">1 226,'84'-18,"1"5,167-6,-243 18,1 2,-1-1,1 1,-1 0,1 1,-1 0,0 1,16 6,-22-7,1 0,-1 0,0 0,-1 1,1-1,0 1,-1 0,1-1,-1 1,0 0,0 0,0 1,0-1,-1 0,1 1,-1-1,0 1,0-1,0 1,0-1,-1 1,1 0,-1-1,0 1,-1 5,1-2,-1 1,0-1,0 0,0 0,-1 1,0-1,-1 0,0-1,0 1,0 0,-1-1,0 0,-5 7,1-4,0-1,0 0,0-1,-1 0,0 0,-1 0,-18 8,5-5,0-1,0-1,-1-1,0-1,0-1,0-1,-31 0,49-3,-32-2,36 1,1 0,-1-1,0 1,0 0,1-1,-1 1,0-1,1 0,-1 0,1 0,-1 1,1-1,-1-1,1 1,0 0,0 0,-2-3,-1-4</inkml:trace>
  <inkml:trace contextRef="#ctx0" brushRef="#br0" timeOffset="1239.12">662 1,'1'3,"0"1,0-1,0 1,1-1,0 1,-1-1,1 0,4 5,3 6,9 28,-2 0,13 49,7 21,-35-109,6 15,0 0,-1 1,-1 0,0 0,-2 0,2 26,-5-41,-1-4</inkml:trace>
  <inkml:trace contextRef="#ctx0" brushRef="#br0" timeOffset="1923.34">1185 177,'-36'6,"0"3,-54 20,82-26,0 0,0 1,0 0,0 0,1 1,-1 0,1 0,1 1,-1 0,1 0,0 1,0-1,0 1,1 1,0-1,-5 13,8-17,1 0,0-1,0 1,1 0,-1 0,0 0,1 0,0 0,0 0,0 0,0 0,0 0,0 0,1 0,0 0,-1 0,1 0,0 0,1 0,1 3,0-2,-1-1,1 0,0 0,0-1,0 1,0-1,1 1,-1-1,1 0,-1 0,1-1,0 1,6 1,0 0,0-1,0 0,0-1,1 0,-1-1,0 0,1 0,-1-1,0 0,0-1,14-4,-20 4,1 0,0 0,-1-1,1 0,-1 0,1 0,-1 0,0-1,-1 1,1-1,-1 0,1 0,-1-1,0 1,-1 0,1-1,2-7,-2 3,0 1,-1 0,0-1,-1 1,0-1,0 1,-1-1,0 1,-2-18,4 34,1-1,0 0,0 0,1 0,-1 0,2-1,-1 0,1 1,0-1,0-1,8 7,-6-4,2-1,-1 1,1-2,0 1,1-1,0-1,19 9,-16-11</inkml:trace>
  <inkml:trace contextRef="#ctx0" brushRef="#br0" timeOffset="2424.37">1695 201,'-28'14,"-1"1,-51 37,74-47,0-1,0 1,0 1,1-1,-1 1,1 0,1 0,-1 1,1-1,0 1,1 0,0 0,0 0,0 1,1-1,0 1,0-1,0 10,2-15,0 1,0-1,0 0,1 0,-1 0,0 0,1 0,0 1,0-1,-1 0,1 0,0-1,0 1,1 0,-1 0,0 0,4 2,-2-1,1 0,-1-1,1 1,0-1,0 0,0 0,0 0,6 1,8 1,-1 0,1-2,26 1,-37-2,14-1,1 0,-1-1,0-2,24-4,-22 1</inkml:trace>
  <inkml:trace contextRef="#ctx0" brushRef="#br0" timeOffset="2895.81">1908 314,'27'-12,"-12"6,0 0,0-1,-1-1,1 0,-2-1,1-1,23-22,-36 32,0-1,-1 0,1 0,0 1,0-1,-1 0,1 0,-1 0,1 0,-1 0,1 0,-1 0,1 0,-1 0,0 0,0 0,1 0,-1-1,0 1,0 0,0 0,0 0,0 0,-1 0,1 0,0-1,-1 0,0 1,0 0,0 0,-1 0,1 0,0 1,0-1,0 0,-1 0,1 1,0-1,-1 1,1-1,0 1,-1 0,-2-1,-5 0,0 0,0 1,0 0,-1 0,-9 3,6 0,1 2,1-1,-1 2,1-1,-1 2,2-1,-1 1,1 1,0 0,0 1,1 0,1 0,-1 1,1 0,1 0,0 1,0 0,-7 19,13-28,0 0,0 0,1 0,-1 0,1 1,-1-1,1 0,0 0,0 0,0 1,0-1,0 0,1 0,-1 1,1-1,-1 0,1 0,0 0,0 0,2 3,-1-2,1 0,-1 0,1-1,0 1,-1-1,1 0,1 0,-1 0,0 0,0 0,6 1,8 3,0-1,1-1,0-1,19 2,-33-5,39 5,0-2,0-2,-1-2,67-10,-82 5</inkml:trace>
  <inkml:trace contextRef="#ctx0" brushRef="#br0" timeOffset="3474">2541 126,'-26'4,"0"1,0 2,1 1,0 0,-44 23,68-31,0 1,0-1,0 1,1-1,-1 1,0-1,0 1,0-1,0 1,1 0,-1-1,0 1,1 0,-1 0,0 0,1-1,-1 1,1 0,-1 0,1 0,0 0,-1 0,1 0,0 0,-1 2,2-3,0 1,-1 0,1 0,0 0,0 0,0-1,-1 1,1 0,0-1,0 1,0-1,0 1,0-1,0 0,0 1,0-1,0 0,2 1,55 5,-19-6,0 3,73 13,-100-13,0-1,-1 2,1 0,-1 0,1 1,-1 1,-1 0,1 0,-1 1,0 0,0 1,-1 0,11 12,-18-18,0 0,-1 0,1 0,-1 0,1 0,-1 1,0-1,0 0,0 1,0-1,0 1,-1-1,1 0,-1 1,1 0,-1-1,0 1,0-1,0 1,-1-1,1 1,0-1,-1 1,0-1,-1 5,-1-4,1 1,-1-1,0 1,0-1,0 0,0 0,-1-1,1 1,-1-1,0 1,0-1,0 0,0-1,-6 3,-14 4,0-2,0 0,-1-2,-36 3,-103-5,117-2,-3-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4:11.6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82,'368'26,"-298"-25,0-3,0-3,85-17,-148 20,0 1,-1-1,1-1,-1 1,1-1,-1 0,0 0,0-1,0 0,-1 0,1 0,-1-1,7-8,-7 7,0-1,-1 0,1 0,-2 0,1-1,-1 0,-1 1,1-1,-1 0,0 0,0-10,-1 6,-1 0,0 0,-1 0,0 1,-1-1,0 0,-1 1,0-1,-1 1,-9-19,-8-10,-39-57,17 29,32 49,-21-38,29 53,1-1,0 0,1 0,-1 0,1 0,0 0,0 0,0 0,1-9,1 12,-1 0,1-1,0 1,-1 0,1 0,0 0,1 0,-1 0,0 0,0 0,1 1,-1-1,1 0,0 1,0-1,-1 1,1-1,0 1,0 0,4-2,47-17,-42 17,101-28,-96 28,0 0,0 1,1 1,-1 0,18 3,-18 4,-12 0</inkml:trace>
  <inkml:trace contextRef="#ctx0" brushRef="#br0" timeOffset="521.74">635 470,'14'0,"11"0,7 0,3-2,3-1,1 1,-1 0,-1 0,2 0,-2-2,-1 2,-5 0,-6 0,-5 2,-5-3,-9 0,-6-1,-3 0</inkml:trace>
  <inkml:trace contextRef="#ctx0" brushRef="#br0" timeOffset="1306.58">1423 247,'4'0,"3"0,5 0,4 0,3-2,3-1,1 1,1 0,-1-2,-4 1,-1 0,-4 0,0 2,-6 0,-6 1,-5 0,-2 0</inkml:trace>
  <inkml:trace contextRef="#ctx0" brushRef="#br0" timeOffset="1894.92">1788 0,'39'73,"20"42,-33-46,-15-38,28 58,-33-80,-6-9,0 0,0 0,0 1,0-1,0 0,0 0,0 0,0 0,1 0,-1 0,0 1,0-1,0 0,0 0,0 0,1 0,-1 0,0 0,0 0,0 0,0 0,0 0,1 0,-1 0,0 0,0 0,0 0,1 0,-1 0,0 0,0 0,0 0,0 0,1 0,-1 0,0 0,0 0,0 0,0 0,0 0,1 0,-1-1,0 1,0 0,0 0,0 0,0 0,0 0,0 0,1-1,-1 1,2-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2:05.2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 320,'222'15,"-210"-15,31 0,-41 0,-1 0,0 0,0 0,0 0,1 0,-1 0,0 0,0-1,0 1,0-1,0 1,1 0,-1-1,0 0,0 1,0-1,0 0,0 1,-1-1,1 0,0 0,0 0,0 0,-1 0,2-2,-2-2</inkml:trace>
  <inkml:trace contextRef="#ctx0" brushRef="#br0" timeOffset="593.04">0 531,'317'-15,"-291"7,-19 2</inkml:trace>
  <inkml:trace contextRef="#ctx0" brushRef="#br0" timeOffset="1107.53">713 42,'102'149,"109"212,-18-24,-174-315,-18-22,-1-1,1 0,-1 0,0 0,1 0,-1 1,0-1,1 0,-1 0,0 0,0 0,0 0,0 0,0 0,0 0,0 0,0 1,0-1,0 0,0 0,-1 0,1 0,0 0,-1 0,1 0,-1-1,-4-24</inkml:trace>
  <inkml:trace contextRef="#ctx0" brushRef="#br0" timeOffset="1526.23">1286 0,'-17'17,"-15"17,-13 19,-12 18,-10 15,-3 8,1 2,3-4,5-8,8-8,11-13,10-12,9-13,5-7,3-5,5-7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1:55.7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23,'81'7,"-59"-5,1 0,43-2,-53-1,0 0,0-2,0 1,0-2,-1 0,1 0,-1-1,16-9,-21 9,0 1,-1-1,0-1,0 1,0-1,-1 0,1 0,-1 0,-1-1,1 0,-1 0,-1 0,1 0,-1-1,2-8,5-21,-2-1,-2 0,-1 0,0-64,-20-158,8 167,2 27,-1 7,3 1,7-98,-2 144,1 0,0 1,1-1,0 1,0-1,2 1,-1 1,1-1,1 1,0 0,0 0,1 1,0 0,1 0,0 1,0 0,1 1,13-9,-7 7,-1 1,1 0,0 1,1 0,0 1,0 1,0 1,1 1,0 0,-1 1,36 1,-52 1,1 0,0 0,-1 0,1 0,-1 0,1 0,0 1,-1-1,1 1,-1-1,1 1,-1 0,1-1,-1 1,0 0,1 0,-1 0,0 0,0 0,1 0,-1 1,0-1,0 0,0 1,-1-1,1 0,1 3,-2-1,1 0,-1 0,0 0,1 0,-2 0,1 0,0 0,0 0,-1 0,0 0,0 0,0-1,-2 6,-5 10</inkml:trace>
  <inkml:trace contextRef="#ctx0" brushRef="#br0" timeOffset="448.62">236 852,'17'-2,"12"-1,9 0,5 0,2 2,-2-1,-1 2,-3 0,-5 0,-7 0,-5 0,-5 0,-4-2,-5-4,-3 0</inkml:trace>
  <inkml:trace contextRef="#ctx0" brushRef="#br0" timeOffset="1287.34">1368 1,'-32'24,"1"1,1 2,1 1,2 1,1 2,1 0,2 2,1 1,2 0,1 2,-17 44,9-9,2 2,4 0,3 2,-16 147,33-203,0 0,1 1,1-1,1 0,1 0,0 0,2 0,0 0,1-1,16 35,-8-27,2-1,0-1,1 0,2-1,0-1,34 29,-39-38,-4-2,2 0,-1-1,2-1,-1 0,1 0,25 11,-37-19,0-1,0 0,-1 0,1 0,0 0,0 0,0 0,-1 0,1 0,0 0,0 0,0 0,-1 0,1 0,0-1,0 1,-1 0,1-1,0 1,-1 0,1-1,0 1,-1-1,1 1,0-1,-1 0,1 1,-1-1,1 0,-1 1,0-1,1 0,-1 1,1-1,-1 0,0 0,0 1,0-1,1 0,-1-1,3-12</inkml:trace>
  <inkml:trace contextRef="#ctx0" brushRef="#br0" timeOffset="1957.78">1326 1285,'8'1,"1"0,-1 0,1-1,-1 0,1 0,-1-1,1 0,-1 0,0-1,0 0,1-1,-1 0,-1 0,1 0,0-1,-1 0,0-1,0 0,0 0,-1 0,1-1,-1 0,-1 0,1-1,-1 0,0 1,0-2,-1 1,0 0,-1-1,1 0,-1 0,-1 0,0 0,3-16,-1-21,-1-1,-2 1,-3 0,-1-1,-13-61,-1-30,16 124,-4-41,2-1,6-82,-2 134,0 0,0 0,0 0,1 0,-1 1,1-1,0 1,0-1,-1 1,2 0,-1-1,0 1,0 0,1 0,-1 1,1-1,-1 0,1 1,0 0,0 0,0 0,0 0,0 0,0 0,0 1,0-1,5 1,3-2,1 1,-1 0,0 1,0 1,1 0,14 3,-24-4,1 0,-1 1,1-1,-1 1,0 0,1-1,-1 1,0 0,0 1,0-1,0 0,0 1,0-1,0 1,0-1,0 1,-1 0,1 0,-1 0,1 0,-1 0,0 0,0 0,0 0,0 1,0-1,0 0,-1 1,1-1,0 4,-4 7</inkml:trace>
  <inkml:trace contextRef="#ctx0" brushRef="#br0" timeOffset="2317.36">1368 753,'14'0,"10"0,5 0,3 0,0 0,-3 0,-3 3,-5 0,-2 0,-6-1</inkml:trace>
  <inkml:trace contextRef="#ctx0" brushRef="#br0" timeOffset="2676.33">1814 643,'11'0,"10"0,3 0,-1 0,-1 0,-2 0,-4 0</inkml:trace>
  <inkml:trace contextRef="#ctx0" brushRef="#br0" timeOffset="3064.16">2067 418,'0'8,"0"3,0 6,0 5,0 2,0 3,0 1,0 1,0-2,0-4,0-3,0-7,0-11,0-6</inkml:trace>
  <inkml:trace contextRef="#ctx0" brushRef="#br0" timeOffset="3726.79">2428 334,'-19'13,"1"2,1 0,1 1,0 1,1 1,-17 25,2 3,-36 75,49-87,2 2,1-1,3 2,0 0,3 0,0 1,3 0,-1 40,6-58,1 0,1 0,1 0,0-1,2 1,0-1,11 27,-10-33,1 0,0 0,1 0,0-1,1 0,1 0,0-1,0 0,1-1,23 16,-12-16,-13-10</inkml:trace>
  <inkml:trace contextRef="#ctx0" brushRef="#br0" timeOffset="4093.91">2442 767,'9'14,"9"10,7 8,5 2,2 2,0 0,0 0,-2-2,-3-4,-3-3,-7-3,-3-6,-4-8,-6-9,-7-8,-2-4</inkml:trace>
  <inkml:trace contextRef="#ctx0" brushRef="#br0" timeOffset="4467.08">2694 684,'-7'9,"-5"8,-3 9,0 4,-4 4,0 4,-2 2,-2 1,1 2,-1-3,1-3,4-5,3-6,4-5,4-9,6-8,2-5</inkml:trace>
  <inkml:trace contextRef="#ctx0" brushRef="#br0" timeOffset="4972.02">2749 474,'13'24,"2"-1,33 42,-33-46,0 0,0 2,-2 0,13 27,-15-19,-1 0,-1 0,-2 1,-1 0,-1 0,-2 1,0 30,-2-41,-2 0,-1 0,0-1,-1 1,-2-1,1 0,-2 0,-1-1,0 1,-1-1,-21 32,8-29,12-15</inkml:trace>
  <inkml:trace contextRef="#ctx0" brushRef="#br0" timeOffset="5730.41">2889 97,'19'6,"0"0,-1 1,0 1,0 1,0 0,-2 1,1 1,-1 1,-1 0,0 1,21 23,-19-15,0 1,-1 0,-2 1,0 0,-1 2,-2-1,16 47,-7 0,-4 0,-3 0,6 108,-15-71,-16 183,11-281,-12 73,12-78,0 0,0 0,-1 0,0 0,0-1,0 1,-1-1,0 1,1-1,-2 0,1 0,0 0,-6 5,-2-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2:52.9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84,'323'0,"-309"2,-14 1</inkml:trace>
  <inkml:trace contextRef="#ctx0" brushRef="#br0" timeOffset="529.51">14 979,'15'0,"11"0,8 0,4 0,2 0,2 0,0 0,-2 0,-3 0,-5 3,-6 0,-5 0,-4-1,-7 0,-5-4,-6 0,-3-1</inkml:trace>
  <inkml:trace contextRef="#ctx0" brushRef="#br0" timeOffset="1723.54">741 436,'16'-4,"1"0,-1 1,1 1,-1 1,1 0,-1 2,1-1,19 5,-32-5,0 1,0 0,0 0,0 1,0-1,0 1,0 0,0 0,-1 0,1 0,-1 1,1 0,-1-1,0 1,0 0,0 1,-1-1,1 0,-1 1,0 0,0-1,0 1,0 0,0 0,-1 0,0 0,0 0,0 0,0 1,-1-1,0 0,0 0,0 0,0 1,0-1,-2 4,1 1,-1 0,0-1,0 1,-1-1,0 0,0 0,-1 0,0 0,-1 0,0-1,0 0,0 0,-1 0,-10 9,15-15,0 0,0 1,0-1,0 0,0 1,1-1,-1 1,0 0,1-1,-1 1,1 0,0-1,-1 1,1 0,0-1,0 1,0 0,0-1,1 1,-1 0,0-1,1 1,-1 0,1-1,-1 1,1-1,0 1,0-1,1 3,39 51,-17-25,-15-15,-1 0,0 1,-1 0,-1 0,-1 1,0 0,-1 0,-1 0,-1 0,0 1,-1-1,-1 1,-2 18,1-24,-1-1,0 0,-1 1,0-1,-1 0,0 0,0-1,-1 1,-1-1,0 0,0-1,-1 1,0-1,-1-1,1 1,-2-1,1-1,-1 1,-1-1,-15 9,8-7,-1-1,0-1,0-1,0 0,0-1,-1-1,0-1,0-1,0 0,0-2,0 0,-24-3,42 3,0 0,0 0,0 0,0 0,0 0,0 0,1-1,-1 1,0 0,0 0,0-1,0 1,1-1,-1 1,0-1,0 1,1-1,-1 1,0-1,1 0,-1 1,0-1,1 0,-1 1,1-1,0 0,-1 0,1 0,-1 1,1-1,0 0,0 0,0 0,-1 0,1 0,0 0,0 0,0 1,0-1,0 0,1 0,-1 0,0 0,0 0,0 0,1 0,-1 1,1-1,-1 0,0 0,1 1,-1-1,1 0,0 0,-1 1,1-1,0 1,1-2,14-15</inkml:trace>
  <inkml:trace contextRef="#ctx0" brushRef="#br0" timeOffset="2610.92">1730 29,'-23'13,"0"2,1 1,1 0,0 2,1 0,1 1,1 1,1 1,1 1,0 0,2 1,-17 35,3 2,3 2,2 1,-27 123,31-83,4 1,5 0,7 208,6-292,0-1,2 1,0-1,1 0,1 0,0-1,2 0,0 0,1-1,0 0,2 0,0-2,1 1,0-1,1-1,1-1,0 0,1-1,22 13,-38-24,0-1,1 1,-1-1,1 1,-1-1,1 1,0-1,-1 1,1-1,-1 0,1 1,0-1,-1 0,1 1,0-1,-1 0,1 0,0 0,0 0,-1 0,1 1,0-1,0 0,-1-1,1 1,0 0,-1 0,1 0,0 0,0-1,-1 1,1 0,0-1,-1 1,1 0,-1-1,1 1,0-1,-1 1,1-1,-1 1,1-1,-1 1,0-1,1-1,0-8</inkml:trace>
  <inkml:trace contextRef="#ctx0" brushRef="#br0" timeOffset="3286.16">1744 253,'105'126,"192"180,-288-300,-9-6,0 0,-1 0,1 0,0 0,0-1,0 1,0 0,0 0,0 0,0 0,-1 0,1 0,0 0,0 0,0 0,0 0,0 0,0-1,0 1,0 0,0 0,0 0,0 0,0 0,0 0,0 0,0-1,0 1,0 0,0 0,0 0,0 0,0 0,0 0,0-1,0 1,0 0,0 0,0 0,0 0,0 0,0 0,0 0,0-1,0 1,0 0,0 0,0 0,0 0,1 0,-1 0,0 0,0 0,0 0,0 0,0-1,0 1,0 0,0 0,1 0,-1 0,0 0,0 0,0 0,0 0,0 0,1 0,-6-7</inkml:trace>
  <inkml:trace contextRef="#ctx0" brushRef="#br0" timeOffset="3639.49">2067 210,'-251'380,"176"-262,58-84,15-24</inkml:trace>
  <inkml:trace contextRef="#ctx0" brushRef="#br0" timeOffset="4098.93">2275 503,'5'0,"6"0,8 0,7 0,4 0,6 0,0 0,0 0,-2 0,-5 2,-6-1,-8-1</inkml:trace>
  <inkml:trace contextRef="#ctx0" brushRef="#br0" timeOffset="4751.95">2749 281,'8'-3,"0"-1,1 1,-1 1,1 0,-1 0,1 0,0 1,0 1,10-1,-15 2,0 0,-1 0,1 0,0 0,-1 1,1 0,-1-1,1 1,-1 0,0 1,0-1,0 0,0 1,-1 0,1 0,-1 0,1 0,-1 0,0 0,0 0,0 1,-1-1,3 6,2 7,-1 1,0-1,-1 1,-1 0,-1 0,0 0,-1 0,-2 24,1-32,0 0,-1 0,-1 0,0-1,0 1,0-1,-1 1,0-1,-1 0,0 0,0 0,-1 0,0-1,0 0,-1 0,0 0,-13 11,15-16,0 0,-1 0,0 0,1-1,-1 0,0 0,0 0,0 0,0-1,0 1,0-1,0-1,0 1,1-1,-1 0,0 0,0 0,0-1,-4-1,6 2,0 0,0 0,1 0,-1 0,0-1,1 1,-1-1,1 0,0 1,-1-1,1 0,0 0,0-1,0 1,0 0,1-1,-1 1,1-1,-1 1,1-1,0 0,0 1,0-1,0 0,1 0,-1 0,1 0,0 0,-1 0,1 0,1 0,0-5,0 5,1 0,-1 0,1 0,0 0,0 0,0 1,0-1,1 1,-1-1,1 1,0 0,-1 0,1 0,0 0,0 1,0-1,0 1,1-1,-1 1,0 0,0 1,1-1,-1 1,1-1,-1 1,0 0,5 0,4 0,1 0,-1 0,1 2,0-1,-1 2,14 3,-13 0,-1-1,0 2,-1-1,21 17,-22-15,-1-1,1-1,0 0,0 0,1-1,19 7,-2-11,-17-4</inkml:trace>
  <inkml:trace contextRef="#ctx0" brushRef="#br0" timeOffset="5889.34">1744 839,'15'-2,"1"1,-1-2,15-4,22-3,132-4,300 16,-158 5,-235-7,-103 0</inkml:trace>
  <inkml:trace contextRef="#ctx0" brushRef="#br0" timeOffset="6678.02">2121 1076,'60'-2,"64"3,-113-1,0 2,-1-1,1 1,-1 1,0 0,1 1,-1 0,17 10,-25-14,0 1,-1 0,1 0,-1 0,1 0,-1 0,1 0,-1 0,0 0,1 0,-1 1,0-1,0 0,0 1,0-1,0 1,0 0,-1-1,1 1,0 0,-1-1,1 1,-1 0,0-1,1 1,-1 0,0 0,0 0,0-1,-1 1,1 0,0 0,-1-1,1 1,-1 0,1-1,-1 1,0 0,0-1,1 1,-1-1,0 1,-1-1,1 1,0-1,0 0,-1 0,1 0,-2 2,-9 6,0 0,0 0,-1-2,-21 11,28-15,6-3,0 0,0 0,0 0,0 1,0-1,0 0,-1 0,1 0,0 1,0-1,0 0,0 0,0 1,0-1,0 0,0 0,0 1,0-1,0 0,0 0,0 0,0 1,0-1,0 0,1 0,-1 1,0-1,0 0,0 0,0 0,0 1,0-1,1 0,-1 0,0 0,0 0,0 1,0-1,1 0,-1 0,0 0,0 0,1 0,-1 0,0 0,0 0,0 1,1-1,-1 0,0 0,0 0,1 0,-1 0,25 12,5 5,-26-13,0-1,0 1,-1 0,0 0,1 0,-2 0,1 1,0-1,-1 1,0 0,0-1,0 1,-1 0,1 0,-1 1,-1-1,1 0,-1 0,1 0,-1 0,-1 7,0-8,-1 0,1 0,0 0,-1 0,0 0,0 0,0 0,-1 0,1-1,-1 1,0-1,0 0,0 0,0 0,0 0,-1-1,1 1,-1-1,0 0,0 0,0 0,0 0,0-1,0 0,-6 2,-4 0,-1 0,1-1,-1 0,0-1,1-1,-1-1,0 0,1 0,-1-2,-20-5,34 8,0 0,0 0,0-1,1 1,-1 0,0-1,0 1,0 0,0-1,1 1,-1-1,0 1,0-1,1 0,-1 1,1-1,-1 0,0 1,1-1,-1 0,1 0,0 0,-1 1,1-1,-1 0,1 0,0 0,0 0,0 0,0 0,-1 1,1-2,1 0,0-1,0 1,0 0,0 0,0 0,0 0,1 0,-1 1,1-1,-1 0,4-2,12-11</inkml:trace>
  <inkml:trace contextRef="#ctx0" brushRef="#br0" timeOffset="7612.81">2959 1,'4'1,"0"-1,1 1,-1 1,0-1,0 0,0 1,0 0,0 0,-1 0,1 1,4 3,40 35,-40-34,32 32,-1 1,-3 1,-1 3,-2 0,-3 2,31 60,-40-64,-2 2,-2 0,-2 1,-2 1,-1 0,-3 1,5 72,-12-65,-3 0,-3 0,-2 0,-2-1,-2 0,-3 0,-2-1,-2-1,-2-1,-3 0,-33 55,43-84,-2-1,-30 35,39-49,-1-1,1 1,-1-1,0 0,-1 0,1-1,-1 1,0-2,0 1,0-1,0 0,-15 4,8-7,1-3</inkml:trace>
  <inkml:trace contextRef="#ctx0" brushRef="#br0" timeOffset="8447.98">3963 617,'0'15,"0"8,0 6,0 5,0 6,0 4,0 3,0 4,0 0,0-2,0-2,-3-1,0-7,0-5,1-6,0-10,1-8</inkml:trace>
  <inkml:trace contextRef="#ctx0" brushRef="#br0" timeOffset="8866.41">3768 979,'12'0,"11"0,9 0,6 0,5 0,4 0,0 0,0 0,-4 0,-7 0,-7 0,-6 0,-6-2,-8-4,-3 0</inkml:trace>
  <inkml:trace contextRef="#ctx0" brushRef="#br0" timeOffset="9550.56">4508 602,'11'-4,"0"0,1 1,0 0,-1 0,1 1,0 1,0 0,0 1,0 0,0 1,0 0,0 1,0 0,12 5,-15-4,-1 0,0 1,0 0,0 1,0 0,0 0,-1 1,0-1,-1 2,1-1,-1 1,0 0,0 0,-1 0,0 1,-1 0,0 0,0 0,3 10,2 11,-1 1,-1 0,-2 0,-1 0,-1 43,-3-19,-3 0,-12 64,12-101,-1 0,-1 0,-1 0,0-1,-1 0,-1 0,-18 28,23-39,-1-1,0 1,1-1,-2 0,1 0,0 0,-1-1,0 0,0 1,0-2,0 1,-5 2,5-4,1 0,0-1,0 1,0-1,0 0,-1 0,1 0,0 0,0-1,0 1,-1-1,1 0,0-1,0 1,1-1,-1 0,0 1,-5-5,5 3,0 0,-1 0,1-1,0 1,1-1,-1 0,1-1,0 1,0 0,0-1,0 0,1 1,0-1,0 0,0 0,0-1,1 1,0 0,0 0,0-1,1 1,0 0,0-1,0 1,1-1,0 1,0 0,0 0,1-1,-1 1,1 0,0 0,1 1,-1-1,1 0,0 1,0-1,0 1,1 0,0 0,0 1,0-1,0 1,0-1,1 1,6-3,-1 0,1 1,-1 0,1 1,0 0,0 1,0 0,0 1,1 0,-1 0,1 2,-1-1,1 1,16 3,4 3,0 2,0 1,39 16,-37-12,0-1,58 11,-84-22</inkml:trace>
  <inkml:trace contextRef="#ctx0" brushRef="#br0" timeOffset="10665.39">628 142,'31'35,"-2"1,-1 2,-2 1,-2 1,-1 1,27 70,71 272,-105-312,7 80,-6-32,-9-90,-4-24</inkml:trace>
  <inkml:trace contextRef="#ctx0" brushRef="#br0" timeOffset="11620.64">2134 827,'5'2,"-1"0,-1 1,1 0,0 0,-1 0,1 0,-1 0,0 1,0 0,0-1,3 8,1-1,98 122,-6 5,137 253,-230-373,-8-2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2:42.9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8 308,'8'1,"-1"2,0-1,0 1,0 0,0 1,0-1,0 2,-1-1,0 0,0 1,10 10,1 0,142 121,-132-109,-1 0,-1 2,31 48,-50-66,-10-13,-3-7</inkml:trace>
  <inkml:trace contextRef="#ctx0" brushRef="#br0" timeOffset="450.22">560 223,'-32'33,"-32"46,29-36,-9 8,-39 51,76-92,0 0,1 1,0 0,1 1,0-1,1 1,-6 23,8-22</inkml:trace>
  <inkml:trace contextRef="#ctx0" brushRef="#br0" timeOffset="933.45">671 461,'3'0,"2"0,4 0,4 0,3 0,3 0,3 0,3 0,-1 0,-1 0,-4 0,-1 0,-4-2,-5-2</inkml:trace>
  <inkml:trace contextRef="#ctx0" brushRef="#br0" timeOffset="1694.44">1006 238,'9'-4,"1"1,-1 0,1 0,0 0,0 2,0-1,0 1,20 1,-26 0,1 1,0 0,-1 1,1-1,0 1,-1 0,0 0,1 0,-1 1,0-1,0 1,-1 0,1 0,-1 1,1-1,-1 1,0 0,0 0,0 0,3 6,2 6,-1 0,0 1,-1 0,0 0,-2 0,0 1,-1 0,1 26,-3-35,0 1,-1-1,-1 1,1-1,-2 1,1-1,-1 0,-1 0,1 0,-1 0,-1 0,0 0,0-1,-1 0,0 0,0 0,-11 11,12-15,-1-1,0 1,0-1,0-1,-1 1,1-1,-1 0,1 0,-1 0,0-1,1 0,-1 0,0 0,0-1,0 0,-8-1,12 1,-1 0,0 0,0-1,1 1,-1-1,0 0,1 0,-1 0,1 0,-1 0,1-1,0 1,-1-1,1 1,0-1,0 0,0 0,0 0,0 0,1 0,-1-1,1 1,-1 0,1-1,0 1,0-1,0 0,0 1,0-1,1 0,-1 1,1-1,-1 0,1 0,0 1,1-4,-1 2,1 0,0 1,0-1,1 0,-1 1,1-1,0 0,0 1,0 0,0-1,0 1,1 0,-1 0,1 1,0-1,0 0,0 1,0 0,1 0,-1 0,1 0,-1 0,1 1,-1-1,7-1,-2 1,-1 0,1 0,-1 0,1 1,-1 0,1 1,0-1,0 2,-1-1,1 1,0 0,9 3,57 25,-40-15,-1-1,2-2,-1-1,37 5,-63-15</inkml:trace>
  <inkml:trace contextRef="#ctx0" brushRef="#br0" timeOffset="2660.09">0 963,'6'-3,"-1"1,1-1,0 1,0 0,0 1,0-1,0 1,0 1,1-1,-1 1,0 0,0 0,10 2,5-1,728 13,-569-14,206 11,-359-11,-21 0,0 0,0 0,0 0,0 0,0 1,-1 0,1 0,7 3,-13-4,0 1,1-1,-1 0,0 1,0-1,0 1,0-1,0 0,0 1,0-1,0 1,0-1,0 0,0 1,0-1,0 1,-1-1,1 0,0 1,0-1,0 0,0 1,-1-1,1 0,0 1,0-1,-1 0,1 1,0-1,-1 0,1 0,0 1,-1-1,1 0,0 0,-1 0,0 1,1-1,-12 9</inkml:trace>
  <inkml:trace contextRef="#ctx0" brushRef="#br0" timeOffset="3502.16">545 1202,'16'-8,"1"1,0 1,0 0,31-5,-40 10,0-1,0 1,0 1,0 0,0 0,0 1,0-1,-1 2,1-1,0 1,-1 0,1 1,8 3,-14-4,0-1,1 0,-1 1,0 0,0-1,0 1,0 0,0 0,-1 0,1 0,0 1,-1-1,0 0,1 1,-1-1,0 0,0 1,-1 0,1-1,0 1,-1-1,0 1,1 0,-1-1,0 1,0 0,-1 0,1-1,0 1,-1-1,0 1,0 0,0-1,0 1,0-1,0 0,-2 4,-2 2,0 0,-1 0,0 0,0-1,0 0,-1 0,0-1,0 0,-11 7,3 1,19-5,34 3,-8-4,-23-5,-1 1,0-1,0 1,0 0,0 0,-1 1,0 0,0 0,0 0,0 1,-1-1,0 1,0 0,6 12,-9-14,0-1,0 1,0 0,-1-1,1 1,-1 0,0-1,0 1,0 0,-1 0,1-1,-1 1,0 0,0-1,0 1,0-1,-1 1,1-1,-1 1,0-1,0 0,0 0,-1 0,1 0,-1 0,1-1,-1 1,0-1,-5 4,-5 2,1 0,-1-1,0-1,-1 0,1 0,-1-1,-26 5,29-8,-1 0,0 0,0-1,0-1,0 0,1 0,-1-1,0-1,0 0,-11-3,6-2</inkml:trace>
  <inkml:trace contextRef="#ctx0" brushRef="#br0" timeOffset="4760.42">1424 1,'8'0,"1"2,-1-1,0 1,0 0,0 1,0 0,0 0,-1 1,0 0,1 0,-1 1,-1 0,8 6,11 11,41 46,-41-39,-2 2,-1 1,-1 1,-2 0,-1 2,-1 0,-3 1,-1 0,-1 1,-2 1,8 60,-11-31,-3-1,-3 1,-2-1,-4 1,-25 124,-53 141,63-271,-2-1,-4-1,-41 72,45-104,21-27,0 0,0 0,1 1,-1-1,0 0,0 0,0 0,0 0,0 0,0 0,1 0,-1 0,0 0,0 0,0 0,0-1,1 1,-1 0,0-1,0 1,0 0,1-1,-1 1,0-1,1 0,-1 1,0-1,1 1,-1-1,1 0,-1 1,1-1,-1 0,1 0,-1 1,1-2,-7-10</inkml:trace>
  <inkml:trace contextRef="#ctx0" brushRef="#br0" timeOffset="5677.42">2373 630,'15'104,"-4"0,-5 1,-10 135,3-217,-1 1,-6 29,8-53,0 0,0 0,0 0,0-1,0 1,0 0,0 0,0 0,0 0,0 0,0 0,0 0,0 0,-1 0,1 0,0-1,0 1,0 0,0 0,0 0,0 0,0 0,0 0,0 0,-1 0,1 0,0 0,0 0,0 0,0 0,0 0,0 0,0 0,-1 0,1-9</inkml:trace>
  <inkml:trace contextRef="#ctx0" brushRef="#br0" timeOffset="6080.71">2149 1032,'12'0,"10"0,10 0,6 0,3-2,3-1,0 0,0 0,0-1,-1 0,0 0,-3 2,-2-2,-3-1,-5 2,-4 0,-9-1,-7 0</inkml:trace>
  <inkml:trace contextRef="#ctx0" brushRef="#br0" timeOffset="6908.57">2889 629,'19'-9,"-1"0,1 2,1 0,-1 1,1 1,0 1,0 0,1 2,-1 0,1 1,20 3,-36-2,0 1,0 0,-1 0,1 1,-1-1,1 1,-1 0,1 0,-1 1,0-1,0 1,0 0,0 0,-1 0,1 1,-1-1,0 1,0 0,0-1,0 2,-1-1,0 0,0 0,0 1,0-1,-1 1,1-1,-1 1,1 6,2 14,-2 0,0 0,-1 0,-4 32,3-55,-5 69,-21 109,19-146,-2-1,-1 0,-1-1,-2 0,-24 42,30-63,0 0,0-1,-2 0,1 0,-1-1,-1 0,1 0,-1-1,-1 0,-15 8,23-14,-1 0,0 0,-1-1,1 1,0-1,0 0,-1 0,1 0,-1-1,1 1,-1-1,1 0,0-1,-1 1,1-1,-1 1,1-1,0-1,-1 1,1-1,0 1,0-1,0 0,0-1,1 1,-1-1,1 0,-1 1,1-1,0-1,0 1,-5-7,5 6,-1-1,1 1,0-1,0 0,0 0,1 0,0 0,0 0,0 0,1 0,-1-1,1 1,1-1,-1 1,1-1,0 1,0-1,0 1,1-1,0 1,0-1,0 1,1 0,0-1,0 1,4-7,-2 6,0 0,1 0,0 0,0 1,1 0,-1 0,1 0,0 0,0 1,1 0,-1 0,1 1,0 0,0 0,0 1,0-1,1 2,13-3,-10 3,-1 1,0 0,0 0,1 1,-1 0,0 1,0 0,0 1,0 0,-1 0,1 1,16 10,4 5,-1 1,39 35,-42-33,1 0,39 23,-56-39,-8-4,1-1,-1 1,0-1,0 0,1 1,-1-1,1-1,-1 1,1 0,-1 0,1-1,3 1,1-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2:11.90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49,'17'8,"1"-1,0-1,0 0,0-2,0 0,1-1,-1-1,39 0,-46-2,1-1,0 0,-1 0,1-2,0 1,-1-2,0 1,0-1,0-1,0 0,-1-1,0 0,0 0,-1-1,13-11,-18 12,1 0,-1 0,0-1,0 1,-1-1,0 0,0 0,-1 0,0-1,0 1,0 0,-1-1,0 1,-1-1,0-12,-2-15,-1 0,-9-38,5 37,-29-158,14 83,-17-223,38 314,1 0,1 1,1-1,1 0,0 1,2 0,0 0,9-21,-10 30,1 1,0 0,1 1,0-1,0 1,1 0,0 0,0 1,1 0,0 0,0 1,1 0,-1 1,1-1,1 2,-1-1,12-3,-7 3,0 1,0 0,0 1,1 0,-1 2,1-1,19 2,-31 0,0 0,1 0,-1 1,0-1,0 1,0 0,0 0,0 0,0 0,0 1,-1-1,1 1,0 0,-1 0,1 0,-1 0,1 0,-1 0,0 1,0-1,0 1,0-1,-1 1,1 0,-1 0,0-1,1 1,-1 0,-1 0,1 0,0 1,-1-1,1 0,-1 0,0 0,0 0,0 1,-1-1,1 0,-1 3,-4 20,-2-2</inkml:trace>
  <inkml:trace contextRef="#ctx0" brushRef="#br0" timeOffset="451.34">169 963,'12'0,"11"0,8 0,7 0,4 0,-1-3,0 0,-3 0,-4 1,-7 0,-5 1,-4 1,-2-1,-5 1</inkml:trace>
  <inkml:trace contextRef="#ctx0" brushRef="#br0" timeOffset="1280.34">1117 166,'-19'11,"2"1,-1 0,1 1,1 1,0 0,1 1,1 1,0 1,-20 32,11-11,1 2,2 0,-24 68,30-63,3 0,1 1,-6 78,7 141,8-213,0-19,2-1,1 1,1 0,2-1,1 0,12 35,-15-57,1 0,1 0,-1 0,1-1,1 1,0-1,0-1,1 1,0-1,1 0,0-1,0 0,0 0,1-1,0 0,0 0,0-1,1 0,0-1,0 0,0-1,13 4,-12-5,0 1,1-2,-1 1,0-2,0 1,1-2,-1 1,14-4,-13 0</inkml:trace>
  <inkml:trace contextRef="#ctx0" brushRef="#br0" timeOffset="2195.44">1312 767,'-17'7,"0"1,0 2,1-1,0 2,1 0,0 1,-14 15,20-19,1 1,1 0,-1 0,2 0,-1 1,1 0,1 1,0-1,0 1,1 0,0 0,-3 19,7-28,-1 0,1 0,0 0,0 1,0-1,0 0,0 0,1 0,-1 0,1 1,-1-1,1 0,0 0,0 0,0 0,0 0,0-1,0 1,0 0,1 0,-1-1,1 1,-1-1,1 1,-1-1,1 0,0 1,0-1,0 0,0 0,0 0,0 0,0-1,0 1,0-1,0 1,0-1,0 0,1 1,1-1,3 0,0 0,0 0,0-1,0 1,0-1,0-1,0 1,-1-1,1-1,0 1,8-6,-6 2,0-1,-1 0,0 0,0-1,-1 0,1-1,7-12,-12 17,-1 0,1 0,0 0,-1-1,0 1,0-1,-1 1,1-1,-1 0,0 0,0 1,0-1,-1 0,0 0,0 0,0 0,0 0,-2-8,1 12,1 1,0-1,0 0,0 1,0-1,0 0,-1 1,1-1,0 1,-1-1,1 1,0-1,-1 1,1-1,-1 1,1-1,0 1,-1-1,1 1,-1-1,0 1,1 0,-1-1,1 1,-1 0,0-1,-8 13,1 27,10-12,0-1,2 0,1 1,1-1,17 45,-14-48,-2 0,0 0,-1 1,-2 0,0 0,-2 0,0 35,-3-54,0 1,0-1,-1 0,0 0,0 0,0-1,0 1,-1 0,1-1,-1 1,-1-1,1 0,0 0,-1-1,0 1,0 0,0-1,0 0,-1 0,1-1,-1 1,0-1,1 0,-1 0,0 0,-6 0,3 1,-1-1,1-1,-1 1,1-1,-1-1,0 0,1 0,-1-1,0 0,1 0,-1-1,1 0,0 0,0-1,-11-5,16 6,0 0,0 0,0-1,0 1,1 0,-1-1,1 0,0 0,-4-5,-2-7</inkml:trace>
  <inkml:trace contextRef="#ctx0" brushRef="#br0" timeOffset="2859.97">1673 543,'-22'22,"2"0,0 2,1 0,2 1,0 0,-23 52,32-57,0 1,2-1,0 1,2 1,0-1,1 1,2-1,0 1,1 0,4 30,-1-34,1-1,0 0,1 0,1 0,0 0,2-1,9 16,-11-21,0-1,1 0,1 0,0-1,0 0,1 0,0-1,0 0,1-1,0 0,12 7,4-8,-17-7</inkml:trace>
  <inkml:trace contextRef="#ctx0" brushRef="#br0" timeOffset="3223.88">1701 850,'7'10,"7"7,4 4,3 3,3 1,0 0,-2 0,0-2,-1-2,-4-3,-3-1,-2-5,-2-3</inkml:trace>
  <inkml:trace contextRef="#ctx0" brushRef="#br0" timeOffset="3597.01">1869 780,'-3'10,"-2"7,-1 6,-2 4,-2 2,-1 3,-2 1,-3 2,-1 0,2 1,2-4,0-1,2-5,4-9,4-9,4-6</inkml:trace>
  <inkml:trace contextRef="#ctx0" brushRef="#br0" timeOffset="4094.88">1953 599,'3'1,"0"-1,0 1,0 0,0 1,0-1,0 1,0-1,0 1,-1 0,1 0,-1 0,5 4,27 31,-32-35,15 20,-1 0,0 1,-2 1,-1 0,0 1,-2 1,-1-1,-2 2,0-1,-1 1,-2 0,-1 1,-1-1,-1 1,-2 0,-1-1,0 1,-10 43,9-65,0 1,0-1,-1 0,0 1,0-1,-8 10,5-7</inkml:trace>
  <inkml:trace contextRef="#ctx0" brushRef="#br0" timeOffset="4950.93">1924 84,'15'1,"0"1,-1 0,1 1,0 0,-1 2,0-1,0 2,-1 0,1 0,16 12,-4-1,-1 1,0 2,41 41,-37-28,-2 0,-1 2,-1 1,-3 1,0 1,-3 1,-1 0,16 54,-17-33,-2 0,-3 1,-2 1,-3-1,-2 74,-3-94,-3 1,-1 0,-3 0,-1-1,-1 0,-3 0,-15 39,22-71</inkml:trace>
  <inkml:trace contextRef="#ctx0" brushRef="#br0" timeOffset="5544.17">2775 837,'10'0,"7"0,6 0,4 0,2 0,1 0,-3 0,-3-2,-3-1,-3 0,-7 0,-6 2</inkml:trace>
  <inkml:trace contextRef="#ctx0" brushRef="#br0" timeOffset="6004.87">2818 991,'4'2,"5"1,3 0,1 0,4-1,1-1,0-1,1 1,1-1,-2-1,-1 1,-3 3,-7 0,-9 2,-4 0</inkml:trace>
  <inkml:trace contextRef="#ctx0" brushRef="#br0" timeOffset="7319.41">3279 1577,'75'4,"-58"-2,1-1,-1 0,0-1,1-1,-1-1,0 0,0-1,22-8,-29 8,-1-1,1 0,-1 0,0-1,-1-1,1 0,-1 0,0 0,-1-1,1 0,-1-1,-1 1,1-1,-1-1,-1 1,7-14,-6 7,-1 1,-1-1,0 0,-1 0,-1-1,0 1,-1 0,0-1,-2 1,-2-21,-41-229,4 33,34 181,2-1,4-79,2 117,0 1,1-1,1 1,0-1,1 1,0 0,14-23,-14 26,1 1,0 0,0 1,1-1,0 1,0 1,1-1,0 1,1 0,16-9,-22 14,0 1,1 0,-1 0,0 0,1 0,-1 0,1 1,-1-1,1 1,-1 0,1 0,-1 0,1 1,-1-1,1 1,-1 0,1 0,-1 0,0 0,0 1,1 0,-1-1,0 1,0 0,-1 0,5 4,0 0,-1 1,0-1,-1 1,0 0,0 0,0 1,-1 0,0-1,5 16,-3-4</inkml:trace>
  <inkml:trace contextRef="#ctx0" brushRef="#br0" timeOffset="7721.15">3445 920,'15'0,"11"0,11 0,6 0,6-2,1-1,-3 0,-7 0,-8-1,-7 0,-11 0,-6 2</inkml:trace>
  <inkml:trace contextRef="#ctx0" brushRef="#br0" timeOffset="8525.13">4408 138,'-7'2,"0"1,0-1,0 1,0 0,0 1,0 0,1 0,0 0,0 1,0 0,-9 10,4-6,-15 16,1 1,2 1,0 1,2 1,1 1,2 0,0 2,3 0,0 1,2 0,-12 49,9-17,3 0,3 1,2 0,4 1,4 83,4-76,3 0,3 0,4-1,24 76,-31-127,2 0,1-1,1 0,1 0,28 36,-30-44,0-1,1-1,1 0,0 0,1-1,0 0,0-2,1 1,24 10,-24-14</inkml:trace>
  <inkml:trace contextRef="#ctx0" brushRef="#br0" timeOffset="9445.13">4633 362,'9'12,"6"6,5 5,4 3,2 0,2 0,1-2,-2-1,-2-1,-1-2,-1-3,-2-1,-2-1,-2-4,-4 0,-6-5,-7-6,-4-3</inkml:trace>
  <inkml:trace contextRef="#ctx0" brushRef="#br0" timeOffset="9863.84">4925 209,'-95'145,"56"-90,2 2,-46 99,78-141,5-15,0 0,0 0,0 0,0 0,0 1,0-1,0 0,0 0,0 0,0 0,0 1,0-1,0 0,0 0,0 0,0 0,0 1,0-1,0 0,0 0,1 0,-1 0,0 0,0 1,0-1,0 0,0 0,0 0,1 0,-1 0,0 0,0 1,0-1,0 0,0 0,1 0,-1 0,0 0,0 0,0 0,0 0,1 0,-1 0,0 0,0 0,0 0,0 0,1 0,-1 0,0 0,0 0,0 0,0 0,1 0,-1 0,0 0,0-1,0 1,0 0,1 0,-1 0,0 0,0 0,0 0,0-1,0 1,0 0,8-5</inkml:trace>
  <inkml:trace contextRef="#ctx0" brushRef="#br0" timeOffset="10375">5121 502,'5'0,"6"0,4 0,3-2,5-1,0 0,-2 0,-1 2,-3 0,-1 0,-6 1,-4 0</inkml:trace>
  <inkml:trace contextRef="#ctx0" brushRef="#br0" timeOffset="11029.87">5385 209,'5'-2,"8"-3,-1 1,1 0,0 1,-1 1,21-2,-29 4,0 0,0 1,0 0,0-1,0 1,0 0,0 1,-1-1,1 1,0-1,-1 1,0 0,1 1,-1-1,0 1,0-1,0 1,0 0,-1 0,1 0,-1 0,4 7,2 6,-1 0,0 0,-2 1,1 0,-2 0,0 1,-2-1,0 1,0-1,-2 1,0 0,-1 0,-1-1,0 1,-2-1,0 0,0 1,-12 23,14-37,-1 1,0-1,0 0,-1 0,1-1,-1 1,0-1,0 1,0-1,0 0,-1-1,1 1,-1-1,0 0,-7 3,10-5,0 1,0-1,0 0,0 0,0 1,1-1,-1 0,0-1,0 1,0 0,0 0,0-1,0 1,1-1,-1 0,0 0,0 1,1-1,-1 0,0 0,1-1,-1 1,1 0,0 0,-1-1,1 1,0-1,0 1,0-1,0 1,0-1,0 0,0 0,0 1,1-1,-1 0,1 0,-1 0,1 0,0 0,0 1,0-1,0-4,0 2,0-1,0 1,0-1,0 1,1-1,0 1,0-1,0 1,0 0,1 0,0-1,0 1,0 0,0 1,1-1,-1 0,1 0,0 1,0 0,0 0,1 0,-1 0,1 0,-1 0,1 1,7-4,-6 4,0 0,-1 0,1 1,0-1,0 1,-1 0,1 1,0-1,0 1,0 0,0 0,0 0,0 1,0 0,0 0,0 0,-1 1,1-1,0 1,-1 0,1 0,-1 1,0-1,5 4,6 8,0 0,2-2,-1 0,2-1,-1-1,1 0,1-1,0-2,20 7,-26-12</inkml:trace>
  <inkml:trace contextRef="#ctx0" brushRef="#br0" timeOffset="11882.33">4367 822,'20'7,"0"0,1-2,0-1,0 0,28 0,110-5,-118 0,46-1,590-11,-633 14,-1-3,48-7,-82 7</inkml:trace>
  <inkml:trace contextRef="#ctx0" brushRef="#br0" timeOffset="13354.94">5120 1048,'-6'-3,"12"-1,11-4,-9 5,0 1,0 1,1-1,-1 1,0 1,1-1,-1 1,1 1,-1 0,16 3,-20-2,-1-1,1 1,-1-1,0 1,1 0,-1 0,0 0,0 0,-1 1,1 0,0-1,-1 1,1 0,-1 0,0 0,0 0,0 1,-1-1,1 0,-1 1,0-1,0 1,0 0,0-1,0 1,-1 5,1-3,-1-1,1 1,-2-1,1 1,0-1,-1 1,0-1,-1 0,1 0,-1 1,0-1,0 0,0 0,-1-1,-5 9,-2-1,0-1,-1-1,0 0,-17 11,27-20,62 24,-54-20,-1 0,0 1,1-1,-2 1,1 0,-1 0,0 1,0 0,0 0,-1 0,-1 0,1 1,4 14,-7-19,0 0,0 0,-1 1,0-1,1 0,-1 0,-1 0,1 0,0 0,-1 0,1 0,-1 0,0 0,0 0,0 0,0 0,-1 0,1-1,-1 1,1 0,-1-1,0 1,0-1,0 0,-1 0,1 0,-1 0,1 0,-1 0,1-1,-1 1,0-1,0 0,0 1,0-1,0-1,0 1,-5 1,-4 0,0 1,0-1,0-1,0 0,0-1,0 0,0-1,1 0,-1-1,0 0,0-1,1-1,-1 1,1-2,-15-7,24 11,1 0,0 0,-1 0,1-1,0 1,0 0,0 0,0-1,0 1,0-1,0 1,0-1,1 1,-1-1,0 1,1-3,-1-7</inkml:trace>
  <inkml:trace contextRef="#ctx0" brushRef="#br0" timeOffset="14402.58">5651 0,'7'2,"0"1,1 0,-1 0,0 0,-1 1,1 0,-1 1,1-1,9 10,-2-3,12 12,0 0,-2 1,-1 1,0 2,-2 0,-2 1,0 1,-2 1,17 38,-4 3,-3 2,-3 0,14 79,-19-58,-4 1,2 98,-15-134,-3-1,-2 1,-3-1,-21 91,21-126,-1-1,0 1,-2-1,0-1,-2 0,0 0,-1-1,-1 0,-1-1,-1-1,-29 29,39-43,-23 24,27-28,1 1,-1-1,1 0,-1 1,1-1,-1 1,1-1,-1 0,1 1,0-1,-1 1,1 0,0-1,-1 1,1-1,0 1,0-1,0 1,0 0,-1-1,1 1,0-1,0 1,0 0,0-1,0 1,0 0,0-1,1 1,-1-1,0 1,0 0,0-1,1 1,-1-1,0 1,0-1,1 1,-1-1,1 1,-1-1,0 1,1-1,-1 1,1-1,0 1,9 2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2:33.8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95,'12'1,"1"0,-1 1,18 6,19 2,130-6,-10-2,-169-2,1 0,-1 0,1 0,-1 0,1 0,-1 0,1 0,-1 0,1 0,-1 1,0-1,1 0,-1 0,1 0,-1 0,1 1,-1-1,0 0,1 1,-1-1,0 0,1 0,-1 1,0-1,1 1,-1-1,0 0,0 1,1-1,-1 1,0-1,0 1,0-1,0 0,1 1,-1-1,0 1,0-1,0 1,0-1,0 1,0-1,0 1,0-1,-1 1,1-1,0 1,0 0,-13 21,0-6</inkml:trace>
  <inkml:trace contextRef="#ctx0" brushRef="#br0" timeOffset="761.85">1 1045,'445'-15,"-378"16,-72-1</inkml:trace>
  <inkml:trace contextRef="#ctx0" brushRef="#br0" timeOffset="2314.6">936 571,'4'-1,"1"0,0 0,-1-1,0 0,1 0,-1 0,0 0,0-1,5-3,8-5,6-1,11-7,49-19,-73 34,0 1,0 0,0 1,0 0,0 0,1 1,-1 0,0 1,1 0,11 2,-18-1,-1-1,1 1,-1 0,1 1,-1-1,0 0,0 1,0 0,0 0,0 0,0 0,0 0,0 1,-1-1,1 1,-1-1,4 7,-3-4,-1 1,1 0,-1 0,0 0,0 0,-1 0,0 0,0 0,0 10,-1 4,-2-1,0 1,-1 0,-1-1,-9 28,7-30,-1-1,0 0,-1 0,-1 0,-1-1,0-1,-1 1,0-2,-23 22,34-35,-1 0,1 0,0 1,-1-1,1 0,0 0,0 0,-1 1,1-1,0 0,0 0,0 1,-1-1,1 0,0 1,0-1,0 0,0 0,0 1,0-1,-1 0,1 1,0-1,0 0,0 1,0-1,0 0,0 1,0-1,0 0,1 1,-1-1,0 0,0 1,0-1,0 0,0 1,0-1,1 0,-1 1,17 4,33-5,-43-1,1 1,-1 0,0 0,1 0,-1 1,0 0,1 1,-1-1,0 1,0 1,0 0,0-1,-1 2,9 4,-11-4,1 0,-1 1,0-1,0 1,0 0,0 0,-1 0,0 0,0 1,-1-1,1 1,-1 0,0 0,-1 0,1 0,0 8,-1-4,1 0,-2-1,1 1,-1 0,-1 0,0 0,0 0,-1 0,0 0,-1-1,0 1,-1-1,1 0,-2 0,1 0,-2 0,1-1,-13 14,9-12,-1 0,-1-2,1 1,-1-1,-1-1,0 0,0-1,0 0,-1 0,1-2,-1 1,-1-2,-16 3,2-1,-51 1,68-5,1-2,0 1,-1-2,1 1,0-1,0-1,0 0,-12-5,21 8,-1-1,1 0,-1 1,1-1,0 0,-1 0,1 0,0 0,0 0,0 0,0 0,0-1,0 1,0 0,0 0,0-1,1 1,-1-1,0 1,1-1,-1 1,1-1,0 1,-1-4,1 3,1-1,-1 1,1 0,-1-1,1 1,0-1,0 1,0 0,0 0,0 0,1-1,-1 1,1 0,2-2,15-15</inkml:trace>
  <inkml:trace contextRef="#ctx0" brushRef="#br0" timeOffset="3246.42">2178 0,'-32'21,"0"1,2 1,0 2,2 1,-43 49,33-26,2 1,-53 98,52-78,3 3,4 0,-30 109,47-132,3 1,2 0,2 0,2 1,3 0,7 67,-2-89,1-1,2 1,1-1,16 35,56 109,-44-100,-28-57,-4-5,1 0,0-1,0 0,1 0,1 0,0-1,0 0,13 12,-20-21,0 0,0 0,0 0,0 0,0 0,0 0,0 0,0-1,0 1,0 0,0 0,0 0,0 0,0 0,0 0,0 0,0 0,0 0,0 0,0 0,0-1,1 1,-1 0,0 0,0 0,0 0,0 0,0 0,0 0,0 0,0 0,0 0,1 0,-1 0,0 0,0 0,0 0,0 0,0 0,0 0,0 0,0 0,1 0,-1 0,0 0,0 0,0 0,0 0,0 0,0 0,0 0,0 1,0-1,0 0,1 0,-1 0,0 0,0 0,0 0,0 0,0 0,-1-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3:10.1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6 0,'-22'531,"17"-434,4-57,2-33,0-11,2-17</inkml:trace>
  <inkml:trace contextRef="#ctx0" brushRef="#br0" timeOffset="401.92">0 320,'12'0,"9"2,7 1,9 1,6-4,4-2,4-2,0-4,2-2,-2 1,-5-2,-5 3,-7 1,-10 5,-8 5,-10 2,-6 0</inkml:trace>
  <inkml:trace contextRef="#ctx0" brushRef="#br0" timeOffset="1132.17">755 68,'13'-5,"0"0,0 1,1 1,0 0,-1 1,1 0,0 1,0 1,0 0,0 1,0 0,18 5,-24-4,0 0,-1 1,0 0,1 1,-1-1,0 1,0 0,-1 1,0 0,1 0,-2 0,1 1,0 0,-1 0,0 0,-1 1,1 0,-1 0,-1 0,1 0,-1 0,3 14,1 9,-2 0,-1 0,-1 1,-2-1,-1 1,-1-1,-2 1,-1-1,-1 0,-2 0,-1 0,-1-1,-1 0,-29 54,36-77,-1-1,0 1,0 0,0-1,-1 0,0 0,0 0,0-1,-1 0,1 0,-1 0,0 0,-11 4,13-7,1 0,-1-1,1 1,-1 0,1-1,-1 0,1 0,-1 0,0-1,1 1,-1-1,1 0,-1 0,1 0,0 0,-1 0,1-1,0 0,0 0,0 0,0 0,0 0,0 0,1-1,-1 1,1-1,-4-4,2 1,0 1,1-1,-1 1,1-1,0 0,1 0,-1-1,1 1,0 0,1-1,0 1,0-1,0 0,1 1,0-14,1 17,-1-1,1 1,0 0,0-1,0 1,0-1,0 1,1 0,0 0,-1 0,1 0,1 0,-1 0,0 1,0-1,1 1,0-1,-1 1,1 0,0 0,0 0,0 1,0-1,1 1,-1-1,0 1,1 0,-1 0,1 1,-1-1,5 0,7 0,0 1,0 0,1 1,-1 1,0 0,0 1,0 0,17 7,11 7,55 30,-1 1,-79-39,-17-7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3:05.9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95,'221'8,"60"-2,-280-6</inkml:trace>
  <inkml:trace contextRef="#ctx0" brushRef="#br0" timeOffset="540.04">29 517,'155'-7,"-100"3,0 2,0 2,57 8,-100-7,-9-1,-1 0,1 0,0 1,0-1,-1 1,1-1,0 1,-1 0,1 0,-1 0,1 0,2 2,-3 1</inkml:trace>
  <inkml:trace contextRef="#ctx0" brushRef="#br0" timeOffset="1553.68">1020 1,'2'5,"0"0,0 0,0 0,0 0,1-1,0 1,0-1,0 1,1-1,5 5,3 6,225 254,-163-193,113 151,-166-195,-14-19,-8-15,-7-10</inkml:trace>
  <inkml:trace contextRef="#ctx0" brushRef="#br0" timeOffset="1908.37">1536 14,'-44'68,"-3"-3,-104 114,-133 94,277-266,6-4</inkml:trace>
  <inkml:trace contextRef="#ctx0" brushRef="#br0" timeOffset="2656.26">1913 349,'9'0,"11"0,11 2,10 1,7 0,5 0,4-2,-2 1,-3-2,-5 0,-8 0,-11 3,-11 0</inkml:trace>
  <inkml:trace contextRef="#ctx0" brushRef="#br0" timeOffset="3310.88">2556 86,'13'-5,"1"1,0 0,0 1,0 1,1 0,-1 1,17 0,-26 2,0-1,-1 1,1 0,0 0,-1 1,1-1,0 1,-1 0,0 0,1 1,-1-1,0 1,0 0,0 0,-1 0,1 0,-1 1,0 0,0 0,0-1,0 2,-1-1,1 0,2 7,4 15,-1 0,-2 1,0-1,-2 1,0 1,-2-1,-2 0,0 0,-1 1,-2-1,-1 0,-1 0,-12 35,14-53,0-1,-1 0,-1 1,1-1,-1-1,0 1,-1-1,0 0,0 0,-1 0,0-1,0 0,0-1,-1 0,1 0,-1 0,-9 3,11-5,-1-1,1 0,-1 0,1-1,-1 0,0 0,0 0,1-1,-1 0,0 0,0-1,1 0,-1 0,0-1,1 1,-1-1,1-1,0 1,-1-1,1 0,0-1,1 0,-10-7,13 10,0 0,0-1,0 1,0-1,0 0,0 1,1-1,-1 0,1 0,-1 0,1 0,0-1,-1 1,1 0,0 0,1-1,-1 1,0 0,1-1,-1 1,1-1,0 1,0-1,0 1,0-1,0 1,0-1,1 1,-1-1,1 1,0 0,0-1,0 1,0 0,0-1,0 1,0 0,1 0,-1 0,1 0,3-3,1 0,0-1,1 1,-1 1,1-1,0 1,0 0,1 1,-1 0,1 0,-1 1,16-4,-14 5,1 0,0 0,0 1,0 0,-1 1,1 0,0 1,-1 0,1 0,-1 1,1 0,-1 1,13 6,-5 1,-1 0,0 2,0 0,-1 0,20 25,-26-29,0 0,1 0,0-1,20 12,-18-1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3:12.2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08,'144'2,"150"-5,-279-1,-15 4,0 0,0-1,0 1,0 0,0 0,0 0,0-1,0 1,0 0,0 0,0 0,0-1,0 1,0 0,0 0,0-1,0 1,0 0,0 0,0 0,0-1,0 1,0 0,-1 0,1 0,0 0,0-1,0 1,0 0,0 0,-1 0,1 0,0 0,0-1,0 1,0 0,-1 0,1 0,0 0,0 0,0 0,-1 0,1 0,0 0,0 0,0 0,-1 0,1 0,0 0,0 0,-1 0,1 0,0 0,0 0,0 0,-1 0,1 0,0 0,0 0,0 0,-1 1,-10-3</inkml:trace>
  <inkml:trace contextRef="#ctx0" brushRef="#br0" timeOffset="463.88">29 390,'4'0,"7"0,4 0,4 0,3 0,3 0,5 0,1 0,1 0,-1 0,-1 0,-3 0,-3 3,-5 0,-1 0,-3-1,-4-3,-3-1</inkml:trace>
  <inkml:trace contextRef="#ctx0" brushRef="#br0" timeOffset="1137.6">824 70,'4'2,"0"0,1 0,-2 0,1 1,0-1,0 1,-1 0,1 0,-1 0,0 1,0-1,0 1,3 6,3 1,67 86,94 160,-92-135,-50-79,-7-14,-1 1,-2 1,-1 0,24 66,-41-98,0 1,0 0,0 0,0 0,0 0,-1 0,1 0,0 0,0 0,0 0,0 0,0 0,0 0,0 0,-1 0,1 0,0 0,0 0,0 0,0 0,0 0,0 0,-1 0,1 0,0 0,0 0,0 0,0 0,0 0,0 0,0 0,0 0,-1 0,1 0,0 0,0 1,0-1,0 0,0 0,0 0,0 0,0 0,0 0,0 0,0 0,0 1,0-1,-1 0,1 0,-6-6</inkml:trace>
  <inkml:trace contextRef="#ctx0" brushRef="#br0" timeOffset="1602.23">1327 0,'-318'433,"123"-176,106-121,84-12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4:00.2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3 113,'-7'0,"0"0,1 1,-1 0,0 0,0 0,1 1,-1-1,1 2,-1-1,1 1,0 0,0 0,0 1,0-1,1 1,-1 1,1-1,0 1,1 0,-1 0,1 0,0 1,-5 8,2 0,1-1,1 1,0 0,1 1,0-1,1 1,1 0,1 0,0 25,1-22,0-1,2 0,0 0,1 0,1 0,0 0,1-1,1 0,1 0,14 26,-15-33,0-1,0 1,1-1,0-1,1 1,-1-1,1-1,1 1,-1-1,1-1,0 0,1 0,-1 0,1-2,0 1,0-1,0 0,19 2,-21-4,-1 0,0-1,0 1,1-1,-1-1,0 0,0 0,1 0,-1-1,0 0,0 0,-1-1,1 0,0 0,-1 0,9-7,-10 6,-1 0,0 0,0-1,-1 0,1 1,-1-1,0 0,0-1,-1 1,1 0,-1-1,-1 0,1 1,-1-1,0 0,0 0,0 0,-1 1,0-1,-1-11,-2-10,-1 1,-1-1,-1 1,-2 0,0 1,-2 0,-1 0,-1 1,-1 0,0 1,-28-34,37 53,-1 0,1 0,0 0,-1 1,0 0,0-1,0 2,-11-5,14 6,0 0,0 0,0 0,0 1,0-1,-1 1,1 0,0-1,0 1,-1 0,1 0,0 1,0-1,0 0,-1 1,1 0,0-1,0 1,0 0,0 0,0 0,0 0,0 0,0 1,-2 1,-2 5</inkml:trace>
  <inkml:trace contextRef="#ctx0" brushRef="#br0" timeOffset="771.87">546 237,'0'32,"1"0,1-1,2 1,12 48,-14-71,1 0,0-1,0 1,1-1,0 0,1 0,-1 0,2 0,-1-1,1 0,0 0,0-1,1 1,0-1,0-1,1 1,-1-1,1-1,0 1,14 4,-18-7,0-1,0 0,1 0,-1 0,0 0,0-1,0 0,1 0,-1 0,0 0,0-1,1 1,-1-1,0 0,0-1,0 1,0-1,0 1,0-1,-1 0,1-1,-1 1,1 0,-1-1,0 0,0 0,0 0,0 0,0-1,-1 1,0-1,1 1,-1-1,-1 0,3-5,0-2,0 1,0-1,-1-1,0 1,-1 0,-1-1,0 0,0 1,-1-1,-1 1,-3-22,4 33,-16-53,15 51,0 0,1 1,-1-1,0 0,0 1,0-1,0 1,0-1,-1 1,1 0,0-1,-1 1,1 0,-1 0,1 0,-1 0,1 0,-1 0,0 1,1-1,-1 0,0 1,0-1,1 1,-1 0,0 0,-2-1,-5 3</inkml:trace>
  <inkml:trace contextRef="#ctx0" brushRef="#br0" timeOffset="1207.53">1021 1,'3'49,"2"0,21 88,-6-41,51 273,-72-373,-2-2</inkml:trace>
  <inkml:trace contextRef="#ctx0" brushRef="#br0" timeOffset="1627.25">896 308,'130'-3,"198"-27,-312 27,-11 1,0 1,0 0,1 1,-1-1,0 1,0 0,6 1,-8 1,-5 1</inkml:trace>
  <inkml:trace contextRef="#ctx0" brushRef="#br0" timeOffset="1983.34">1523 406,'0'12,"0"8,0 9,2 6,4 4,2 7,1 4,1 2,0 2,0-2,0-1,0-3,-1-5,-2-8,-2-6,-3-9</inkml:trace>
  <inkml:trace contextRef="#ctx0" brushRef="#br0" timeOffset="2385.73">1425 251,'23'0,"-1"2,0 1,1 1,-1 0,-1 2,1 0,-1 2,0 0,33 19,-43-20,-1 0,0 0,0 1,0 0,-1 1,0 0,0 1,8 12,-13-15,1 1,-1 0,-1-1,1 2,-1-1,-1 0,1 1,-1-1,-1 1,0-1,0 1,-1 16,0-20,-1 0,0 0,0 0,-1 0,1 0,-1-1,0 1,0 0,-1-1,1 0,-1 1,0-1,0 0,0-1,-1 1,1 0,-1-1,0 0,0 0,0 0,-1 0,1-1,-9 4,0-1,0 0,-1-1,1 0,-1-1,0 0,0-2,-19 1,31-1,-1-1,1-1,-1 1,1 0,0 0,-1-1,1 1,0-1,0 0,-5-2,-1-3</inkml:trace>
  <inkml:trace contextRef="#ctx0" brushRef="#br0" timeOffset="2915.09">1943 265,'5'24,"1"1,2-2,0 1,2-1,0 0,2-1,0 0,1-1,1-1,25 27,-37-44,1 0,0 0,1 0,-1-1,0 0,1 1,-1-1,1-1,0 1,0 0,-1-1,1 0,0 0,0 0,0 0,1-1,-1 0,0 1,7-2,-7 0,-1 0,0-1,1 1,-1-1,0 1,0-1,0 0,0 0,-1 0,1-1,-1 1,1-1,-1 1,0-1,0 0,0 0,0 0,0 0,-1 0,1-1,-1 1,0 0,1-4,3-12,-1 1,-1 0,0-1,-2 0,0 0,-2-19,1 24,-2 1,1 0,-2 0,0-1,0 2,-1-1,-1 0,0 1,-9-15,14 26,0 0,-1 0,0 0,1 0,-1 0,1 1,-1-1,0 0,0 0,0 0,1 1,-1-1,0 0,0 1,0-1,0 1,0-1,0 1,0 0,0-1,-1 1,1 0,0 0,0 1,1-1,-1 0,0 0,0 1,1-1,-1 1,0-1,1 1,-1-1,1 1,-1-1,1 1,-1 0,1-1,-1 1,1 0,-1-1,1 1,-1 1,-10 44,10-27</inkml:trace>
  <inkml:trace contextRef="#ctx0" brushRef="#br0" timeOffset="3286.91">2459 29,'6'119,"40"226,-15-151,-32-181,-9-21,1-5</inkml:trace>
  <inkml:trace contextRef="#ctx0" brushRef="#br0" timeOffset="3705.3">2333 418,'16'-2,"13"-4,9 0,5-2,2-1,0 0,-2-1,-4 2,-6 2,-7 2,-4 2,-5 3,-5 2</inkml:trace>
  <inkml:trace contextRef="#ctx0" brushRef="#br0" timeOffset="4091.67">2947 169,'-9'1,"1"0,0 0,0 1,0 0,0 1,0-1,0 2,1-1,-1 1,1 0,0 1,0-1,1 1,-1 1,1-1,0 1,1 0,-1 1,1-1,1 1,-1 0,-5 13,9-19,1 0,0 1,-1-1,1 0,0 1,0-1,0 1,0-1,0 0,0 1,0-1,0 1,0-1,1 0,-1 1,1-1,-1 0,1 1,-1-1,1 0,0 0,0 1,0-1,-1 0,1 0,0 0,0 0,0 0,1 0,-1-1,0 1,0 0,0 0,1-1,-1 1,0-1,1 1,2 0,7 2,1 1,-1-2,21 3,-18-3,0 0,1 1,-1 1,1 0,-1 1,0 0,0 1,-1 1,25 16,-29-16,-1 0,0 1,-1 0,1 0,-1 1,-1 0,0 0,0 0,-1 1,0 0,0 0,5 20,-8-22,1-1,-2 0,1 1,-1-1,0 1,-1 0,1-1,-2 1,1 0,-3 11,2-16,0-1,0 1,0 0,-1-1,1 1,-1-1,0 0,1 1,-1-1,0 0,-1 0,1 0,0 0,-1 0,1-1,0 1,-1-1,0 0,1 1,-1-1,0 0,0-1,0 1,1 0,-1-1,0 0,0 0,0 1,0-2,-3 1,-4-1,0 1,0-2,1 1,-1-2,0 1,-10-5,-3-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5:06.4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77,'3'-4,"-1"0,0-1,-1 1,1-1,-1 1,0-1,0 1,0-1,-1 0,1 0,-1-5,1-4,11-298,-6 98,-6 205,0 4,0 0,0 1,1-1,0 0,0 0,2-7,-3 12,0 0,1-1,-1 1,0 0,0-1,0 1,1 0,-1 0,0-1,0 1,1 0,-1 0,0-1,1 1,-1 0,0 0,1 0,-1 0,0-1,1 1,-1 0,1 0,-1 0,0 0,1 0,-1 0,0 0,1 0,-1 0,1 0,0 0,18 15,6 18,-1 1,-1 1,-2 1,20 48,-24-48,-7-17,15 34,3-2,41 58,-68-108,-1 0,1 0,-1 0,1 0,0 0,0-1,0 1,-1 0,1 0,0-1,0 1,0-1,0 1,0-1,2 2,-3-3,1 1,-1 0,0 0,1 0,-1 0,0 0,1 0,-1-1,0 1,1 0,-1 0,0-1,1 1,-1 0,0 0,0-1,1 1,-1 0,0-1,0 1,0 0,1-1,-1 1,0 0,0-1,0 1,0 0,0-1,0 0,3-39,-3 34,-5-114,-30-168,34 278,1 8,0-1,0 0,-1 0,1 0,-1 1,0-1,1 0,-1 0,0 1,-1-1,1 1,-3-5,4 7,-1 0,1 0,0 0,0 0,0 0,0 0,-1 0,1 1,0-1,0 0,0 0,0 0,-1 0,1 0,0 0,0 1,0-1,0 0,0 0,0 0,0 1,-1-1,1 0,0 0,0 0,0 0,0 1,0-1,0 0,0 0,0 0,0 1,0-1,0 0,0 0,0 0,0 1,0-1,0 0,1 0,-1 0,0 1,0-1,0 0,0 0,0 0,1 1,1 11,2 3,0-1</inkml:trace>
  <inkml:trace contextRef="#ctx0" brushRef="#br0" timeOffset="526.67">576 331,'-9'20,"1"0,1 1,1 0,0 0,-3 34,7-40,1 1,0-1,1 0,1 1,1-1,0 0,0 1,9 23,-10-36,0 1,1 0,0-1,0 1,0 0,0-1,0 0,1 0,-1 0,1 0,0 0,0 0,0-1,0 1,1-1,-1 0,1 0,-1 0,1 0,0-1,-1 0,7 2,-6-3,-1 1,1-1,0-1,0 1,-1 0,1-1,0 0,-1 0,1 0,-1 0,1-1,-1 1,0-1,1 0,-1 0,0 0,0 0,0-1,-1 1,1-1,0 0,-1 1,0-1,3-5,1-2,0 0,0-1,-2 0,1 0,-1 0,-1 0,0-1,0 0,-2 1,2-24,-3 24,0 1,0-1,-1 1,-1 0,0-1,0 1,-1 0,0 0,-1 0,0 1,-1 0,-9-16,11 21,-1 0,1 0,-1 1,1 0,-1 0,0 0,0 0,-1 0,1 1,-1-1,1 1,-1 1,1-1,-1 0,0 1,-8-1,9 2,1-1,0 1,-1 0,1 0,0 1,-1-1,1 1,0-1,-1 1,1 0,0 1,0-1,0 0,0 1,0 0,0-1,0 1,1 0,-1 1,1-1,-1 0,1 1,0-1,0 1,-2 3,-4 8</inkml:trace>
  <inkml:trace contextRef="#ctx0" brushRef="#br0" timeOffset="1126.9">1270 236,'12'8,"8"4,5 5,2 3,0 2,2 2,-1 0,0 2,1 3,-1 5,-1 2,-3 1,-2 0,-2-2,-3-3,-2-5,-4-3,-3-6</inkml:trace>
  <inkml:trace contextRef="#ctx0" brushRef="#br0" timeOffset="1495.42">1552 247,'-144'264,"91"-164,52-98,-7 17,7-19,1 0,0 1,0-1,0 0,0 1,0-1,0 0,0 0,-1 1,1-1,0 0,0 1,0-1,0 0,0 1,0-1,1 0,-1 1,0-1,0 0,0 1,0-1,0 0,0 1,0-1,1 0,-1 0,0 1,0-1,0 0,1 0,-1 1,0-1,0 0,1 0,-1 0,0 1,1-1,-1 0,0 0,1 0,-1 0,0 0,0 0,1 0,-1 0,1 1,6-2</inkml:trace>
  <inkml:trace contextRef="#ctx0" brushRef="#br0" timeOffset="1977.16">1753 447,'12'-2,"7"-1,8-1,2-1,1-1,-3 0,-4 2,-8 1,-9 3,-8 4,-5 0</inkml:trace>
  <inkml:trace contextRef="#ctx0" brushRef="#br0" timeOffset="2738.11">2198 366,'1'2,"0"1,0 0,0 0,0 0,0-1,1 1,-1 0,1-1,2 3,5 9,47 105,-30-61,2-2,42 62,-70-116,1-1,0 1,0-1,-1 0,1 1,0-1,0 0,0 0,1 0,-1 0,0 0,0 0,1 0,-1 0,0 0,1 0,-1-1,1 1,-1-1,1 1,-1-1,1 1,-1-1,1 0,-1 0,3 0,-2-1,-1 0,0 0,1-1,-1 1,1 0,-1-1,0 1,0-1,0 1,0-1,0 0,0 0,-1 1,1-1,0 0,-1 0,0 0,1 1,-1-1,0 0,0-4,2-26,-2-1,-1 0,-9-57,-2-33,12 122,-1 0,1-1,0 1,0 0,0 0,1-1,-1 1,0 0,0 0,1 0,-1-1,1 1,-1 0,1 0,-1 0,1 0,0 0,-1 0,1 0,0 0,0 0,0 0,0 1,2-3,0 2,-1 0,1 0,0 1,1-1,-1 0,0 1,0 0,5 0,6 0</inkml:trace>
  <inkml:trace contextRef="#ctx0" brushRef="#br0" timeOffset="3302.23">2799 366,'-10'3,"0"1,0 0,0 1,0 0,1 1,0 0,0 0,1 1,0 0,0 1,0 0,1 0,0 0,-5 10,0-1,2 1,0 0,1 0,1 1,1 0,-8 31,14-46,0 1,0-1,1 1,-1-1,1 0,0 1,0-1,1 1,0-1,-1 1,1-1,1 0,-1 1,1-1,3 7,-4-9,1 0,-1-1,1 1,0 0,-1-1,1 1,0-1,0 1,0-1,1 0,-1 0,0 0,0 0,1 0,-1 0,0-1,1 1,-1-1,1 1,-1-1,0 0,1 0,-1 0,1-1,-1 1,1-1,-1 1,0-1,5-1,-1 0,0-1,0 0,-1 0,1 0,-1 0,1-1,-1 0,0 0,-1 0,1-1,-1 0,0 1,0-2,0 1,-1 0,1-1,-1 1,3-10,1-3,-1 0,-1-1,-1 0,4-33,-7 62,0 0,1 1,0-1,1 0,0 0,8 17,-7-18,0 1,0-1,1 0,0 0,0 0,1-1,0 0,1 0,0 0,0-1,0 0,15 9,-11-10</inkml:trace>
  <inkml:trace contextRef="#ctx0" brushRef="#br0" timeOffset="3727.06">2951 0,'6'34,"-1"0,1 46,-2-8,49 422,-52-488,-2-3,2-1,-1 1,0-1,0 1,1-1,0 1,-1-1,1 0,0 1,0-1,0 0,0 0,1 1,1 2,4-2</inkml:trace>
  <inkml:trace contextRef="#ctx0" brushRef="#br0" timeOffset="4186.64">3115 435,'6'17,"46"121,-45-121,1-1,1 0,1 0,0-1,22 26,-30-39,0 0,1 0,-1 0,0 0,1 0,-1 0,1 0,-1-1,1 1,0-1,0 0,0 0,-1 0,6 1,-6-2,-1-1,1 1,0 0,0-1,-1 1,1-1,0 1,-1-1,1 0,0 0,-1 0,1 0,-1 0,0 0,1 0,-1-1,0 1,0 0,1-1,-1 1,0-1,-1 1,1-1,0 1,1-4,4-10,0-1,0 0,-2 0,0 0,-1 0,2-28,-3-100,-3 139,2 0,-1 0,0 1,-1-1,1 1,-1-1,0 1,0-1,0 1,-1 0,1-1,-4-4,5 8,0 1,-1 0,1 0,0 0,0 0,-1 0,1 0,0 0,0 0,-1 0,1 0,0 0,0 0,-1 0,1 0,0 0,0 0,0 0,-1 0,1 0,0 0,0 0,-1 0,1 1,0-1,0 0,0 0,-1 0,1 0,0 0,0 1,0-1,0 0,-1 0,1 0,0 1,0-1,0 0,0 0,0 1,0-1,0 0,0 0,0 0,0 1,0-1,-1 0,1 0,1 1,-1-1,0 0,0 0,0 1,0-1,0 0,-3 17,1 20,1-20</inkml:trace>
  <inkml:trace contextRef="#ctx0" brushRef="#br0" timeOffset="4671.68">3528 531,'14'-6,"-1"0,1-1,-1 0,-1-1,17-13,-25 17,0 1,-1 0,1-1,-1 0,0 0,0 0,0 0,0 0,-1-1,0 1,0-1,0 1,0-1,-1 0,1 0,-1 0,-1 0,1 0,-1-8,0 12,1 0,-1 0,0 0,0 0,0 0,-1 0,1 0,0 0,0 0,0 0,-1 0,1 1,0-1,-1 0,1 0,-1 0,1 0,-1 0,0 1,1-1,-1 0,0 1,1-1,-1 0,0 1,0-1,1 1,-1-1,-1 0,0 1,0 0,0 0,1 1,-1-1,0 0,1 1,-1-1,0 1,1-1,-1 1,1 0,-1 0,1-1,-3 3,-4 3,0 1,0 0,1 0,-10 12,6-3,0 1,1 1,-13 31,19-39,0 0,1 0,1 0,-1 0,2 0,-1 1,1-1,1 20,1-26,0-1,-1 0,1 0,0 0,0 0,1-1,-1 1,1 0,-1 0,1-1,0 1,0-1,0 1,0-1,0 0,1 0,-1 0,1 0,-1-1,1 1,0 0,0-1,0 0,-1 0,1 0,0 0,1 0,-1-1,0 1,0-1,6 0,5 1,0-1,0-1,0 0,0-1,23-6,-8 0</inkml:trace>
  <inkml:trace contextRef="#ctx0" brushRef="#br0" timeOffset="5111.22">3880 271,'-14'9,"0"0,-19 17,29-23,1 1,-1-1,1 1,0-1,0 1,0 0,0 0,1 1,0-1,0 0,0 1,0 0,-1 4,3-8,0 0,0 1,0-1,1 0,-1 0,0 0,1 0,-1 0,0 0,1 1,-1-1,1 0,0 0,-1 0,1-1,0 1,0 0,-1 0,1 0,0 0,0-1,0 1,0 0,0-1,0 1,0-1,0 1,0-1,0 0,2 1,41 9,-35-9,0 0,1 1,-1 0,0 1,0-1,0 2,0-1,11 8,-16-9,-1 1,1 0,-1 0,0 1,0-1,0 0,0 1,0 0,-1 0,0 0,0 0,0 0,0 0,-1 0,1 1,-1-1,1 8,0 0,-1-1,-1 1,0 0,0 0,-1 0,-1 0,-4 17,5-23,-1 1,0-1,-1 0,1 1,-1-1,0 0,-1-1,1 1,-1 0,0-1,-1 0,1 0,-1 0,-8 6,11-10,0 0,1 0,-1 0,0 0,0 0,0 0,0 0,1-1,-1 1,0-1,0 1,0-1,0 0,0 0,0 0,0 0,0 0,0 0,0-1,0 1,0-1,0 1,0-1,0 0,-3-1,2-1,0 1,1 0,0 0,-1-1,1 0,0 1,0-1,0 0,1 0,-1 0,1 0,0 0,-1 0,0-5,-2-13</inkml:trace>
  <inkml:trace contextRef="#ctx0" brushRef="#br0" timeOffset="5813.52">4468 460,'2'37,"2"-1,1 1,1-1,3 0,1-1,27 64,-67-249,28 142,1-1,0 0,1 0,0 0,0 0,1 0,0 1,1-1,-1 0,2 1,-1-1,1 1,1-1,-1 1,2 0,-1 1,1-1,0 1,0 0,1 0,0 0,0 1,1 0,-1 0,12-6,-4 2,1 0,1 2,-1 0,1 0,1 2,-1 0,1 1,0 0,31-3,-32 7</inkml:trace>
  <inkml:trace contextRef="#ctx0" brushRef="#br0" timeOffset="6204.68">4857 472,'8'1,"0"0,0 0,0 0,0-1,0-1,0 1,0-1,0 0,9-3,-14 2,0 1,0 0,1-1,-2 0,1 0,0 0,0 0,-1 0,1 0,-1-1,1 1,-1-1,0 0,0 1,0-1,-1 0,1 0,-1-1,1 1,-1 0,0 0,0-1,0-5,0 5,0 0,-1 0,0-1,0 1,0 0,0-1,-1 1,1 0,-1 0,0 0,-1 0,-2-7,4 10,-1 0,0-1,0 1,0-1,0 1,0 0,-1 0,1 0,0-1,-1 1,1 1,0-1,-1 0,1 0,-1 0,0 1,1-1,-1 1,1-1,-1 1,0 0,1-1,-1 1,0 0,1 0,-1 0,0 0,1 1,-1-1,0 0,1 1,-1-1,0 1,-1 1,-5 1,0 1,0 1,0 0,0 0,1 0,0 1,0 0,1 0,0 1,0 0,0 0,1 0,-7 12,3-3,1 0,0 1,1 1,1-1,-7 29,11-37,1-1,0 1,0 0,1 0,0-1,0 1,1 0,0-1,1 1,0 0,0-1,1 0,0 1,0-1,8 12,-7-14,0-1,0 0,0 0,1 0,-1-1,1 0,0 0,1 0,-1 0,1-1,0 0,-1 0,1 0,1-1,-1 0,0 0,0-1,1 1,-1-1,1-1,9 1,-6-2,-1 1,0-1,0-1,0 0,0 0,11-5,11-6</inkml:trace>
  <inkml:trace contextRef="#ctx0" brushRef="#br0" timeOffset="6599.62">5116 483,'23'119,"13"229,-35-316,-2 233,1-263,0-1,0 1,0-1,0 0,0 1,-1-1,1 0,0 1,-1-1,1 0,-1 0,1 1,-1-1,0 0,1 0,-3 2,1-7</inkml:trace>
  <inkml:trace contextRef="#ctx0" brushRef="#br0" timeOffset="6976.42">5174 366,'10'-4,"1"1,0 1,0 0,0 0,0 1,1 0,-1 1,0 1,0 0,0 0,0 1,0 0,0 1,0 1,19 8,-22-8,-1 0,1 1,-1 0,0 1,0-1,-1 1,1 1,-1-1,-1 1,1 0,-1 0,0 1,-1 0,0-1,0 2,-1-1,0 0,0 1,-1-1,2 13,-3-14,0 1,0-1,-1 0,0 0,0 0,-1 1,0-1,0 0,-1 0,0 0,0 0,-1 0,1-1,-7 10,6-11,-1 0,1-1,-1 1,-1-1,1 0,0 0,-1-1,0 1,0-1,0 0,0 0,-1-1,1 1,-1-1,1-1,-1 1,-11 1,8-1,0-1,1-1,-1 1,0-1,1-1,-1 1,0-2,1 1,-1-1,1 0,-1-1,1 0,-15-8,10 2</inkml:trace>
  <inkml:trace contextRef="#ctx0" brushRef="#br0" timeOffset="7555.02">5574 518,'16'0,"-1"-1,0-1,0 0,1-1,-1-1,-1 0,1-1,23-11,-31 13,0-1,0 0,0-1,-1 0,1 0,-1 0,-1 0,1-1,-1 0,0 0,0-1,-1 0,1 1,-1-2,-1 1,0 0,0-1,2-8,-4 14,0 1,-1-1,1 0,-1 0,0 1,0-1,1 0,-1 0,0 0,-1 1,1-1,0 0,0 0,-1 1,1-1,-1 0,1 1,-1-1,0 0,0 1,0-1,0 1,0-1,0 1,0 0,0-1,-2 0,1 1,0 0,0 1,0-1,0 1,0-1,0 1,0 0,0 0,0 0,0 0,0 1,0-1,0 0,0 1,0-1,0 1,1 0,-1 0,0-1,0 1,0 0,1 1,-1-1,-1 2,-12 8,2 1,0 1,0 0,1 0,0 2,-15 25,7-7,2 0,-16 42,31-67,0-1,0 1,1 0,0 1,0-1,1 0,0 0,1 1,-1-1,2 10,0-14,0 0,0-1,0 1,1 0,-1-1,1 1,0-1,0 1,0-1,0 0,1 0,-1 0,1 0,0 0,0-1,0 1,0-1,0 0,0 0,1 0,-1 0,1-1,5 3,3 0,1-1,0 0,-1-1,1 0,0-1,0-1,20-1,-3-1</inkml:trace>
  <inkml:trace contextRef="#ctx0" brushRef="#br0" timeOffset="8058.42">6055 388,'-10'1,"-1"1,0-1,0 2,1 0,-1 0,1 0,0 2,0-1,0 1,1 1,-1-1,1 2,1-1,-1 1,-11 13,7-7,2 0,0 0,1 1,0 0,1 1,0 0,2 0,-1 1,-5 19,12-31,0 0,0 1,0-1,1 1,-1-1,1 0,0 1,0-1,1 1,-1-1,1 1,0-1,0 0,0 0,1 1,0-1,2 4,-2-5,0 0,0-1,0 0,0 1,1-1,-1 0,1 0,-1 0,1-1,0 1,0 0,0-1,0 0,0 0,0 0,0 0,0 0,0-1,1 1,-1-1,0 0,0 0,1 0,2-1,4 0,-1-1,0 0,0-1,-1 0,1 0,0-1,-1 0,0-1,0 1,0-2,-1 1,1-1,-1 0,-1-1,12-12,-11 10,0 0,-1 0,0-1,0 0,-1 0,0 0,-1 0,0-1,-1 0,0 0,0 0,1-20,-6 28,-2 13,-2 18,6-15,1 0,1 0,0 0,0 0,1 0,1 0,0-1,1 0,0 0,1 0,0 0,1-1,0 0,1 0,0-1,12 11,-9-11</inkml:trace>
  <inkml:trace contextRef="#ctx0" brushRef="#br0" timeOffset="8526.29">6350 24,'11'170,"5"219,-8-221,-8-143,-3-13,2-12,1 0,0 0,0 0,0 0,0 0,0 1,-1-1,1 0,0 0,0 0,0 0,0 0,-1 0,1 0,0 0,0 0,0 0,0 0,-1 0,1 0,0 0,0 0,0 0,0 0,-1 0,1 0,0 0,0 0,0 0,0 0,-1 0,1 0,0-1,0 1,0 0,0 0,0 0,-1 0,1 0,0 0,0-1,0 1,0 0,0 0,0 0,0 0,0-1,-5-6</inkml:trace>
  <inkml:trace contextRef="#ctx0" brushRef="#br0" timeOffset="8941.21">6232 330,'14'-1,"11"1,8 0,10-1,7-2,2-2,2-1,-4-1,-5-1,-7 2,-6-1,-10 2,-13 4,-12 2,-5 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4:07.9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84 71,'3'48,"2"0,20 84,-12-72,7 27,-10-53,-2 1,6 64,-14-100,0 1,0 0,0 0,0 0,0 0,0 0,0 0,-1 0,1 0,0 0,0 0,0 0,0 0,0 0,0 0,0 0,0 0,0 0,0 0,0 0,0 0,0 0,-1 0,1 0,0 0,0 0,0 0,0 0,0 0,0 0,0 1,0-1,0 0,0 0,0 0,0 0,0 0,0 0,0 0,0 0,0 0,0 0,-1 0,1 0,0 0,0 0,0 0,0 1,0-1,0 0,0 0,0 0,0 0,0 0,-3-6,-4-6</inkml:trace>
  <inkml:trace contextRef="#ctx0" brushRef="#br0" timeOffset="774.56">600 85,'15'-11,"1"0,0 2,0 0,1 0,0 2,1 0,0 1,25-5,-37 10,0 0,0 0,1 0,-1 0,0 1,1 0,-1 1,0-1,0 1,1 1,-1-1,0 1,0 0,0 0,0 1,-1 0,1 0,-1 0,1 0,-1 1,0 0,0 0,-1 1,1-1,-1 1,0 0,5 9,-2 0,-1 0,0 0,-1 1,-1 0,0 0,-2 0,1 0,-2 0,0 0,0 1,-4 25,2-35,0 1,0 0,-1 0,0-1,0 1,-1-1,0 1,0-1,0 0,-1 0,0 0,-5 6,5-9,0 1,0-1,0 0,0-1,0 1,-1-1,1 0,-1 0,1 0,-1 0,0-1,0 0,1 0,-1 0,0-1,0 1,0-1,-10-1,-3-1,26 2,31 2,-28 1,0-1,0 2,0-1,0 1,-1 1,1 0,-1 1,0-1,-1 2,18 14,-4 2,-2 0,31 42,-20-24,-26-34,-1-4</inkml:trace>
  <inkml:trace contextRef="#ctx0" brushRef="#br0" timeOffset="1445.77">1409 266,'-2'5,"-1"-1,1 0,-1 0,0 0,0 0,0 0,-1-1,1 1,-1-1,0 0,-5 3,-8 10,4-2,0 1,1 0,1 1,0 0,1 1,1 0,1 1,0 0,1 0,1 0,-7 39,13-55,-1 0,1 0,0 1,0-1,0 0,0 0,0 1,1-1,-1 0,1 0,-1 0,1 1,0-1,0 0,0 0,0 0,0 0,0 0,0-1,1 1,-1 0,1-1,-1 1,1-1,0 1,0-1,-1 0,1 1,0-1,0 0,0 0,0-1,1 1,-1 0,0-1,0 1,0-1,1 0,-1 1,0-1,0 0,1-1,2 1,0-1,1 1,-1-1,0 0,1-1,-1 1,0-1,0 0,0-1,0 1,-1-1,1 0,-1 0,1 0,-1-1,0 1,0-1,4-6,-3 2,-1 0,1-1,-2 1,1-1,-1 0,-1 0,1-1,-2 1,1 0,-1-19,6 46,0 0,1 0,1-1,18 28,-27-44,1 1,0-1,0 1,1-1,-1 1,0-1,0 0,1 1,-1-1,1 0,-1 0,1 0,-1 0,1 0,0-1,-1 1,1 0,0-1,0 1,-1-1,1 0,0 1,2-1,8-3</inkml:trace>
  <inkml:trace contextRef="#ctx0" brushRef="#br0" timeOffset="2028.7">1550 405,'106'187,"-115"-257,5 51,2-1,1 1,0-1,2 1,0-1,5-24,-5 37,0 1,0-1,1 1,0-1,0 1,1 0,0 0,0 0,0 0,0 1,1-1,0 1,0 0,1 0,0 0,-1 1,2 0,-1 0,0 0,1 0,-1 1,9-4,-10 6,0 0,0 0,-1 0,1 1,0-1,0 1,0 0,0 0,0 0,0 0,0 1,0 0,0 0,0 0,0 0,-1 1,6 2,-3 0,0 0,0 0,0 1,-1-1,1 1,-1 1,0-1,-1 1,4 6,3 5,-2 0,0 0,-2 1,0 1,0-1,4 26,12 112,-14-136,-3-15</inkml:trace>
  <inkml:trace contextRef="#ctx0" brushRef="#br0" timeOffset="2763.81">2247 281,'-6'0,"0"1,-1 0,1 0,0 1,0 0,0 0,0 0,0 1,0-1,1 2,-1-1,1 0,0 1,0 0,0 0,1 1,-1-1,1 1,-4 6,5-6,-1-1,1 1,0 0,1 0,-1 0,1 1,0-1,1 1,-1-1,1 1,0 0,0-1,1 1,0 0,0 0,0-1,0 1,1 0,0-1,1 1,2 9,-2-12,-1 0,1 0,0 0,0-1,0 1,0 0,0-1,1 0,-1 1,1-1,0 0,-1 0,1 0,0-1,0 1,0-1,1 1,-1-1,0 0,0 0,1-1,-1 1,0-1,1 1,-1-1,1 0,-1 0,0-1,1 1,-1-1,1 0,-1 1,0-2,6-1,-4 1,1 0,-1 0,0 0,0-1,-1 0,1 0,-1 0,1 0,-1-1,0 0,0 0,0 0,-1 0,1 0,-1-1,0 1,-1-1,1 0,-1 0,0 0,2-8,-1-9,-4 34,-4 40,9-16,1 0,2-1,2 0,16 45,-14-50,-1 0,-2 0,-1 0,-2 1,-1 1,1 42,-5-72,0 0,0 0,0 0,0 1,-1-1,1 0,-1 0,1 0,-1 0,0 0,0 0,1 0,-2 0,1 0,0 0,0-1,-1 1,1 0,0-1,-1 1,0-1,1 1,-1-1,0 0,0 0,0 0,0 0,0 0,0 0,0-1,0 1,0 0,0-1,0 0,0 1,0-1,-1 0,1 0,0 0,0-1,0 1,0 0,-1-1,-1-1,-7 0,0-2,0 1,0-1,0-1,1 0,0-1,-10-6,8 3,-1-1,1 0,1-1,-19-23,27 31,1 1,-1-1,1 0,0 0,0 0,1-1,-1 1,0 0,1-1,0 1,0-1,0 1,0-1,1 0,0 1,-1-1,1 0,0 1,1-1,-1 0,1 1,-1-1,1 1,0-1,1 1,1-6,6-3</inkml:trace>
  <inkml:trace contextRef="#ctx0" brushRef="#br0" timeOffset="3372.6">2581 462,'17'-3,"0"-1,0-1,-1 0,0-1,0-1,28-17,-39 21,-1 0,1 0,-1-1,0 1,0-1,0 0,-1 0,0-1,0 1,0-1,4-7,-6 9,0 0,0 0,-1-1,1 1,-1 0,1-1,-1 1,0-1,-1 1,1 0,0-1,-1 1,0 0,0-1,0 1,0 0,0 0,-1 0,-3-6,4 6,-1 0,0 0,0 0,0 0,0 0,-1 1,1-1,-1 1,0-1,1 1,-1 0,0 0,0 0,-1 1,-4-3,5 3,0 1,1 0,-1-1,0 1,0 0,0 0,1 1,-1-1,0 0,0 1,1 0,-1 0,1 0,-1 0,-4 2,-1 3,0-1,1 1,0 0,0 1,0 0,1 0,0 0,1 1,-1-1,-4 12,3-8,2 0,0 1,0-1,1 1,0 0,-2 14,5-22,1-1,0 1,0 0,0 0,0 0,1 0,-1-1,1 1,0 0,0-1,0 1,1 0,-1-1,1 0,0 1,0-1,0 0,1 0,-1 0,1 0,-1 0,1-1,0 1,4 2,6 3,1 0,0-1,0-1,0 0,1-1,0 0,0-1,0-1,1-1,-1 0,1-1,0 0,-1-1,24-3,-37 2,1 1,0-1,0 0,-1 0,1 0,-1 0,1 0,-1 0,1-1,-1 1,0-1,0 0,1 1,-1-1,0 0,1-3,3-5</inkml:trace>
  <inkml:trace contextRef="#ctx0" brushRef="#br0" timeOffset="5059.46">1382 295,'14'83,"-13"-72,0 0,1 1,0-1,1 0,0 0,0 0,11 20,0-5,32 44,-31-57,-7-9</inkml:trace>
  <inkml:trace contextRef="#ctx0" brushRef="#br0" timeOffset="6710.71">42 1020,'1'7,"0"-1,0 1,1-1,0 0,4 10,5 16,5 45,-3 0,-3 1,-3 0,-7 135,0-212,0 0,0 0,0 1,0-1,0 0,-1 0,1 0,0 0,-1 0,1 0,-1 0,1 0,-1 0,1 0,-1 0,0 0,1 0,-2 1,-4 0</inkml:trace>
  <inkml:trace contextRef="#ctx0" brushRef="#br0" timeOffset="7292.54">0 937,'48'9,"-2"2,1 2,52 22,-83-28,-1 0,0 2,-1 0,1 0,-2 1,0 1,0 0,-1 1,0 0,-1 1,0 1,13 21,-13-15,-1 1,-1 1,-1-1,0 1,-2 0,-1 1,0 0,-2 0,-1 0,0 0,-3 26,0-38,0 1,-1 0,0-1,-1 1,-1-1,0 0,0 0,-1 0,0 0,-9 12,9-16,-1 0,0-1,0 1,-1-1,1-1,-1 1,-1-1,1 0,-1-1,1 1,-1-2,-1 1,1-1,0 0,-10 1,4-1,0-1,0 0,-1-1,1-1,-1 0,-23-4,34 3,0 0,0 0,0 0,1 0,-1-1,0 1,1-1,-1 0,1 0,0 0,-1-1,-3-3,5 4,1 0,0 0,-1 0,1 0,0-1,0 1,0 0,1 0,-1-1,0 1,1 0,0-1,-1 1,1-1,0 1,0 0,1-1,-1 1,0-1,1 1,-1 0,2-4,5-12</inkml:trace>
  <inkml:trace contextRef="#ctx0" brushRef="#br0" timeOffset="8014.25">698 1258,'-12'5,"0"1,0 1,1 0,0 0,0 1,0 1,1 0,1 0,-1 1,2 0,-12 16,16-20,0 0,1 0,-1 0,1 0,1 0,-1 1,1 0,0-1,1 1,-1 0,1 0,1 0,-1 0,1 0,0-1,1 1,0 0,0 0,0 0,1 0,0-1,0 1,6 11,-3-12,-1 1,1 0,0-1,0 0,1-1,0 1,0-1,0 0,1 0,0-1,0 0,0 0,0-1,0 0,1 0,0 0,-1-1,1 0,0-1,0 0,0 0,12-1,-15 0,1 0,0-1,0 1,0-1,-1-1,1 1,0-1,-1 0,1 0,-1-1,0 0,0 0,0 0,0 0,0-1,-1 0,1 0,-1 0,0 0,-1-1,1 1,-1-1,0 0,0 0,0 0,0-1,-1 1,0-1,0 1,1-12,-1 4,-1 0,-1 0,0 0,-1 0,0 0,-1 0,0 0,-1 1,-1-1,-8-21,9 28,1 0,-1 0,0 0,0 1,0-1,-1 1,0 0,0 0,0 0,-1 0,1 1,-1 0,0 0,-1 0,1 1,-1-1,1 1,-1 0,0 1,0 0,0 0,0 0,-10-1,13 3,0 0,0 0,-1 0,1 1,0 0,0-1,0 1,0 0,0 0,0 1,1-1,-1 1,0-1,0 1,1 0,-1 0,1 0,0 0,0 1,0-1,0 0,0 1,-2 4,1-2,0 0,1 0,-1 0,1 1,1-1,-1 1,1-1,0 1,0 0,1-1,-1 1,2 7,0 0</inkml:trace>
  <inkml:trace contextRef="#ctx0" brushRef="#br0" timeOffset="8927.16">949 1411,'14'208,"-14"-203,-1-7,-3-17,-3-32,7 47,-2-37,5-46,-3 77,1 0,1 0,0 1,0-1,1 0,0 1,1 0,0-1,0 1,9-13,-12 20,0 1,1-1,-1 1,0-1,1 1,-1-1,1 1,-1 0,1 0,-1 0,1 0,0 0,0 0,-1 0,1 1,0-1,0 0,0 1,0 0,0-1,0 1,0 0,0 0,2 0,-1 1,1 0,-1 1,0-1,0 0,0 1,-1 0,1 0,0 0,-1 0,1 0,-1 0,1 1,1 2,7 9,-1 1,-1 0,0 1,7 17,-9-13,0 0,-2 0,0 0,2 22,-9-70,0-58,2 79,0 1,1-1,0 1,0 0,1-1,0 1,0 0,0 0,1 0,4-7,-6 11,-1 0,1 1,1-1,-1 1,0-1,0 1,1 0,-1-1,0 1,1 0,-1 0,1 0,0 0,-1 0,1 0,0 1,-1-1,1 1,0-1,0 1,0-1,0 1,-1 0,1 0,2 0,-1 1,1 0,-2 0,1 0,0 1,0-1,0 1,-1 0,1 0,0 0,-1 0,0 0,0 0,3 4,6 8,-2 0,0 1,0 0,7 19,-5-8,-1 1,-1 0,-2 0,-1 1,0 0,-3 0,2 55,-8-69,3-15,0 1,0 0,0 0,0 0,0 0,0 0,0-1,0 1,0 0,0 0,0 0,0 0,0 0,0-1,0 1,0 0,0 0,0 0,0 0,0 0,-1 0,1-1,0 1,0 0,0 0,0 0,0 0,0 0,0 0,-1 0,1 0,0 0,0 0,0-1,0 1,0 0,-1 0,1 0,0 0,0 0,0 0,0 0,0 0,-1 0,1 0,0 0,0 0,0 0,0 1,0-1,-1 0,1 0,0 0,0 0,0 0,0 0,0 0,0 0,-1 0,1 0,0 1,0-1,0 0,0 0,0 0,-3-9</inkml:trace>
  <inkml:trace contextRef="#ctx0" brushRef="#br0" timeOffset="9659.58">1590 1342,'-7'1,"-1"0,1 1,-1 0,1 0,0 1,0 0,0 0,0 1,1 0,0 0,-1 1,1-1,1 1,-1 0,1 1,0 0,0-1,0 2,1-1,-6 12,6-12,2 0,-1-1,1 1,0 0,0 0,0 1,1-1,0 0,0 0,1 1,0 9,1-12,-1 0,1 0,0 0,0 0,1-1,-1 1,1 0,0-1,0 1,0-1,0 1,1-1,-1 0,1 0,0 0,0 0,0 0,7 4,-7-5,1 0,0 1,0-1,0-1,0 1,0 0,0-1,0 0,0 0,1 0,-1-1,0 0,1 1,-1-1,1-1,-1 1,0-1,1 1,-1-1,0-1,0 1,0 0,0-1,0 0,0 0,0 0,0-1,4-3,-2 1,-2 1,1-1,-1 0,1 0,-1 0,-1-1,1 1,-1-1,0 0,0 0,0 0,-1 0,0-1,-1 1,1-1,-1 1,0-1,0-8,-1 3,-1 0,0 0,0 0,-2 1,1-1,-1 0,-6-13,9 25,0 0,0 0,0 0,0 0,0 1,0-1,0 0,0 0,0 0,0 0,0 0,0 0,0 0,-1 0,1 0,0 0,0 0,0 0,0 0,0 0,0 0,0 1,0-1,0 0,0 0,-1 0,1 0,0 0,0 0,0 0,0 0,0 0,0 0,0 0,0 0,0 0,0 0,-1 0,1 0,0-1,0 1,0 0,0 0,0 0,0 0,0 0,0 0,0 0,0 0,0 0,0 0,-1 0,1 0,0 0,0 0,0 0,0-1,0 1,0 0,0 0,0 0,0 0,0 0,0 0,0 0,0 0,-2 12,0 16,2 4,6 44,-5-68,0 0,1 0,0-1,0 1,0-1,1 1,0-1,1 0,0 0,0 0,7 9,1-7,-1-3</inkml:trace>
  <inkml:trace contextRef="#ctx0" brushRef="#br0" timeOffset="10014.24">1856 1355,'8'10,"3"7,2 9,-1 4,-1 4,-3 1,-3 0,-2-2,-2-4,0-4,-2-7</inkml:trace>
  <inkml:trace contextRef="#ctx0" brushRef="#br0" timeOffset="10370.52">1813 1048,'0'0</inkml:trace>
  <inkml:trace contextRef="#ctx0" brushRef="#br0" timeOffset="11125.91">2136 1607,'-1'-88,"2"-92,-1 179,0 1,-1-1,1 0,0 1,0-1,0 1,0-1,0 0,0 1,0-1,1 0,-1 1,0-1,0 1,0-1,1 0,-1 1,0-1,0 1,1-1,-1 1,1-1,-1 1,0-1,1 1,-1-1,1 1,-1 0,1-1,0 1,-1 0,1-1,-1 1,1 0,0-1,1 2,-1-1,1 1,0 0,-1-1,1 1,-1 0,1 0,-1 0,0 0,1 0,-1 1,0-1,1 1,41 56,-38-52,3 7,8 10,0-1,1 0,27 25,-41-42,1-2,0 1,1 0,-1-1,0 0,1 0,0 0,0-1,0 1,0-1,0-1,0 1,1-1,-1 1,1-1,-1-1,1 1,-1-1,1 0,-1 0,1-1,-1 0,8-1,-11 0,0 1,0 0,0-1,0 0,0 1,0-1,-1 0,1 0,0 0,-1 0,0 0,1 0,-1 0,0 0,0-1,0 1,-1-1,1 1,0 0,-1-1,0 1,1-1,-1-4,-2-64,2 61,-27-201,41 242,-9-1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4:47.0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1 114,'-20'2,"0"0,0 2,1 1,-1 0,1 1,0 1,1 1,-1 1,2 1,-23 14,36-21,0 0,1-1,-1 1,1 1,-1-1,1 1,0-1,0 1,0 0,-4 8,7-11,0 1,-1-1,1 0,0 1,0-1,0 1,0-1,0 1,0-1,0 1,1-1,-1 1,1-1,-1 1,1-1,-1 0,1 1,0-1,-1 0,1 1,0-1,0 0,0 0,0 0,0 0,0 0,0 0,1 0,-1 0,0 0,0-1,1 1,-1 0,0-1,1 1,-1-1,4 1,13 5,1-1,0 0,38 3,39 9,-89-15,0 0,0 1,0-1,0 2,0-1,0 1,-1 0,0 0,0 1,6 5,-9-7,-1 0,1 0,-1 0,0 0,0 0,0 0,0 0,0 1,-1-1,1 1,-1-1,0 1,0 0,-1-1,1 1,-1 0,1 0,-1-1,-1 7,0-4,-1 0,1 0,-1 0,-1 0,1 0,-1-1,0 1,0-1,-1 1,-7 8,-1-2,0 0,-1 0,0-1,0 0,-2-2,1 1,-27 11,22-12,-1-1,0-1,0-1,-1-1,1-1,-1 0,-29 0,46-6,10-1,5-1</inkml:trace>
  <inkml:trace contextRef="#ctx0" brushRef="#br0" timeOffset="840.94">528 405,'1'1,"0"-1,0 1,0 0,0-1,0 1,0 0,0 0,0 0,-1 0,1 0,0 0,0 0,-1 0,1 0,-1 0,1 0,-1 0,1 0,-1 0,0 1,1 0,9 34,-9-29,2 5,2 8,0-1,2 0,0-1,14 28,-19-43,-1 0,1-1,-1 1,1-1,0 1,-1-1,1 0,1 1,-1-1,0 0,0-1,1 1,-1 0,1-1,0 1,-1-1,1 0,0 0,0 0,0 0,0 0,0 0,0-1,0 0,0 1,0-1,0-1,0 1,0 0,0-1,0 1,-1-1,1 0,0 0,0 0,0 0,-1 0,5-3,-1 0,0 0,-1 0,1-1,-1 1,0-1,0-1,-1 1,1-1,-1 1,-1-1,5-8,2-8,15-46,-7 15,-14 55,2 13,4 24,-8-34,4 18,24 77,-27-93,0 1,0-1,1 1,0-1,1 0,-1-1,1 1,0-1,13 11,-17-16,0 0,0 0,0 0,0-1,0 1,0 0,0-1,0 1,0-1,1 0,-1 1,0-1,0 0,1 1,-1-1,0 0,1 0,-1 0,0 0,0-1,1 1,-1 0,0 0,0-1,3 0,-2 0,0-1,0 0,0 1,0-1,0 0,0 0,-1 0,1 0,-1-1,1 1,1-5,3-8,0 0,-1-1,3-20,-6 27,8-35,-2-1,-2 0,-2 0,-2-55,-2 98,0 1,0-1,0 0,0 1,0-1,-1 0,1 1,0-1,-1 1,0-1,1 1,-1-1,0 1,0-1,-2-2,3 4,-1 0,1 0,-1-1,1 1,-1 0,1 0,-1 0,1-1,-1 1,1 0,-1 0,1 0,-1 0,0 0,1 0,-1 0,1 0,-1 0,1 0,-1 1,1-1,-1 0,1 0,-1 0,1 1,-1-1,1 0,-1 1,0-1,-1 2,1-1,-1 1,1 0,-1-1,1 1,0 0,0 0,0 0,0 0,0 0,0 0,0 0,1 0,-1 0,1 0,-1 1,1-1,0 0,0 0,0 1,0 2,3 5</inkml:trace>
  <inkml:trace contextRef="#ctx0" brushRef="#br0" timeOffset="1274.21">1268 393,'3'9,"0"9,2 7,1 10,-2 5,0 4,-4-2,-2-2,-1-6,1-12,0-11,1-15,0-6</inkml:trace>
  <inkml:trace contextRef="#ctx0" brushRef="#br0" timeOffset="1275.21">1268 99,'0'0</inkml:trace>
  <inkml:trace contextRef="#ctx0" brushRef="#br0" timeOffset="1755.46">1575 86,'0'16,"0"16,3 16,0 14,0 9,1 1,1-6,-1-11,-1-8,2-9,-1-6,-1-5,0-13,-4-13,-4-14,0-5</inkml:trace>
  <inkml:trace contextRef="#ctx0" brushRef="#br0" timeOffset="2128.38">1462 280,'10'0,"7"0,9 0,4 0,4 0,4 0,-1 0,-1 0,-4 0,-6 0,-4 0,-7 2,-5 4,-5 2,-3 3,-1 0</inkml:trace>
  <inkml:trace contextRef="#ctx0" brushRef="#br0" timeOffset="2487.8">2050 254,'-5'0,"-1"1,1 0,0 1,-1-1,1 1,0 0,0 0,1 1,-1-1,0 1,1 0,-1 0,1 1,0-1,0 1,0 0,1 0,0 1,-1-1,-4 10,-2 3,1 0,1 1,0 0,-7 27,12-35,1 1,0-1,1 0,0 0,1 1,0-1,1 1,0-1,0 0,1 0,0 1,1-1,0-1,1 1,0 0,10 16,-10-19,0-1,1 0,0 0,0 0,1 0,-1-1,1 0,0 0,1 0,-1-1,1 0,0 0,0-1,0 0,1 0,-1 0,0-1,1 0,0-1,0 0,-1 0,1-1,9 0,-13 0,1-1,-1-1,1 1,-1 0,1-1,-1 0,0 0,0 0,0-1,0 1,0-1,-1 0,1 0,-1 0,0-1,0 1,0-1,0 0,0 0,-1 0,0 0,0 0,2-5,9-20</inkml:trace>
  <inkml:trace contextRef="#ctx0" brushRef="#br0" timeOffset="2997.46">2315 1,'-15'503,"40"-561,-2 0,-15 40,1 2,1-1,1 1,0 1,1 0,0 0,24-20,-31 31,0 0,0 0,0 1,0 0,0 0,1 0,0 1,-1 0,1 0,0 0,0 1,7-1,-8 2,-1 0,0 0,1 1,-1 0,0 0,0 0,0 0,1 0,-1 1,0 0,-1 0,1 0,0 0,-1 1,1 0,-1-1,0 1,0 0,4 4,2 6,1-1,-2 1,0 0,0 1,-2 0,1 0,-2 0,0 1,6 27,-5-10,-2 0,-1 0,-1 54,-3-7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4:45.6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7 79,'-15'-18,"12"15,0 0,1 0,-1 0,1 0,0 0,0-1,-3-5,9-3,17 4,53 2,-1 2,128 12,-8-8,18 2,-175 0,173 10,867-13,-891 16,341-16,-381 16,-144-15,0 0,0-1,0 1,0 0,0 0,-1-1,1 1,0 0,0 0,0 0,0 0,0 0,0 0,0 0,0 1,0-1,-1 0,1 0,0 1,0-1,0 1,0-1,-1 1,1-1,0 1,0-1,-1 1,1-1,0 1,-1 0,1 0,-1-1,1 1,-1 0,1 0,-1 0,1-1,-1 1,0 0,0 0,1 0,-1 0,0 1,-3 1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4:52.8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5,'3'2,"1"0,-1 0,0 0,1 0,-1 0,0 1,0-1,-1 1,1 0,0 0,3 6,4 2,226 265,-236-275,0-1,0 0,0 1,1-1,-1 1,0-1,0 1,0-1,1 0,-1 1,0-1,1 0,-1 1,0-1,1 0,-1 1,0-1,1 0,-1 0,0 1,1-1,-1 0,1 0,-1 0,1 1,-1-1,1 0,-1 0,0 0,1 0,-1 0,1 0,-1 0,1 0,-1 0,1 0,-1 0,1-1,-1 1,1 0,-1 0,0 0,1-1,5-20,-5 3</inkml:trace>
  <inkml:trace contextRef="#ctx0" brushRef="#br0" timeOffset="612.89">588 1,'-3'35,"-1"0,-2-1,-2 1,-18 54,-5 19,-118 404,148-510,0 0,1-1,-1 1,1 0,-1-1,1 1,0 0,-1 0,1-1,0 1,0 0,0 0,0 0,1 2,4-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4:59.3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52,'4'1,"1"1,-1-1,1 1,-1 0,0 0,1 0,-1 1,0-1,4 5,14 7,-15-11,1 0,-1 0,1-1,0 0,0 0,0-1,0 0,0 0,0-1,1 0,-1 0,0-1,0 0,0-1,0 0,0 0,0 0,-1-1,1 0,-1-1,0 0,0 0,0 0,0-1,-1 0,0 0,0-1,0 0,-1 0,1 0,-1-1,-1 1,0-1,1 0,-2-1,1 1,-1-1,-1 1,3-12,-4 0,0 0,-2 0,0 0,-1 0,-2 0,1 0,-2 0,-1 1,-14-33,12 31,0 0,2-1,0 0,1-1,2 1,0-1,0-23,3 43,1 0,-1-1,1 1,0 0,0 0,0-1,0 1,1 0,-1 0,0 0,1 0,0 0,-1 1,1-1,0 0,0 1,0-1,0 1,0 0,0 0,0-1,0 1,1 1,2-2,71-18,-45 13,-10 0,-15 5,2-1,-1 1,0 0,0 0,1 1,-1 0,1 0,-1 0,10 2,-16-1,0 0,0 1,0-1,-1 1,1-1,0 1,0-1,-1 1,1-1,0 1,-1 0,1-1,0 1,-1 0,1 0,-1 0,1-1,0 2,2 7</inkml:trace>
  <inkml:trace contextRef="#ctx0" brushRef="#br0" timeOffset="604.41">182 404,'46'-2,"69"-13,-28 3,-84 12,-5 0,-3 0</inkml:trace>
  <inkml:trace contextRef="#ctx0" brushRef="#br0" timeOffset="1159.55">628 335,'2'0,"4"0,2 0,3 0,2-2,1-2,0 1,1 1,-1-2,1 0,-1 0,-5 1,-3 2</inkml:trace>
  <inkml:trace contextRef="#ctx0" brushRef="#br0" timeOffset="1592.06">950 83,'0'5,"0"6,0 4,0 2,0 2,0 3,0 2,0 0,0 1,2 0,1-2,0-1,0-4,1-3,0-8,0-6,-2-5</inkml:trace>
  <inkml:trace contextRef="#ctx0" brushRef="#br0" timeOffset="2175.32">1383 0,'-16'12,"1"1,0 0,1 1,1 1,0 0,1 0,1 2,0-1,1 1,-14 34,14-23,1 1,2 0,1 0,1 1,2 0,0 45,2-68,0 21,1 1,2 0,1-1,0 1,10 31,-12-55,1 1,0-1,-1 0,2 0,-1 0,1 0,-1-1,1 1,1-1,-1 0,1 0,-1 0,1 0,0 0,0-1,1 0,-1 0,1 0,0 0,0-1,-1 0,2 0,-1 0,0 0,0-1,0 0,1 0,-1 0,1-1,-1 0,0 0,1 0,-1-1,11-2,3-2,-3-1</inkml:trace>
  <inkml:trace contextRef="#ctx0" brushRef="#br0" timeOffset="2631.03">1438 279,'10'14,"7"10,4 5,3 3,2 0,1 0,1 1,0 0,-2-1,0-1,-3-1,-3-3,-2-4,-2-6,-6-8,-7-9,-7-5,-2-3</inkml:trace>
  <inkml:trace contextRef="#ctx0" brushRef="#br0" timeOffset="3034.76">1676 266,'-5'9,"-4"9,-2 5,-5 4,-2 2,-2 0,-3 4,1-1,-2 3,2-1,2 2,2-2,1-3,2-5,3-4,4-9,5-8,4-6</inkml:trace>
  <inkml:trace contextRef="#ctx0" brushRef="#br0" timeOffset="3555.12">1745 111,'11'19,"1"-1,1-1,0 0,1-1,1 0,1-1,26 19,-18-14,-1 1,31 35,-48-48,1 1,-1 0,-1 1,1-1,-2 1,1 0,-1 0,-1 1,0-1,0 1,0 11,0 0,-2 1,-1-1,-1 1,-1-1,-1 1,-7 30,-4-7,-36 86,47-126,1-4,1 0,0 0,0 1,0-1,0 0,0 0,1 0,-1 1,1-1,-1 0,1 1,0-1,0 0,0 1,1 3,2-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5:13.1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5,'0'-1,"0"1,1-1,-1 0,1 0,-1 1,1-1,-1 0,1 1,0-1,-1 0,1 1,0-1,-1 1,1-1,0 1,0 0,0-1,-1 1,1 0,0-1,0 1,0 0,0 0,0 0,-1 0,1 0,1 0,30-2,-28 2,182 7,-21 1,-122-7,71 13,-55-5,72 7,151-1,-252-15,36 0,87-11,-47 7,-106 4,-1 0,1 0,0 0,0 0,0 0,0 0,0 0,0-1,0 1,0 0,0 0,0 0,-1 0,1 0,0 0,0 0,0-1,0 1,0 0,0 0,0 0,0 0,0 0,0-1,0 1,0 0,0 0,0 0,0 0,0 0,0 0,0 0,1-1,-1 1,0 0,0 0,0 0,0 0,0 0,0 0,0 0,0-1,0 1,0 0,1 0,-1 0,0 0,0 0,0 0,0 0,0 0,0 0,1 0,-1 0,0 0,0 0,0 0,0 0,0 0,0 0,1 0,-1 0,0 0,0 0,0 0,0 0,0 0,0 0,1 0,-6-3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5:14.7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9'1,"-1"0,1 0,0 1,15 6,22 4,127 4,-48-13,-72-3,65 9,22 6,-132-14,-3 1,-1-2,1 1,0-1,0 1,-1-1,1 0,0-1,0 1,0-1,7-2,-9-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5:19.8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 232,'5'3,"-1"0,1 0,-1 0,0 0,0 1,0-1,0 1,-1 0,1 0,-1 1,0-1,2 6,-3-8,63 99,-31-45,3-1,67 76,41 15,-137-134,-16-12,-19-11,10 2</inkml:trace>
  <inkml:trace contextRef="#ctx0" brushRef="#br0" timeOffset="897.15">513 134,'-42'30,"1"1,1 3,-67 73,-87 133,161-197,-23 40,72-96,-4 1</inkml:trace>
  <inkml:trace contextRef="#ctx0" brushRef="#br0" timeOffset="1489.95">751 316,'5'0,"3"0,4 0,4 0,4 0,3 0,1 0,0 0,1-2,-1-2,-2 1,-3 1,-2 0,-7 1,-6 0,-8 1,-2 0</inkml:trace>
  <inkml:trace contextRef="#ctx0" brushRef="#br0" timeOffset="1911.11">751 469,'14'0,"10"0,5 0,3 0,0-3,0 0,-1 0,-1 0,-3 2,-4 0,-4 0,-2 1,-7 0,-7-3,-6 1,-4-1</inkml:trace>
  <inkml:trace contextRef="#ctx0" brushRef="#br0" timeOffset="3088.92">1211 63,'98'-1,"104"3,-200-2,-1 0,1 0,-1 0,1 0,-1 0,1 1,-1-1,1 1,-1-1,1 1,-1-1,1 1,-1 0,0 0,0 0,1-1,-1 1,0 0,0 1,0-1,0 0,0 0,0 0,0 1,-1-1,1 0,0 1,-1-1,1 0,-1 1,1-1,-1 1,0-1,1 1,-1-1,0 1,0 0,0-1,-1 2,0 8,-1 0,0 0,-1 0,-6 17,1-1,-94 402,100-420</inkml:trace>
  <inkml:trace contextRef="#ctx0" brushRef="#br0" timeOffset="3432.45">1700 329,'5'7,"4"7,2 4,3 3,0 1,1 1,0 1,-1 0,-1-3,-2-2,0-2,-2-2,0-3,-1-6,-3-8,-1-5</inkml:trace>
  <inkml:trace contextRef="#ctx0" brushRef="#br0" timeOffset="3805.88">1881 161,'-34'303,"8"-49,-8-64,37-202</inkml:trace>
  <inkml:trace contextRef="#ctx0" brushRef="#br0" timeOffset="5691.18">2091 314,'191'14,"-45"0,-142-14,13 1,-13-3,-9-3,-2 2</inkml:trace>
  <inkml:trace contextRef="#ctx0" brushRef="#br0" timeOffset="6693.17">2927 21,'-1'0,"-35"-8,-47-2,75 9,0 0,0 1,0 0,0 1,-1-1,1 2,0-1,0 1,1 0,-1 1,0 0,-9 5,14-5,1-1,0 0,0 1,0 0,0-1,1 1,-1 0,1 0,-1 0,1 0,0 0,0 0,0 1,1-1,-1 4,-4 57,4-44,-1-3,1-10,0 0,1-1,-1 1,1 0,1 0,-1 0,1 0,2 7,-2-13,0 0,-1-1,1 1,0-1,-1 1,1-1,0 1,0-1,0 1,0-1,-1 0,1 1,0-1,0 0,0 0,0 0,0 0,0 0,0 0,-1 0,1 0,0 0,0 0,0 0,0-1,0 1,0 0,-1-1,1 1,0-1,0 1,1-2,35-18,-28 15,-2 1,-1 1,1-1,0 2,0-1,0 1,0 0,1 0,-1 1,0 0,1 0,-1 0,1 1,13 2,-16-1,1 1,-1 0,0 0,-1 0,1 1,0 0,0-1,-1 2,0-1,0 0,0 1,0 0,0 0,-1 0,0 0,1 1,-2-1,1 1,0 0,1 6,2 2,-2 0,0 0,0 0,-1 0,-1 1,0-1,-1 1,0-1,-1 1,-1 0,0-1,-1 1,0-1,-1 1,0-1,-10 22,9-25,-1 0,0 0,0-1,-1 0,0 0,-1 0,0-1,0 0,0 0,-1-1,-1 0,1-1,-1 1,0-2,-1 1,1-1,-1-1,0 1,0-2,0 1,-17 2,13-3,-1-1,1 0,0-1,-1-1,1 0,-1-1,1-1,0 0,-27-8,28 4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6:09.9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9 42,'93'100,"-58"-60,1-1,3-2,66 49,-105-85,1 0,0-1,-1 1,1-1,0 1,0-1,0 1,-1-1,1 0,0 1,0-1,0 0,0 0,0 0,0 1,-1-1,1 0,0 0,2-1,-3 1,1-1,-1 1,0-1,1 1,-1-1,0 0,0 1,0-1,1 0,-1 1,0-1,0 0,0 1,0-1,0 1,0-1,0 0,0 1,0-1,0 0,-1 1,1-1,0 0,0 1,-1-1,1 0,-5-12</inkml:trace>
  <inkml:trace contextRef="#ctx0" brushRef="#br0" timeOffset="371.41">419 28,'-7'10,"-5"7,-3 4,0 2,-4 3,0 1,-2 1,1 1,-2-3,1-1,2-1,1-4,4-2,2-2,6-4,5-6,7-7,1-2</inkml:trace>
  <inkml:trace contextRef="#ctx0" brushRef="#br0" timeOffset="1195.72">726 42,'0'7,"0"5,0 5,0 4,0 4,0 2,0 1,0 1,0 0,0 0,2-1,2-2,-1-3,-1-8,0-12,-4-8,0-3</inkml:trace>
  <inkml:trace contextRef="#ctx0" brushRef="#br0" timeOffset="1552.57">600 196,'9'0,"11"-3,6 0,4 0,3 1,2 0,-1-2,-4 1,-4 0,-5 0,-3 2,-5 0</inkml:trace>
  <inkml:trace contextRef="#ctx0" brushRef="#br0" timeOffset="2229.43">1144 27,'-7'0,"0"0,1 0,-1 1,0 0,0 0,1 0,-1 1,1 0,-1 1,1-1,0 1,0 0,0 1,0-1,1 1,0 0,-1 1,1-1,1 1,-1 0,1 0,0 1,0-1,0 1,1 0,0 0,0 0,-4 13,6-18,0 1,1 0,-1 0,1-1,-1 1,1 0,0 0,-1 0,1 0,0 0,0 0,1-1,-1 1,0 0,1 0,-1 0,1 0,-1-1,1 1,0 0,-1 0,3 2,0-3,0 0,0 0,0 0,0 0,0-1,0 1,0-1,-1 0,1 0,0 0,0 0,0-1,0 1,3-1,7-1,-1 0,1 1,0 1,0 0,-1 1,1 0,13 3,-22-3,-1 1,1-1,-1 1,1-1,-1 1,0 0,1 0,-1 1,0-1,0 1,-1-1,1 1,-1 0,1 0,-1 0,0 0,0 1,0-1,0 0,-1 1,1 0,-1-1,0 1,0 0,0-1,-1 1,1 6,-1-6,1 0,-1 0,0 0,-1 0,1 0,0 0,-1 0,0-1,0 1,0 0,-1 0,1-1,-1 1,0-1,0 1,0-1,0 0,-1 0,1 0,-1 0,0 0,0-1,0 1,0-1,0 0,-1 0,-4 3,1-2,1-1,-1 0,0 0,0 0,1 0,-1-1,-1 0,1-1,0 0,0 0,0 0,0-1,0 0,-12-4,18 5,0 0,0 0,0 0,0 0,0-1,1 1,-1 0,0-1,0 1,0 0,0-1,1 1,-1-1,0 0,0 1,1-1,-1 1,0-1,1 0,-1 0,1 1,-1-1,1 0,-1 0,1 0,0 0,-1 1,1-1,0 0,0 0,0 0,-1-1,4-6</inkml:trace>
  <inkml:trace contextRef="#ctx0" brushRef="#br0" timeOffset="2710.31">1438 168,'4'0,"5"0,3 0,4 0,4 0,3-3,0 0,2 0,-2 1,-3 0,-6 1,-8 3,-6 1</inkml:trace>
  <inkml:trace contextRef="#ctx0" brushRef="#br0" timeOffset="3082.94">1410 307,'14'-2,"10"-1,5 0,3 0,0-1,0 0,-4 0,-3 2,-9 0,-10 1,-5 0</inkml:trace>
  <inkml:trace contextRef="#ctx0" brushRef="#br0" timeOffset="3905.73">1968 0,'92'5,"-62"-2,1-1,34-3,-54 0,-6 0,0 1,0-1,0 1,0 0,1 0,8 2,-13-2,-1 1,1-1,-1 0,1 0,-1 1,1-1,-1 0,0 1,1-1,-1 0,1 1,-1-1,0 0,1 1,-1-1,0 1,1-1,-1 1,0-1,0 1,1-1,-1 1,0-1,0 1,0 0,-8 24,-16 15,2 2,2 0,2 2,2 0,1 1,3 0,-9 58,22-84,9-32,-4-2</inkml:trace>
  <inkml:trace contextRef="#ctx0" brushRef="#br0" timeOffset="4276.68">2289 225,'7'5,"3"3,4 4,-1 3,1 3,-1 0,1-1,0 0,0-2,-1-2,1-2,0-2,-2-3</inkml:trace>
  <inkml:trace contextRef="#ctx0" brushRef="#br0" timeOffset="4624.72">2485 183,'-3'12,"0"8,0 4,-2 2,0 4,-1 1,0 3,-2 3,-1-1,1 2,1-2,0-2,1-4,2-6,1-5</inkml:trace>
  <inkml:trace contextRef="#ctx0" brushRef="#br0" timeOffset="5265.75">1800 572,'315'21,"14"0,-308-20,-15 0,0-1,0 1,-1-1,1-1,0 1,0-1,9-2,-12 0,-3 0</inkml:trace>
  <inkml:trace contextRef="#ctx0" brushRef="#br0" timeOffset="5915.54">1954 741,'36'2,"58"10,21 2,-111-14,1 0,0 0,-1 0,1 1,0 0,-1-1,1 2,4 0,-8-1,-1-1,1 0,0 1,-1-1,1 0,-1 1,0-1,1 1,-1-1,1 1,-1-1,0 1,1-1,-1 1,0-1,1 1,-1 0,0-1,0 1,0-1,1 1,-1 1,-8 20,-6 3,2 0,1 0,1 1,2 0,-12 54,-7 25,22-96,2-14,2-5</inkml:trace>
  <inkml:trace contextRef="#ctx0" brushRef="#br0" timeOffset="7019.48">0 558,'504'-15,"137"16,-424 13,-238-12,3 1</inkml:trace>
  <inkml:trace contextRef="#ctx0" brushRef="#br0" timeOffset="7757.41">529 711,'87'-1,"-26"-1,76 8,-106 2,-30-7,0-1,0 1,-1-1,1 1,0-1,-1 1,1 0,-1-1,1 1,-1 0,1-1,-1 1,1 0,-1 0,0-1,1 1,-1 0,0 0,0 0,1 1,-2 2,0 0,0 1,0-1,0 0,0 1,-1-1,0 0,0 0,-3 5,2-3,-16 33,3 1,2 0,1 1,2 1,-9 62,20-93,6-14,-1-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5:52.0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69 185,'100'84,"178"168,-212-178,-63-71,-3-5,-2-2</inkml:trace>
  <inkml:trace contextRef="#ctx0" brushRef="#br0" timeOffset="643.15">1188 159,'-18'16,"-1"0,-20 14,-31 25,34-17,1 1,1 1,3 2,1 1,-26 53,56-96,0 0,-1 0,1 1,0-1,0 0,0 0,0 0,0 0,-1 0,1 1,0-1,0 0,0 0,0 0,0 0,0 1,0-1,0 0,0 0,0 0,0 1,0-1,0 0,0 0,0 0,0 1,0-1,0 0,0 0,0 0,0 1,0-1,0 0,0 0,0 0,0 1,0-1,1 0,-1 0,0 0,0 0,0 0,0 1,0-1,1 0,-1 0,0 0,0 0,0 0,0 0,1 0,-1 0,0 0,0 1,0-1,1 0,-1 0,0 0,0 0,0 0,1 0,-1 0,0 0,1-1,14-3,-12 3,11-4</inkml:trace>
  <inkml:trace contextRef="#ctx0" brushRef="#br0" timeOffset="1602.5">1453 256,'2'0,"4"0,3 0,4-2,3-1,1 0,-1 0,3 2,0 0,-1 0,-1 1,-1 0,-1 0,-1 0,0 0,-5 0,-6 0,-4 0</inkml:trace>
  <inkml:trace contextRef="#ctx0" brushRef="#br0" timeOffset="2069.92">1397 423,'12'0,"6"0,5-3,1 0,1 0,-1 1,-3 0,-2 1,-2 0,1 1,-1 0,0 0,-1 0,-1 0,0 0,-3 1</inkml:trace>
  <inkml:trace contextRef="#ctx0" brushRef="#br0" timeOffset="2894.6">1901 5,'221'40,"-220"-40,1 1,-1-1,0 0,1 1,-1 0,0-1,0 1,1 0,-1-1,0 1,0 0,0 0,0 0,0 0,0 0,0 0,0 0,0 1,-1-1,1 0,0 0,-1 1,1-1,-1 0,1 1,-1-1,0 0,0 1,1-1,-1 1,0-1,0 0,0 1,-1-1,1 1,0-1,-1 2,-1 9,-1-1,-1 0,-8 20,3-9,-10 34,3 0,2 1,2 1,-5 91,18-130,3-15,2-12,0-4</inkml:trace>
  <inkml:trace contextRef="#ctx0" brushRef="#br0" timeOffset="3300.62">2290 298,'6'20,"1"0,0 0,2-1,0-1,21 31,70 83,-76-102,-22-27,7 8,-8-11,-1 0,0 0,0 0,0 0,0 1,0-1,0 0,1 0,-1 0,0 0,0 0,0 0,0 0,0 0,1 0,-1 0,0 0,0 0,0 0,0 0,1 0,-1 0,0 0,0 0,0 0,0 0,1 0,-1 0,0 0,0 0,0 0,0 0,1 0,-1 0,0 0,0 0,0 0,0 0,0-1,1 1,-1 0,0 0,0 0,0 0,0 0,0-1,0 1,0 0,0 0,0 0,0 0,0 0,1-1,-1 1,0 0,0 0,0 0,0 0,0-1,0 1,0 0,-1 0,2-7</inkml:trace>
  <inkml:trace contextRef="#ctx0" brushRef="#br0" timeOffset="3654.13">2500 241,'-7'195,"-45"278,34-365,14-102,1-16,3-2</inkml:trace>
  <inkml:trace contextRef="#ctx0" brushRef="#br0" timeOffset="4167.56">2723 395,'3'0,"2"0,4-2,4-2,7 1,6 1,5-2,6-1,5 0,2-4,-2 2,-3 0,-6 0,-6 1,-6 2,-8 1,-6 1</inkml:trace>
  <inkml:trace contextRef="#ctx0" brushRef="#br0" timeOffset="4994.05">3449 5,'-8'-2,"0"1,1 0,-1 0,0 1,0 0,0 1,0-1,0 1,0 1,1 0,-1 0,0 0,1 1,0 0,-1 0,1 1,1 0,-1 0,0 1,1 0,0 0,0 0,1 1,-1 0,1 0,0 0,-6 11,9-9,-1 0,1 0,0 0,1 0,-1 0,2 0,-1 0,1 1,0-1,1 0,0 0,4 15,-4-22,-1 0,1 0,0 0,0-1,-1 1,1 0,0-1,0 1,0 0,0-1,0 1,0-1,0 1,0-1,0 0,0 1,0-1,0 0,0 0,0 0,0 0,0 0,1 0,-1 0,0 0,0 0,0-1,0 1,0 0,0-1,0 1,0 0,0-1,0 0,0 1,1-2,46-25,-33 17,-10 7,0 0,0 1,0 0,0 0,0 0,0 0,0 1,1 0,-1 0,1 0,-1 1,1-1,-1 2,1-1,-1 0,1 1,-1 0,0 0,1 1,-1 0,0-1,0 2,0-1,0 1,-1-1,1 1,0 0,-1 1,0-1,0 1,0 0,0 0,-1 0,0 1,0-1,0 1,0 0,0 0,-1 0,3 8,0 0,0 2,-1-1,0 1,-1-1,-1 1,0 0,-1 0,-1 0,0 0,-1 0,0 0,-2-1,1 1,-10 27,9-35,0 1,0-1,-1 0,0 1,-1-2,1 1,-1 0,0-1,-1 0,0 0,0-1,0 0,0 0,-1 0,0 0,0-1,0-1,-1 1,1-1,-1 0,0-1,1 0,-1 0,0 0,-1-1,1-1,0 1,-13-2,14 1,1-1,-1 0,1 0,-1-1,1 0,0 0,-1-1,1 1,-11-8,7 3</inkml:trace>
  <inkml:trace contextRef="#ctx0" brushRef="#br0" timeOffset="6575.88">2889 982,'0'2,"0"4,0 3,3 4,0 5,0 4,0 6,-2 5,0 4,0 2,2 1,0-3,0-3,-1-4,-1-11,0-12,-3-12,0-6</inkml:trace>
  <inkml:trace contextRef="#ctx0" brushRef="#br0" timeOffset="6944.17">2752 1136,'7'0,"7"-2,4-1,3 0,3 1,5-2,2-1,0 2,0 0,-1 1,-3 1,-1 3,-3 1,-3 0,-4 2,-6-2,-6-4,-5-2</inkml:trace>
  <inkml:trace contextRef="#ctx0" brushRef="#br0" timeOffset="7769.98">3365 814,'-7'1,"1"0,-1 0,0 1,1 0,-1 0,1 1,0-1,0 2,0-1,0 1,0-1,1 2,0-1,0 0,0 1,-6 7,4-4,0 0,1 1,0-1,0 1,1 0,0 1,1-1,0 1,-5 20,8-29,1 1,0-1,0 1,0 0,0-1,0 1,0-1,1 1,-1 0,0-1,1 1,-1-1,1 1,0-1,-1 0,1 1,0-1,0 1,0-1,0 0,0 0,0 0,0 0,0 0,1 0,-1 0,0 0,1 0,-1 0,1-1,-1 1,0 0,1-1,0 1,-1-1,1 0,-1 0,1 1,1-1,12 1,1 1,-1-2,24-2,3 1,-35 2,0 0,0 0,-1 1,1 0,-1 0,1 1,-1 0,0 0,0 0,0 1,0-1,-1 2,0-1,0 0,0 1,0 0,0 0,-1 1,0-1,0 1,-1 0,3 7,-2-6,-1 1,-1 0,1 0,-1 0,-1 0,0 0,0 1,0-1,-1 0,0 1,-1-1,0 0,0 0,-1 1,0-1,0 0,-1 0,-4 8,5-11,-1 0,0 0,0 0,0-1,-1 1,0-1,0 1,0-1,0-1,-1 1,0 0,1-1,-1 0,0 0,-1-1,1 1,0-1,-1 0,-9 1,-4 1,-1-2,1-1,-1 0,-28-3,34 1</inkml:trace>
  <inkml:trace contextRef="#ctx0" brushRef="#br0" timeOffset="8703.84">964 982,'0'5,"0"6,0 3,0 8,0 3,0 6,0 4,0 3,0 0,2-1,1-3,0-5,0-4,-4-10,-3-11,-2-7</inkml:trace>
  <inkml:trace contextRef="#ctx0" brushRef="#br0" timeOffset="9090.08">797 1162,'5'3,"6"0,4 2,4 1,0-1,3-2,2 2,0-1,-1 0,2-1,-2-2,-2 0,0-1,-1 1,-2-2,-3-1,-5-2</inkml:trace>
  <inkml:trace contextRef="#ctx0" brushRef="#br0" timeOffset="9822.53">1356 1025,'-8'0,"-1"1,1 0,0 1,-1 0,1 0,0 0,0 1,0 0,0 1,1 0,-1 0,-11 9,16-10,0-1,-1 1,1 0,0 0,1 0,-1 0,1 0,-1 1,1-1,0 1,0 0,0 0,1-1,0 1,-1 0,1 0,1 0,-1 1,0-1,1 0,0 0,0 0,0 0,1 1,-1-1,1 0,2 6,-2-9,-1 0,1 0,-1-1,1 1,0 0,-1-1,1 1,0 0,0-1,0 1,-1-1,1 1,0-1,0 0,0 1,0-1,0 0,0 0,0 0,0 1,0-1,0 0,0 0,0 0,0-1,0 1,0 0,-1 0,3-1,38-9,-21 4,-12 5,1 0,0 0,0 1,0 0,0 1,-1 0,1 0,0 1,-1 0,1 0,8 4,-14-4,0-1,-1 1,1 0,-1 0,1 0,-1 0,0 0,1 0,-1 0,0 1,-1-1,1 1,0 0,-1 0,1-1,-1 1,0 0,0 0,0 0,-1 0,1 0,-1 0,1 0,-1 1,0-1,0 0,0 0,-1 0,1 0,-1 0,0 0,1 0,-1 0,-3 6,2-4,0 0,-1 0,1 0,-1 0,0 0,0 0,0-1,-1 1,0-1,0 0,0 0,0-1,-1 1,1-1,-1 0,0 0,-6 3,-6 0,0 1,-1-2,-33 6,18-4,24-5</inkml:trace>
  <inkml:trace contextRef="#ctx0" brushRef="#br0" timeOffset="11516.67">1 1512,'8'-4,"1"1,-1 0,1 0,0 1,0 0,0 1,15-1,72 5,-39-1,446 13,-254-1,8 0,-5 0,944-15,-968-13,-16 5,-162 6,35 0,-50 4,-1-3,55-8,-106 8,2 2</inkml:trace>
  <inkml:trace contextRef="#ctx0" brushRef="#br0" timeOffset="12360.44">350 1737,'1'5,"1"1,1-1,-1 0,1 0,0 0,0 0,0 0,8 8,1 4,223 319,-226-329,-5-11,-5-18,-2 4</inkml:trace>
  <inkml:trace contextRef="#ctx0" brushRef="#br0" timeOffset="12778.88">644 1737,'-225'378,"214"-364,18-24,3 0</inkml:trace>
  <inkml:trace contextRef="#ctx0" brushRef="#br0" timeOffset="13185.51">923 1763,'-7'40,"2"1,1 0,2 0,2 0,2 0,11 60,-12-89,-1-12,0 0,-1 0,1 0,0 0,0 0,0 0,0 0,0 0,0 0,0 0,0 0,0 0,-1 0,1 0,0 0,0 0,0 0,0 0,0 0,0 0,0 0,0 0,0 0,-1 0,1 0,0 0,0 1,0-1,0 0,0 0,0 0,0 0,0 0,0 0,0 0,0 0,0 0,0 0,0 1,0-1,0 0,0 0,0 0,0 0,0 0,0 0,0 0,0 0,0 1,-3-7</inkml:trace>
  <inkml:trace contextRef="#ctx0" brushRef="#br0" timeOffset="13529.66">826 1959,'10'-3,"7"0,8-2,5-1,5 2,0-2,-1 0,0 2,-3 1,-3 1,-5 4,-3 0,-6-1,-2-4,-4-1</inkml:trace>
  <inkml:trace contextRef="#ctx0" brushRef="#br0" timeOffset="14210.01">1494 1722,'-21'10,"0"0,1 1,0 0,-26 21,37-25,0 1,0 0,1 0,-1 1,2 0,0 0,0 1,0 0,1 0,-6 16,11-25,0-1,1 1,-1 0,1 0,-1 0,1 0,0 0,-1 0,1 0,0 0,0 0,-1 0,1 0,0 0,0 0,0 0,0 0,0 0,1 0,-1 0,0 0,0 0,1 0,-1 0,0 0,1 0,-1 0,1-1,0 1,-1 0,1 0,-1 0,1-1,0 1,0 0,0-1,-1 1,1-1,0 1,0-1,0 1,0-1,0 1,0-1,0 0,0 1,0-1,0 0,0 0,0 0,0 0,0 0,0 0,0 0,1-1,12 0,-1-1,0-1,22-7,-3 1,-25 8,-1 0,1 1,0 0,0 0,0 0,-1 1,1 0,0 1,-1-1,1 1,0 0,-1 1,0 0,0 0,0 0,7 5,-10-5,1 0,-1 0,1 1,-1-1,0 1,0 0,-1 0,1 0,-1 0,0 1,0-1,0 0,-1 1,1-1,-1 1,0 0,0 0,-1-1,0 1,0 0,0 0,0-1,0 1,-2 5,1-6,-1 1,1-1,-1 0,1 0,-1 0,-1 0,1 0,0 0,-1-1,0 1,0-1,0 0,0 0,-1 0,1 0,-1 0,0-1,1 1,-1-1,0 0,0 0,-1-1,-3 2,0 0,-1-1,1 0,0-1,-1 0,1 0,-1-1,1 0,0 0,-1-1,1 0,-13-3,20 4,0 0,0-1,0 1,0 0,1-1,-1 1,0 0,0-1,0 1,1-1,-1 0,0 1,0-1,1 0,-1 1,1-1,-1 0,0 0,1 1,0-1,-1 0,1 0,-1 0,1 0,0 0,0 1,-1-1,1 0,0 0,0 0,0 0,0 0,0 0,0 0,0 0,1 0,-1 0,0 0,0 0,1 1,-1-1,0 0,1 0,-1 0,1 0,-1 1,1-1,0 0,-1 1,1-1,0 0,1 0,9-11</inkml:trace>
  <inkml:trace contextRef="#ctx0" brushRef="#br0" timeOffset="14635.23">1829 1875,'7'0,"5"0,3 0,3 0,1 0,0 0,1 0,0 0,-1-2,-2-1,-1 0,-6 0,-6 2,-5-1</inkml:trace>
  <inkml:trace contextRef="#ctx0" brushRef="#br0" timeOffset="15007.64">1844 2001,'12'0,"6"0,2 0,1 0,-1 0,-2 0,-2 0,0 0,-1 0,-4-2,-3-4,-2 0</inkml:trace>
  <inkml:trace contextRef="#ctx0" brushRef="#br0" timeOffset="15551.74">2194 1722,'165'11,"-130"-7,-33-4,-1 0,1 0,0 0,-1 0,1 1,0-1,-1 1,1-1,-1 1,1-1,-1 1,1 0,-1 0,1 0,-1 0,0 0,1 0,-1 0,0 0,0 1,0-1,0 0,0 1,0-1,0 1,-1-1,1 1,0-1,-1 1,1 0,-1-1,0 1,1-1,-1 1,0 0,0-1,0 1,-1 3,0 7,-2-1,1 1,-2-1,-7 20,0-1,-38 179,52-222</inkml:trace>
  <inkml:trace contextRef="#ctx0" brushRef="#br0" timeOffset="15925.09">2569 1889,'9'10,"6"5,3 2,0 1,2 0,0-1,-1-1,-1 0,1-4,-1-1,0-3,-4-4,-4-6,-4-5,-3-1</inkml:trace>
  <inkml:trace contextRef="#ctx0" brushRef="#br0" timeOffset="16313.6">2807 1804,'0'12,"0"11,0 9,0 6,0 3,-2 3,-2 2,1 1,1 2,0-2,1-3,-2-3,0-7,-3-12,1-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5:01.4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08,'2'16,"1"0,0 0,1 0,0 0,2-1,13 28,-2-1,-7-16,25 61,-30-77,0 0,1-1,0 1,1-1,-1 0,10 8,-16-17,1 1,-1-1,1 1,-1-1,1 1,0-1,-1 1,1-1,-1 1,1-1,0 0,-1 1,1-1,0 0,0 0,-1 0,1 1,0-1,0 0,-1 0,1 0,0 0,1-1,3-2</inkml:trace>
  <inkml:trace contextRef="#ctx0" brushRef="#br0" timeOffset="509.96">235 1,'-57'491,"37"-285,11-89,-4 39,12-155,2 0,-1-1,0 0,0 1,0-1,0 1,0-1,0 0,0 1,0-1,0 0,0 1,0-1,-1 0,1 1,0-1,0 0,0 1,0-1,0 0,-1 1,1-1,0 0,0 1,-1-1,1 0,0 0,0 1,-1-1,1 0,0 0,-1 0,1 0,0 1,-1-1,1 0,-4-4</inkml:trace>
  <inkml:trace contextRef="#ctx0" brushRef="#br0" timeOffset="1048.08">413 634,'11'0,"1"-1,-1 0,0-1,0 0,0-1,0 0,-1 0,1-1,-1-1,11-5,-18 8,0 0,0 0,0 0,0 0,0-1,0 1,-1-1,1 0,-1 0,0 0,0 0,0 0,0 0,0-1,-1 1,0-1,1 1,-1-1,-1 1,1-1,0 0,-1 1,0-1,0 0,0 0,0 1,0-1,-1 0,0 1,1-1,-2 1,1-1,-3-5,3 5,-1 1,0-1,0 1,0-1,0 1,0 0,-1 0,0 0,1 0,-1 0,0 1,0-1,-1 1,1 0,0 0,-5-2,6 4,0-1,0 0,0 1,0 0,0-1,0 1,0 0,0 0,0 0,-1 1,1-1,0 0,0 1,0-1,0 1,0 0,1 0,-1 0,0 0,0 0,0 0,1 0,-1 0,0 1,1-1,-1 1,1-1,0 1,0-1,-1 1,1 0,-1 2,-7 14,0 0,1 1,2 0,-1 0,2 0,1 1,0 0,2-1,0 1,1 1,1-1,1 0,0 0,8 32,-7-45,0 0,0 0,0-1,1 1,0-1,1 0,-1 0,1 0,0 0,1-1,-1 1,10 7,-10-10,-1-1,1 1,-1-1,1 0,0 0,0-1,0 1,0-1,0 0,1 0,-1 0,0 0,0-1,1 0,-1 0,0 0,1 0,-1-1,0 0,0 0,7-2,11-5</inkml:trace>
  <inkml:trace contextRef="#ctx0" brushRef="#br0" timeOffset="1582.25">847 423,'-10'5,"1"0,-1 0,1 1,0 1,0-1,1 1,0 1,0 0,1 0,0 0,1 1,-1 0,2 0,-1 1,1-1,1 1,-7 21,10-29,1 0,0 0,0 0,0 0,0 1,0-1,0 0,1 0,-1 0,1 0,-1 0,1 0,0 0,0 0,0 0,0 0,0 0,0 0,1 0,-1-1,0 1,1-1,0 1,-1-1,1 1,2 0,7 5,-1-1,1-1,21 8,9 4,-32-10,0-1,0 1,-1 1,0 0,0 0,-1 0,0 1,-1 0,9 15,-8-11,-1 0,0 0,-1 0,0 1,-1 0,4 28,-8-41,0 0,1 0,-1 0,0 0,0 1,0-1,0 0,0 0,-1 0,1 0,0 1,0-1,-1 0,1 0,-1 0,1 0,-1 0,1 0,-1 0,0 0,1 0,-1 0,0 0,0 0,0-1,-1 2,0-1,-1 0,1 0,0-1,0 1,-1-1,1 0,0 0,0 1,-1-1,1-1,0 1,-5-1,-5-2,0 0,0-1,-21-10,24 10,0-1,0 0,1 0,-14-11,11 5</inkml:trace>
  <inkml:trace contextRef="#ctx0" brushRef="#br0" timeOffset="2682.67">1141 940,'0'-7,"1"6,-1-1,0 0,0 0,0 0,0 0,0 0,-1 0,1 1,0-1,-1 0,1 0,-1 0,0 1,-1-3,2 5,-1 0,0-1,1 1,-1 0,1 0,-1-1,1 1,-1 0,1 0,0 0,-1 0,1 0,0 0,0 0,-1 0,1 0,0-1,0 1,0 0,0 0,0 0,1 1,0 9,4-21,0-16,-5 2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6:30.8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80 156,'-1'-1,"0"0,1 0,-1 0,1 0,-1 0,0 1,0-1,1 0,-1 0,0 1,0-1,0 1,0-1,0 1,0-1,0 1,0-1,0 1,0 0,0-1,0 1,0 0,0 0,0 0,-1 0,0 0,-38-1,35 1,-299-12,41-2,59-14,23 1,-168-8,73 15,233 18,-417 0,245 3,83 8,58-3,-203 35,275-41,1 1,-1-1,0 1,1 0,-1 0,1 0,-1 0,1 0,-1 0,1 0,0 1,-1-1,1 0,0 1,0-1,0 1,0-1,0 1,1 0,-1-1,0 1,1 0,-1-1,1 1,-1 0,1 0,0 0,0 2,1 62,1-42,11 336,-12-23,-6-271,-3 74,8-140,0 14,0 0,1 0,0 0,6 19,-7-31,1 1,0 0,0-1,0 1,0 0,0-1,1 1,-1-1,1 0,0 0,-1 1,1-1,0 0,0 0,0-1,1 1,-1 0,0-1,1 1,-1-1,1 0,-1 0,1 0,0 0,-1 0,1-1,0 1,4 0,98 10,1 5,125 36,-9-2,13-17,-148-27,143-9,-117-9,-77 6,-1 2,1 2,0 2,48 4,17 8,78 15,-83-11,0-4,1-5,127-5,-154-2,-46-2,0 0,38-10,20-1,-77 12,0 1,1 0,-1-1,0 0,0 0,0-1,0 0,-1 1,1-1,0-1,6-3,-9 4,0-1,0 1,0-1,-1 1,1-1,-1 0,1 0,-1 0,0 0,0 0,0 0,0 0,-1 0,1 0,-1 0,0 0,0 0,0-1,-1-3,2-34,11-73,-5 69,-1-50,-6 63,-1 4,2 0,0 0,2 1,12-54,-9 54,0-2,-2 1,0-54,-1 12,2 13,4-82,-12 79,1 37,1 1,1-1,1 1,6-35,-2 39,-7 22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6:18.9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23 349,'7'0,"-1"1,0 0,1 1,-1 0,0 0,0 0,0 1,0 0,0 0,-1 0,10 8,58 52,-56-47,130 139,-147-159,-2-2</inkml:trace>
  <inkml:trace contextRef="#ctx0" brushRef="#br0" timeOffset="516.61">2371 279,'-1'6,"0"0,0 0,-1 0,0 0,-6 9,-1 9,-21 88,4 1,-17 193,43-304,-3 23,0-15,0-10,0-9</inkml:trace>
  <inkml:trace contextRef="#ctx0" brushRef="#br0" timeOffset="1148.24">1522 390,'12'5,"8"1,7 0,2-1,1-1,1-4,-1-2,-2-1,-4 1,-9 0,-9 3,-8 1,-3 1</inkml:trace>
  <inkml:trace contextRef="#ctx0" brushRef="#br0" timeOffset="1535.82">1535 544,'5'0,"3"0,4 0,1 0,2 0,0-3,0 0,2 0,0 1,1 0,-2 1,0 1,-1-1,0 1,-1 1,-5-1,-4 0</inkml:trace>
  <inkml:trace contextRef="#ctx0" brushRef="#br0" timeOffset="2547.86">210 70,'0'-1,"0"1,0 0,0-1,0 1,0-1,0 1,0 0,1-1,-1 1,0 0,0-1,0 1,0 0,0-1,1 1,-1 0,0 0,0-1,1 1,-1 0,0-1,0 1,1 0,-1 0,0 0,1-1,-1 1,0 0,1 0,-1 0,0 0,1 0,-1 0,0 0,1 0,0 0,18 3,14 13,5 13,-1 2,36 38,10 10,-75-73,-8-6,0 0,0 0,0 0,0 0,0 0,0-1,0 1,0 0,0 0,0 0,0 0,0 0,0 0,0 0,0 0,0 0,0 0,0-1,0 1,0 0,0 0,0 0,0 0,0 0,0 0,0 0,0 0,0-1,0 1,0 0,0 0,0 0,0 0,0 0,0 0,0 0,0 0,0 0,0 0,0 0,0-1,0 1,1 0,-1 0,0 0,0 0,-5-6</inkml:trace>
  <inkml:trace contextRef="#ctx0" brushRef="#br0" timeOffset="2950.39">461 0,'-2'8,"-4"3,-2 4,-3 3,-2 2,2-1,0-2,-1 3,0-2,-1 0,2 1,1 0,2-1,-1-1,2-2,5-2,1-5</inkml:trace>
  <inkml:trace contextRef="#ctx0" brushRef="#br0" timeOffset="3371.51">643 13,'0'2,"0"4,0 2,0 3,0 2,0 3,0 4,0 3,0 2,0 3,0 0,0 0,0-2,0-3,0-8,0-8,0-7</inkml:trace>
  <inkml:trace contextRef="#ctx0" brushRef="#br0" timeOffset="3743.33">558 153,'12'0,"8"0,7 0,4 0,3 0,0 0,-4 0,-2 0,-3 0,-8 0,-8 0</inkml:trace>
  <inkml:trace contextRef="#ctx0" brushRef="#br0" timeOffset="4412.96">1062 26,'-11'1,"1"0,0 1,0 0,0 0,1 1,-1 0,-12 7,19-10,1 1,-1 0,0 0,1 1,0-1,-1 1,1-1,0 1,0 0,-1-1,1 1,1 0,-1 0,0 1,0-1,1 0,0 1,-1-1,1 1,0-1,0 1,0-1,0 1,1 0,-1-1,1 1,0 0,-1 0,1 0,0-1,1 5,0-6,-1 0,1 0,-1 0,1 0,0 0,-1 0,1 0,0-1,0 1,0 0,0 0,0-1,0 1,0 0,0-1,0 1,0-1,0 1,0-1,0 1,0-1,0 0,1 0,-1 0,0 0,0 1,0-2,1 1,-1 0,0 0,0 0,0 0,2-1,49-14,-29 8,-20 6,-1 0,1 1,0-1,0 1,0 0,0-1,0 1,0 1,0-1,0 0,0 1,0 0,0-1,0 1,0 0,-1 1,1-1,0 0,-1 1,1 0,-1-1,0 1,1 0,-1 0,0 0,0 0,0 1,0-1,-1 1,1-1,-1 1,1-1,-1 1,0 0,0 0,0 0,0 0,-1-1,1 1,-1 0,0 0,0 0,0 0,0 0,0 0,-1 0,1 0,-1 0,0 0,0 0,0 0,0-1,0 1,-1 0,1-1,-1 1,1-1,-1 1,0-1,0 0,0 0,-1 0,1 0,-3 1,-5 5,0-2,0 1,0-1,-1-1,0 0,0-1,-1 0,1 0,-1-1,0-1,-24 2,22-3</inkml:trace>
  <inkml:trace contextRef="#ctx0" brushRef="#br0" timeOffset="5533.4">1 502,'0'-1,"1"0,-1 1,1-1,-1 0,1 0,-1 1,1-1,0 0,-1 1,1-1,0 0,0 1,0-1,-1 1,1-1,0 1,0 0,0-1,0 1,0 0,0 0,0-1,0 1,-1 0,1 0,0 0,1 0,34-1,-31 1,84 2,113 17,76 2,-224-21,19 1,0-4,115-18,-158 19,-26 3,1-1,-1 0,1 0,-1-1,0 1,1-1,-1 0,0 0,1 0,7-4,-12 2,-2 1</inkml:trace>
  <inkml:trace contextRef="#ctx0" brushRef="#br0" timeOffset="6444.85">432 614,'192'13,"-159"-10,-32-3,0 0,0 0,0 0,0 1,-1-1,1 0,0 1,0-1,0 1,-1-1,1 1,0-1,0 1,-1-1,1 1,0 0,-1 0,1-1,-1 1,1 0,-1 0,1-1,-1 1,0 0,1 0,-1 0,0 0,0 0,1 0,-1 0,0-1,0 1,0 0,0 0,0 0,0 0,-1 0,1 0,0 0,-1 1,-16 52,7-24,1 28,-1 109,10-180,0-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6:38.0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16,'8'7,"0"-1,0 0,0 0,1-1,-1-1,1 1,0-1,1-1,15 5,-3-3,0-1,0-1,26 1,-41-3,1-1,0 0,-1-1,1 0,-1 0,1-1,-1 1,1-2,-1 1,0-1,0 0,0 0,0-1,-1 0,1 0,-1-1,0 0,6-6,-5 3,0-1,-1 0,-1 0,1 0,-1-1,-1 0,0 0,0 0,-1 0,-1-1,1 1,0-17,1-32,-4 0,-1-1,-19-111,0-9,19 168,1 1,0-1,1 1,0-1,1 1,1 0,-1-1,2 1,0 1,0-1,1 0,0 1,1 0,0 0,0 1,1 0,0 0,1 0,0 1,0 0,1 1,0 0,1 0,-1 1,1 0,0 0,1 1,-1 1,1 0,0 0,0 1,0 0,1 1,-1 1,0 0,18 0,35 3,-52-1</inkml:trace>
  <inkml:trace contextRef="#ctx0" brushRef="#br0" timeOffset="519.1">194 671,'8'0,"6"0,6 0,4 0,3 0,2 0,0 0,-2 0,-1-2,-2-1,-4 0,-2 0,-4-1,-5-3,-4 1</inkml:trace>
  <inkml:trace contextRef="#ctx0" brushRef="#br0" timeOffset="1031.73">808 405,'5'-2,"4"-2,5 1,5 1,4 0,0 1,2 0,-2-1,-2-1,-3 0,-6 1,-5 0</inkml:trace>
  <inkml:trace contextRef="#ctx0" brushRef="#br0" timeOffset="1548.23">1186 84,'-1'119,"-1"-18,17 158,-9-236,-6-22,-1-1,1 1,0-1,0 1,0-1,0 1,0-1,1 1,-1-1,0 1,0-1,0 0,0 1,0-1,1 1,-1-1,0 1,0-1,1 0,-1 1,0-1,1 0,-1 1,0-1,1 0,-1 1,1-1,-1 0,0 0,1 1,-1-1,1 0,0 0,1-5</inkml:trace>
  <inkml:trace contextRef="#ctx0" brushRef="#br0" timeOffset="2129.93">1717 84,'-16'7,"2"1,-1 1,1 0,0 1,1 1,1 0,-1 1,2 0,-1 1,2 0,0 1,0 0,2 0,-11 24,0 3,2 1,2 1,1 1,-8 53,10-35,4 2,-2 67,10-102,0-1,2 1,2-1,0 0,2 0,1 0,10 27,-12-44,0 1,1-2,0 1,1-1,0 0,1 0,12 12,-17-19,-1 0,1-1,0 1,0-1,-1 0,2 0,-1 0,0 0,0-1,1 1,-1-1,0 0,1 0,0 0,-1 0,1-1,-1 1,1-1,0 0,-1 0,1 0,0-1,-1 1,1-1,-1 0,1 0,-1 0,6-3,5-5</inkml:trace>
  <inkml:trace contextRef="#ctx0" brushRef="#br0" timeOffset="2494.77">1716 586,'2'15,"4"11,4 6,7 5,4 3,4 2,2-1,4-3,1-4,0-2,-3-2,-4-4,-5-4,-2-3,-4-7,-6-6</inkml:trace>
  <inkml:trace contextRef="#ctx0" brushRef="#br0" timeOffset="2929.73">1981 614,'-5'12,"-4"6,-2 5,-5 6,-1 2,-1 3,-2 4,0-1,-1 1,1 0,1 0,1-3,2-2,3-5,4-1,6-9,4-7</inkml:trace>
  <inkml:trace contextRef="#ctx0" brushRef="#br0" timeOffset="3398.72">2037 211,'58'57,"-23"-26,-3 2,0 1,51 76,-56-66,-3 1,-2 2,-2 0,-1 1,22 100,-34-117,-2 0,-2 1,0 0,-2 0,-2 0,-1-1,-1 1,-1 0,-2-1,-19 56,12-64,8-21</inkml:trace>
  <inkml:trace contextRef="#ctx0" brushRef="#br0" timeOffset="3896.04">2652 699,'5'3,"6"0,6 0,5 1,5 1,4-1,3-1,1-1,-1-1,-4 0,-5-1,-4-1,-5 4,-9 0,-7 0,-3-1</inkml:trace>
  <inkml:trace contextRef="#ctx0" brushRef="#br0" timeOffset="4316.42">2692 893,'15'0,"8"0,9 0,5 0,2 0,0 0,0 0,-4 0,-4 0,-5 3,-8 2,-8 1,-7 2,-3-1</inkml:trace>
  <inkml:trace contextRef="#ctx0" brushRef="#br0" timeOffset="5266.5">3390 84,'57'51,"115"80,-111-88,106 96,-154-126,0 1,-1 0,-1 1,15 23,-23-24,-4-13,1-1,0 0,-1 0,1 0,0 0,-1 0,1 0,0 1,-1-1,1 0,-1 0,1 0,0 0,-1 0,1 0,0 0,-1-1,1 1,0 0,-1 0,1 0,0 0,-1 0,1-1,0 1,-1 0,1 0,0 0,-1-1,1 1,0 0,-1-1,-9-7</inkml:trace>
  <inkml:trace contextRef="#ctx0" brushRef="#br0" timeOffset="5671.1">3809 42,'-48'64,"-10"10,4 2,3 2,-47 99,97-175,1-1,-1-1,1 1,-1-1,1 1,0-1,-1 1,1 0,0-1,0 1,0-1,-1 1,1 0,0-1,0 1,0 0,0-1,0 1,0 0,0-1,0 1,0 0,1-1,-1 1,0 0,0-1,0 1,1 0,0 0,5 0</inkml:trace>
  <inkml:trace contextRef="#ctx0" brushRef="#br0" timeOffset="6107.32">4228 0,'-2'12,"-2"9,1 5,1 3,2 4,3 1,-1 1,3 3,-1 4,3 2,-1 0,-1-2,-1-1,-2-3,0-5,-2-7,0-7</inkml:trace>
  <inkml:trace contextRef="#ctx0" brushRef="#br0" timeOffset="6450.06">4089 308,'14'0,"12"0,9 0,5 0,4 0,0 0,1 0,-3 0,-4 0,-6 0,-6 0,-5 0,-6-4,-6-5,-4-3,-3 1</inkml:trace>
  <inkml:trace contextRef="#ctx0" brushRef="#br0" timeOffset="7279.76">4927 0,'-14'1,"0"0,1 1,-1 0,0 1,1 1,0 0,-19 9,25-10,0 0,0 1,1 0,-1 0,1 0,0 1,0 0,1 0,0 0,-1 1,2 0,-1 0,1 0,0 0,-4 9,5-4,1-1,0 1,1-1,0 1,1 0,0 0,1-1,0 1,5 20,-5-29,0-1,0 1,0 0,0-1,0 1,0-1,1 1,-1-1,1 0,-1 0,1 1,-1-1,1 0,0 0,0-1,-1 1,1 0,0 0,0-1,0 1,0-1,0 0,0 0,0 1,0-1,0-1,0 1,0 0,2-1,12-1,0 0,26-8,-20 4,-15 4,1 1,0 0,0 0,-1 0,1 1,0 0,0 1,0 0,-1 0,1 0,0 1,-1 0,1 1,8 4,-12-4,1 0,0 0,-1 1,0 0,0 0,0 0,-1 0,1 1,-1 0,0-1,0 1,-1 0,1 1,-1-1,0 0,-1 0,1 1,-1-1,0 1,0 9,0-10,-1 0,1 0,-1 0,-1 1,1-1,-1 0,0 0,0 0,0 0,-1 0,0 0,0 0,0 0,0-1,-1 1,0-1,0 0,0 1,0-2,-1 1,1 0,-1 0,0-1,0 0,0 0,-1 0,1-1,-1 1,0-1,0 0,1 0,-1-1,-6 2,-13 3,-1-2,1 0,-1-1,1-2,-41-2,53 0</inkml:trace>
  <inkml:trace contextRef="#ctx0" brushRef="#br0" timeOffset="8565.39">3418 656,'458'13,"-248"0,152 3,-53-30,3 0,-139 14,-178-2,-3-1</inkml:trace>
  <inkml:trace contextRef="#ctx0" brushRef="#br0" timeOffset="9471.34">4004 908,'83'13,"-1"-4,164-3,-245-6,0 0,0 0,0 0,0 0,1 0,-1 0,0 1,0-1,0 0,0 0,0 1,0-1,0 1,0-1,0 1,0 0,0-1,0 1,0 0,-1-1,1 1,0 0,0 0,-1 0,1 0,-1 0,1 0,0 0,-1 0,0 0,1 0,-1 0,0 0,1 0,-1 0,0 0,0 0,0 0,0 1,0-1,0 0,-1 2,0 8,-2 0,1-1,-8 21,-1 2,-9 83,5 1,0 174,15-287,1-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00:20.1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08:51.5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0 276,'12'336,"-12"-336,0 0,0 0,0 0,0 0,0 0,0 0,0-1,0 1,0 0,0 0,0 0,-1 0,1 0,0 0,0 0,0 0,0 0,0 0,0 0,0 0,0 0,-1-1,1 1,0 0,0 0,0 0,0 0,0 0,0 0,0 0,-1 0,1 0,0 0,0 0,0 0,0 0,0 1,0-1,0 0,0 0,-1 0,1 0,0 0,0 0,0 0,0 0,-11-22,-8-31,11 19,1-1,-5-71,11 92,1-1,1 0,0 1,1-1,1 1,0-1,1 1,0 0,1 0,7-14,-10 26,-1-1,1 0,-1 0,1 1,0-1,0 1,0 0,0-1,1 1,-1 0,1 0,-1 0,1 1,0-1,-1 1,1-1,0 1,0 0,0 0,0 0,0 1,0-1,1 1,-1-1,0 1,0 0,0 0,0 1,0-1,0 1,6 1,4 3,1 0,-1 1,0 0,-1 1,18 13,-27-17,5 1,-2-3</inkml:trace>
  <inkml:trace contextRef="#ctx0" brushRef="#br0" timeOffset="586.71">327 352,'11'0,"-3"0,0 0,1 0,-1-1,0 0,0 0,13-4,-19 4,0 0,0 0,1-1,-1 1,0-1,0 1,0-1,-1 0,1 0,0 0,-1 0,1 0,-1 0,1 0,-1 0,0-1,0 1,0 0,0-1,-1 1,1-1,-1 1,1-1,-1 1,0-5,0 2,0 0,0 0,-1 0,0 0,0 1,0-1,0 0,-1 0,0 1,0-1,0 1,0-1,-1 1,-4-5,6 7,0 1,0 0,-1 0,1-1,0 1,-1 0,1 0,0 1,-1-1,1 0,-1 0,0 1,1-1,-1 1,1-1,-1 1,0 0,-2-1,2 2,0-1,0 1,0-1,0 1,0 0,0 0,0 0,0 0,0 0,0 0,0 1,1-1,-1 0,0 1,1-1,0 1,-1 0,-1 2,-5 8,1 1,-1 0,2 0,0 1,1 0,0 0,1 0,0 1,-1 15,1-2,2 0,1 0,4 53,-3-76,1 1,-1-1,1 0,0 0,1 1,0-1,-1 0,2 0,-1-1,0 1,1 0,0-1,0 1,0-1,1 0,0 0,3 3,-3-4,1-1,-1 0,0 0,1 0,-1 0,1-1,0 0,-1 1,1-2,0 1,0-1,0 1,0-1,-1-1,1 1,0-1,0 0,8-2,15-5,-12 4,1-1,35-2,-36 6</inkml:trace>
  <inkml:trace contextRef="#ctx0" brushRef="#br0" timeOffset="947.72">665 628,'-17'-213,"9"164,3-1,2 0,2 0,7-65,-6 111,1 0,0 1,-1-1,1 0,1 1,-1-1,0 1,1-1,0 1,0-1,0 1,0 0,0 0,1 0,-1 1,1-1,0 0,0 1,0 0,0-1,0 1,0 1,5-3,-3 3,0-1,0 1,0 1,0-1,0 1,0 0,0 0,0 0,0 1,0-1,0 1,0 1,0-1,-1 1,1 0,0 0,4 3,-6-4,1 1,-1 0,0 1,0-1,0 1,-1-1,1 1,0 0,-1 0,0 0,0 0,0 0,0 0,0 1,0-1,-1 1,0-1,2 7,0 7</inkml:trace>
  <inkml:trace contextRef="#ctx0" brushRef="#br0" timeOffset="1338.29">552 452,'15'-2,"12"-3,7-2,2-3,-1-2,-1 0,-5 1,-6 3,-3 2,-7 3</inkml:trace>
  <inkml:trace contextRef="#ctx0" brushRef="#br0" timeOffset="1706.78">842 12,'14'73,"7"85,2 16,-12-111,-4-16,20 66,-27-112,0-1,0 0,0 0,0 0,0 1,0-1,0 0,0 0,0 1,0-1,0 0,0 0,0 0,0 1,0-1,0 0,0 0,0 1,0-1,0 0,0 0,1 0,-1 0,0 1,0-1,0 0,0 0,1 0,-1 0,0 0,0 1,0-1,0 0,1 0,-1 0,0 0,0 0,1 0,-1 0,0 0,0 0,0 0,1 0,-1 0,0 0,0 0,1 0,-1 0,0 0,0 0,3-6</inkml:trace>
  <inkml:trace contextRef="#ctx0" brushRef="#br0" timeOffset="2158.86">1056 364,'19'0,"0"-2,1 0,-1-1,0-1,21-7,-32 9,0-1,0 0,0 0,-1-1,1 0,-1-1,0 1,0-1,-1-1,0 1,1-1,-2 0,1-1,4-6,-8 11,-1 0,0 0,0-1,0 1,-1 0,1 0,0-1,-1 1,0 0,1-1,-1 1,0-1,0 1,0 0,-1-1,1 1,0 0,-1-1,0 1,0 0,1 0,-1-1,0 1,-1 0,1 0,0 0,-1 0,1 0,-1 1,1-1,-1 0,0 1,0-1,0 1,0-1,0 1,0 0,0 0,0 0,0 0,-1 0,-3 0,3-1,-1 1,0-1,-1 1,1 0,0 1,0-1,0 1,-1-1,1 1,0 0,0 1,0-1,-1 1,1 0,0 0,0 0,0 1,0-1,0 1,0 0,1 0,-1 0,1 1,-5 3,1 3,1 1,0 1,0-1,1 1,1 0,0 0,0 1,1-1,0 1,-1 21,1-10,2 0,1 0,0-1,7 41,-6-57,0 0,1 0,0 0,0 0,0 0,0-1,1 1,0-1,0 0,1 1,-1-1,1-1,0 1,1-1,-1 1,1-1,0 0,0-1,0 1,0-1,0 0,9 3,-6-4,0 0,0 0,0-1,0 1,0-2,1 1,-1-2,0 1,0-1,1 0,-1 0,0-1,0 0,0-1,-1 0,9-4,12-7</inkml:trace>
  <inkml:trace contextRef="#ctx0" brushRef="#br0" timeOffset="2556.44">1622 202,'-11'6,"0"1,0 1,1 0,-1 1,2 0,0 0,0 1,0 0,1 1,1-1,-7 13,9-14,0-1,1 1,0 0,1 0,0 0,0 0,1 1,0-1,1 1,0-1,0 1,1 0,0-1,1 1,3 16,-2-22,-1 1,2 0,-1-1,0 1,1-1,0 0,0 0,0 0,1 0,-1-1,1 1,0-1,0 0,0 0,0 0,1-1,-1 1,1-1,-1 0,1-1,0 1,0-1,8 2,-5-2,1 0,0 0,0 0,-1-1,1-1,0 1,-1-1,1-1,0 0,-1 0,1 0,14-8,-4-1</inkml:trace>
  <inkml:trace contextRef="#ctx0" brushRef="#br0" timeOffset="2929.97">1823 76,'-2'11,"-1"9,2 13,2 13,2 12,3 9,1 1,0-4,1-9,-3-10,1-7,-1-7,-1-6,-2-5,0-9,-1-7,-1-5</inkml:trace>
  <inkml:trace contextRef="#ctx0" brushRef="#br0" timeOffset="3289.37">1746 402,'33'-21,"0"1,2 2,0 2,1 1,0 1,1 2,51-9,-86 20,1 1,-1-1,1 1,0-1,-1 1,1 0,0 0,-1 1,1-1,-1 0,1 1,0-1,-1 1,1 0,-1 0,1 0,-1 0,0 1,0-1,1 1,-1-1,0 1,0 0,3 3,-1 1,-1 1,0-1,0 1,-1 0,1-1,-1 1,-1 0,2 8,11 69,17 75,-26-143</inkml:trace>
  <inkml:trace contextRef="#ctx0" brushRef="#br0" timeOffset="3662.95">2099 1,'2'8,"1"4</inkml:trace>
  <inkml:trace contextRef="#ctx0" brushRef="#br0" timeOffset="4067.25">2401 202,'-11'29,"1"1,1 1,-7 52,14-73,1 1,0 0,0 0,1 0,1 0,0 0,0-1,1 1,1 0,0-1,0 1,1-1,0 0,6 11,-6-17,-1 1,0-1,1 0,0 0,0 0,0-1,1 1,-1-1,1 0,0 0,-1-1,1 1,0-1,1 0,-1-1,0 1,1-1,-1 0,1 0,-1-1,1 1,-1-1,1-1,-1 1,1-1,-1 0,0 0,1 0,-1-1,0 0,0 0,0 0,0-1,0 1,0-1,-1 0,1-1,-1 1,0-1,0 0,0 0,-1 0,1 0,-1-1,0 0,0 1,-1-1,1 0,2-11,-2 4,-1-1,-1 1,0-1,-1 1,0-1,-1 0,0 1,-1-1,0 1,-1 0,-8-21,8 23,-1 0,0 1,-1-1,0 1,-1 0,0 0,0 0,-1 1,0 0,0 0,-1 1,0 0,0 0,-12-7,18 13,0 0,1 0,-1 0,0 0,0 0,0 0,0 0,0 1,0-1,0 0,0 1,0 0,-1 0,1 0,0 0,0 0,0 0,0 0,0 1,0-1,0 1,0-1,0 1,0 0,0 0,0 0,0 0,0 0,0 0,1 0,-1 1,0-1,1 1,0-1,-1 1,1 0,0-1,0 1,-2 3,0 5</inkml:trace>
  <inkml:trace contextRef="#ctx0" brushRef="#br0" timeOffset="4432.44">2653 415,'8'31,"-4"-11,0 0,2-1,0 0,17 34,-23-54,0 1,0 0,0 0,-1 0,1-1,0 1,0 0,0 0,0 0,0-1,0 1,0 0,0 0,1 0,-1-1,0 1,0 0,0 0,0 0,0 0,0-1,0 1,0 0,0 0,0 0,1 0,-1-1,0 1,0 0,0 0,0 0,1 0,-1 0,0 0,0 0,0-1,0 1,1 0,-1 0,0 0,0 0,0 0,1 0,-1 0,0 0,0 0,0 0,1 0,-1 0,0 0,0 0,0 0,1 0,-1 1,0-1,0 0,0 0,0 0,1 0,-1 0,0 0,0 0,0 1,0-1,0 0,1 0,2-22,-2 18,1-14,24-150,-21 144,1 0,1 1,1 0,21-42,-28 63,0 1,0-1,0 0,0 1,0-1,0 0,0 1,0 0,1-1,-1 1,1 0,-1 0,1-1,-1 1,1 0,0 1,-1-1,1 0,0 0,0 1,0-1,0 1,0 0,-1-1,1 1,0 0,0 0,0 0,0 0,0 0,0 1,0-1,0 1,-1-1,1 1,0 0,0 0,-1-1,1 1,0 0,2 3,7 4,-1 1,0 0,0 0,14 20,-19-23,26 32,-1 3,-3 0,-1 2,-2 0,-1 2,-3 1,18 59,-38-105,0 0,0 0,0-1,0 1,0 0,0 0,0 0,0 0,0 0,0 0,0 0,1 0,-1 0,0 0,0 0,0 0,0 0,0 0,0 0,0 0,0 0,0 0,0 0,1 0,-1 0,0 0,0 0,0 0,0 0,0 0,0 0,0 0,0 0,0 0,1 0,-1 0,0 0,0 0,0 0,0 0,0 0,0 0,1-1,1-8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09:14.0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7,'2'14,"1"0,0-1,1 1,1-1,0 0,9 17,-6-14,11 26,2-1,2 0,2-2,1-1,2 0,51 51,-78-88,1 1,-1-1,1 0,-1 0,1 1,-1-1,1 0,-1-1,1 1,0 0,0 0,0-1,2 1,-3-1,-1 0,1 0,0 0,-1-1,1 1,0 0,-1-1,1 1,0-1,-1 1,1 0,-1-1,1 0,-1 1,1-1,-1 1,1-1,-1 1,1-1,-1 0,0 1,1-1,-1 0,0 0,0 1,0-1,1 0,-1 1,0-1,0 0,0 0,0 1,0-1,-1-1,2-13</inkml:trace>
  <inkml:trace contextRef="#ctx0" brushRef="#br0" timeOffset="590.7">404 10,'-32'572,"23"-463,6-58,0-5,-11 59,14-104,0 0,0-1,-1 1,1 0,0 0,-1 0,1 0,0 0,-1 0,1 0,-1 0,0 0,1-1,-1 1,0 0,1 0,-2 0,-4 1</inkml:trace>
  <inkml:trace contextRef="#ctx0" brushRef="#br0" timeOffset="1090.06">631 337,'10'0,"9"0,6 0,4 0,4 0,-1 0,0 0,-4-2,-3-1,-2 0,-5 1,-4 0</inkml:trace>
  <inkml:trace contextRef="#ctx0" brushRef="#br0" timeOffset="1525.53">705 499,'2'0,"3"0,3 0,2 0,1 0,3 0,2 2,2 1,3 0,-1-1,1-1,-2 0,0 0,-3-1,-3 2,-5 1</inkml:trace>
  <inkml:trace contextRef="#ctx0" brushRef="#br0" timeOffset="2677.82">1183 60,'25'-13,"-9"4,-1 1,1 1,0 1,27-8,-39 13,0 0,0 1,0-1,0 1,0 0,0 0,0 1,0-1,1 1,-1 0,0 0,0 0,-1 0,1 1,0-1,0 1,-1 0,1 0,-1 1,1-1,-1 1,0 0,0 0,3 4,6 9,-1 0,-1 1,0 1,-1 0,-1 0,-1 0,9 36,-3 4,7 77,-17-113,-1 0,-1 0,0 0,-2 0,-1 0,-5 26,5-42,0 0,0 0,0 0,0 0,-1 0,0 0,-1 0,1-1,-1 0,0 1,0-1,-1-1,1 1,-1-1,0 0,0 0,-1 0,1-1,-1 1,0-2,0 1,0 0,0-1,0 0,-8 1,9-2,-1 0,1 0,0 0,0-1,0 0,-1 0,1 0,0 0,0-1,0 0,0 0,-6-3,9 3,1 0,-1 0,0 0,1 0,-1-1,1 1,0-1,-1 1,1-1,0 1,0-1,0 0,0 0,0 1,0-1,1 0,-1 0,1 0,-1 0,1 0,0 0,-1 0,1 0,0 0,0 0,1 0,-1 0,0 0,1 0,-1 0,1 0,0 0,1-3,1-4,1 0,0 0,0 1,1-1,0 1,1 0,0 0,0 0,11-9,-13 13,0 0,0 0,0 1,1-1,-1 1,1 0,0 1,0-1,0 1,1 0,-1 0,0 1,1-1,-1 1,1 0,-1 1,1-1,6 1,-9 1,0 0,1 0,-1 0,0 0,0 0,1 1,-1-1,0 1,0 0,-1 0,1 0,0 0,-1 0,1 1,3 3,29 50,-32-49,0 0,1 0,0 0,0-1,1 0,0 0,0 0,0 0,1-1,6 5,-4-7,-2-3</inkml:trace>
  <inkml:trace contextRef="#ctx0" brushRef="#br0" timeOffset="3033.98">1748 323,'9'9,"7"6,4 6,7 1,1 1,2 1,1 1,0 0,-1 0,1 1,-3-1,-2 0,-3-1,-3-4,-4-3,-5-6,-8-7,-4-4</inkml:trace>
  <inkml:trace contextRef="#ctx0" brushRef="#br0" timeOffset="3394.62">2025 223,'-4'10,"-4"7,0 3,-2 6,-2 2,-2 3,-3 3,0-1,-2 1,-2 1,-1-1,0-2,2-3,3-3,1-5,4-3,4-5</inkml:trace>
  <inkml:trace contextRef="#ctx0" brushRef="#br0" timeOffset="3968.51">2328 461,'2'0,"3"0,5 0,5 2,6 1,8-1,6 0,6 0,1-1,1-1,-3-2,-4 0,-6-1,-6 1,-7-2,-6 0</inkml:trace>
  <inkml:trace contextRef="#ctx0" brushRef="#br0" timeOffset="4497.06">2905 24,'44'343,"-36"-239,5 0,31 122,-37-208,-7-18,0 0,-1 0,1 1,0-1,0 0,0 1,0-1,0 0,0 0,1 1,-1-1,0 0,0 1,0-1,0 0,0 0,0 1,0-1,1 0,-1 0,0 1,0-1,0 0,0 0,1 0,-1 1,0-1,0 0,1 0,-1 0,0 0,0 0,1 1,-1-1,0 0,0 0,1 0,-1 0,0 0,1 0,-1 0,0 0,0 0,1 0,-1 0,0 0,1 0,-1 0,0-1,2-4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09:22.8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1 188,'1'9,"0"0,1 0,0-1,1 1,0-1,0 1,1-1,0 0,0 0,1-1,0 1,9 10,11 11,41 38,-66-67,65 60,102 103,-167-163,0 0,0 0,0 0,0 0,0 0,0 0,0 1,0-1,0 0,0 0,-1 0,1 0,0 0,0 0,0 0,0 0,0 0,0 1,0-2,-8-4</inkml:trace>
  <inkml:trace contextRef="#ctx0" brushRef="#br0" timeOffset="524.59">410 138,'-89'99,"-132"194,129-164,85-119,10-14</inkml:trace>
  <inkml:trace contextRef="#ctx0" brushRef="#br0" timeOffset="1335.71">700 289,'2'0,"3"0,3 0,4 0,6 0,5 0,5 0,1-2,1-1,-3 0,-2 1,-4 2,-9 2,-9 3,-4 0</inkml:trace>
  <inkml:trace contextRef="#ctx0" brushRef="#br0" timeOffset="1734.91">737 439,'6'0,"5"0,4 0,4 0,3 0,1 0,-1 0,-1 0,-2 0,-2 0,-2 0,-4-3,-3 1</inkml:trace>
  <inkml:trace contextRef="#ctx0" brushRef="#br0" timeOffset="3118.11">1178 62,'16'-6,"-3"0,0 1,1 0,0 1,0 1,17-3,-27 6,0 0,-1 0,1 0,0 1,-1-1,1 1,0 0,-1 0,1 0,-1 0,1 1,-1-1,0 1,0 0,0 0,0 0,0 0,0 1,0-1,-1 1,1 0,-1 0,0 0,0 0,3 4,6 15,-2-1,0 1,-1 1,-1-1,-1 1,5 41,-7-26,-1 0,-2 1,-6 53,4-84,-1 0,1 0,-2 0,1 0,-1 0,-1 0,1-1,-1 1,0-1,-1 0,0 0,0-1,-9 10,11-13,0-1,0 1,0-1,0 1,-1-1,1 0,-1 0,1-1,-1 1,0-1,0 1,0-1,1 0,-1-1,0 1,0-1,0 0,0 0,0 0,0 0,0-1,0 1,0-1,0 0,0 0,1-1,-1 1,0-1,1 0,-5-2,5 1,0 1,0-1,0 1,1-1,-1 0,1 0,-1 0,1 0,0 0,0-1,0 1,1-1,0 1,-1-1,1 0,0 0,0 1,1-1,-1 0,1 0,0 0,0 0,0 1,1-1,-1 0,1 0,0 0,0 1,0-1,1 0,-1 1,1-1,2-3,-2 2,0 1,1 0,-1 0,0 0,1 0,0 1,0-1,0 1,1 0,-1 0,1 0,-1 0,1 0,0 1,0 0,0-1,1 2,-1-1,0 0,1 1,-1 0,1 0,-1 0,1 1,0-1,-1 1,9 1,-6 1,0 2,0-1,-1 1,1 0,-1 0,0 0,0 1,0 0,0 0,-1 1,0 0,0 0,6 11,-5-10,-1 1,1-1,0 0,0-1,1 1,0-1,0-1,0 1,11 5,-8-7</inkml:trace>
  <inkml:trace contextRef="#ctx0" brushRef="#br0" timeOffset="3466.37">1566 338,'7'11,"3"5,4 5,2 0,1 2,1-2,0-2,0 1,-1-2,0-2,0-3,0-2,-2 0,-1-3,-3-2</inkml:trace>
  <inkml:trace contextRef="#ctx0" brushRef="#br0" timeOffset="3836.75">1780 276,'1'105,"0"19,-21 191,18-299,-1-6</inkml:trace>
  <inkml:trace contextRef="#ctx0" brushRef="#br0" timeOffset="4398.64">1931 439,'2'0,"3"0,3 0,4 0,7-3,6 1,5-1,5-1,2-1,-1 2,-4 0,-6 1,-5 1,-8 1,-6-3,-7 1,-3-1</inkml:trace>
  <inkml:trace contextRef="#ctx0" brushRef="#br0" timeOffset="4926.62">2434 1,'35'282,"-27"-185,23 106,-24-190,0-26,-2 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09:43.2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57 114,'2'4,"0"1,0-1,1 0,-1 0,1 0,0-1,1 1,-1-1,0 1,1-1,5 3,5 7,354 404,-358-406,-6-8,-1 1,1 0,-1 1,0-1,0 1,4 7,-9-10,-4-5</inkml:trace>
  <inkml:trace contextRef="#ctx0" brushRef="#br0" timeOffset="438.58">1371 26,'-364'562,"364"-562,-10 14,9-9,7-8,5-5</inkml:trace>
  <inkml:trace contextRef="#ctx0" brushRef="#br0" timeOffset="1011.12">1636 288,'6'0,"5"0,6 0,8 0,5 0,4 0,0 0,0 0,-3 0,-4 0,-7 2,-6 3,-8 3,-8 0,-4-2,-3-1</inkml:trace>
  <inkml:trace contextRef="#ctx0" brushRef="#br0" timeOffset="1458.09">1660 477,'2'0,"3"0,3 0,4 0,4 0,4 0,3 0,2 0,-2 0,0 0,-2 0,-2 0,-2 0,-5 0</inkml:trace>
  <inkml:trace contextRef="#ctx0" brushRef="#br0" timeOffset="2236.61">2151 189,'3'-8,"0"1,1 0,0 0,0 0,0 0,1 1,0-1,1 1,7-6,-11 10,0 0,0 1,0 0,0-1,0 1,0 0,0 0,0 0,1 1,-1-1,0 0,1 1,-1 0,1-1,-1 1,0 0,1 0,-1 0,1 1,-1-1,0 1,1-1,-1 1,0 0,1-1,-1 1,0 1,0-1,0 0,0 0,0 1,0-1,0 1,2 3,4 4,-1 0,0 1,0 0,-1 0,-1 0,0 1,0 0,-1 0,0 0,-1 0,3 17,0 11,-1 0,0 42,-5-69,0 1,-1-1,0 1,-1-1,0 1,-1-1,-1 0,0 0,0 0,-9 15,11-23,-1 1,0-1,0 0,-1 0,1 0,-1 0,0-1,0 1,0-1,0 0,-1 0,1-1,-1 1,0-1,1 0,-1-1,0 1,0-1,-1 0,1 0,0 0,0-1,0 1,-1-1,1-1,0 1,-8-2,11 2,1 0,-1 0,0 0,0 0,0-1,0 1,0-1,1 1,-1-1,0 1,0-1,1 0,-1 0,1 0,-1 0,0 0,1 0,0-1,-1 1,1 0,0-1,0 1,0-1,-1 1,2-1,-1 0,0 1,0-1,0 0,1 1,-1-1,1 0,0 0,-1 0,1 0,0 0,0 1,0-1,0-2,2-1,-1 1,1-1,-1 1,1 0,1 0,-1 0,0 0,1 0,0 1,0-1,0 1,0-1,1 1,-1 0,5-2,-3 1,0 1,1 0,-1 0,1 0,0 1,-1-1,1 1,1 1,-1-1,0 1,0 0,0 1,12 0,-14 0,0 1,0 0,0 0,-1 0,1 0,0 1,-1-1,1 1,-1 0,1 0,-1 0,0 1,0-1,0 1,0 0,0-1,-1 1,1 1,-1-1,0 0,0 1,3 5,6 23,-11-27,2-1,-1 1,0 0,1 0,0-1,0 1,0-1,1 0,-1 0,1 1,0-2,5 6,-1-5</inkml:trace>
  <inkml:trace contextRef="#ctx0" brushRef="#br0" timeOffset="2639.39">2553 375,'8'13,"6"6,4 5,3-1,1 1,0-2,-1-2,-2-3,-2-1,-2-3,-3 0,-2-3,-3 0,-2-5,-2-3</inkml:trace>
  <inkml:trace contextRef="#ctx0" brushRef="#br0" timeOffset="2984.5">2754 338,'0'13,"0"11,0 7,0 7,0 8,-2 7,-3 5,-1 1,-1-3,1-4,-2-8,2-6,1-3,-1-4,1-4,2-4,-2-4,1-7</inkml:trace>
  <inkml:trace contextRef="#ctx0" brushRef="#br0" timeOffset="3558.44">2930 451,'13'3,"8"-1,5 1,3-1,0 0,0-1,-1 0,-3-1,-4 0,-3 0,-5-3,-4 0</inkml:trace>
  <inkml:trace contextRef="#ctx0" brushRef="#br0" timeOffset="4038.57">3384 1,'12'174,"0"-26,-12-4,1 43,1-173,1-4</inkml:trace>
  <inkml:trace contextRef="#ctx0" brushRef="#br0" timeOffset="4923.24">3094 1233,'0'438,"0"-446</inkml:trace>
  <inkml:trace contextRef="#ctx0" brushRef="#br0" timeOffset="5356.47">2993 1457,'10'-2,"9"0,5-3,0 0,1 0,0 0,-2 0,-1 1,-2 2,1 0,-2 1,-2 1,-2 0,-1 0,-3 0</inkml:trace>
  <inkml:trace contextRef="#ctx0" brushRef="#br0" timeOffset="5711.48">3307 1256,'0'5,"0"3,0 6,0 8,0 6,-2 8,-1 3,0 2,1-2,1-4,0-2,-2-8,0-6,0-6</inkml:trace>
  <inkml:trace contextRef="#ctx0" brushRef="#br0" timeOffset="6383.65">1032 1168,'0'11,"0"9,0 9,0 5,0 6,0 2,0 0,0-2,0-4,0-6,0-6,0-5,-2-7,-1-7</inkml:trace>
  <inkml:trace contextRef="#ctx0" brushRef="#br0" timeOffset="6727.74">880 1383,'11'-2,"10"-3,5-3,3 0,3 0,0 0,-3 0,-2 2,-4 1,-3 4,-6 4,-4 1</inkml:trace>
  <inkml:trace contextRef="#ctx0" brushRef="#br0" timeOffset="7085.18">1233 1056,'3'4,"-1"4,1 5,2 4,-1 6,0 3,0 3,1 4,-1 3,-2 0,0 2,-1-1,-1-6,0-3,0-5,0-6</inkml:trace>
  <inkml:trace contextRef="#ctx0" brushRef="#br0" timeOffset="8856.01">0 1698,'235'18,"-59"-1,0-5,159 4,-122-29,10-1,-76 2,45 0,66 23,503-7,-378-8,-222 6,100 10,-234-11,46-4,-71 3,-5 2,-10 3,12-5,-17 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3:01.3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92 26,'-113'0,"-394"15,399-10,-204-15,196 3,-253-17,291 20,0 4,-104 11,-153 38,2 0,-99-16,333-27,-134 9,222-14,6-2,-1 2,1-1,-1 0,1 1,0 0,-1 1,1-1,-8 4,11-4,0 1,1 0,-1-1,0 1,1 0,-1 0,1 0,-1 0,1 0,0 0,0 1,0-1,0 0,1 1,-1-1,1 0,-1 1,1-1,0 1,0-1,0 1,0 3,20 390,0-35,-43 346,-2-435,25-270,0-1,1 0,-1 0,0 0,0 0,1 1,-1-1,1 0,-1 0,1 0,0 0,-1 0,1 0,0 0,-1 0,1-1,0 1,0 0,0 0,0-1,0 1,0 0,0-1,0 1,0-1,0 1,1-1,-1 0,0 1,0-1,0 0,0 0,1 0,1 0,52 0,-41-1,458 7,-271-1,-61-3,176 6,68-11,-137-4,79-2,-270 7,351-13,-51-22,-350 36,-1 1,0-1,1 0,-1-1,0 1,1-1,-1 0,0 0,0-1,0 1,5-5,-8 5,0-1,0 0,0 0,0 1,0-1,-1 0,1-1,-1 1,0 0,0 0,0-1,0 1,0 0,-1-1,0 1,1 0,-1-1,-1-5,1 1,-2-453,19 276,46-205,-52 330,32-347,-41 383,-2-111,2-18,3 132,-15 41,0-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0:02.6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4 50,'2'2,"3"5,5 5,5 6,4 5,5 6,6 4,3 3,3 0,-1-1,-1-1,-1-4,-4-4,-2-3,-3-6,-5-4,-6-6,-7-4</inkml:trace>
  <inkml:trace contextRef="#ctx0" brushRef="#br0" timeOffset="372.33">491 13,'-264'285,"211"-225,38-45,9-9,0 0,0 1,0 0,1 0,0 0,0 0,-6 15,11-22,0 0,0 1,0-1,0 0,0 1,0-1,0 0,0 0,0 1,0-1,0 0,0 0,0 1,0-1,0 0,0 0,0 1,0-1,0 0,0 0,1 1,-1-1,0 0,0 0,0 1,1-1,-1 0,0 0,0 0,0 0,1 1,-1-1,0 0,0 0,1 0,-1 0,0 0,0 0,1 0,-1 0,0 0,0 0,1 0,-1 0,0 0,0 0,1 0,-1 0,0 0,1 0,13-3,-13 3,13-4</inkml:trace>
  <inkml:trace contextRef="#ctx0" brushRef="#br0" timeOffset="777.93">843 38,'0'8,"0"10,0 6,0 7,0 5,0 3,0 3,0 1,0-3,0-3,0-5,0-4,0-6,-2-7,-1-5</inkml:trace>
  <inkml:trace contextRef="#ctx0" brushRef="#br0" timeOffset="1135.06">717 299,'11'0,"10"0,7-2,4-1,3 0,-1 1,-1 0,-5 1,-5 1,-3 2,-6 3,-6 0</inkml:trace>
  <inkml:trace contextRef="#ctx0" brushRef="#br0" timeOffset="1525.57">1120 0,'2'5,"1"4,-1 7,3 6,-1 5,2 10,0 9,-2 5,-1 0,-1-2,-1-3,0-2,-1-6,0-4,-1-5,1-7,-2-6,-1-6</inkml:trace>
  <inkml:trace contextRef="#ctx0" brushRef="#br0" timeOffset="2166.92">0 552,'275'19,"-59"-3,-15-11,220 15,-175-3,-236-16,-17 2,-3 0</inkml:trace>
  <inkml:trace contextRef="#ctx0" brushRef="#br0" timeOffset="3055">415 954,'16'-6,"0"2,1-1,-1 2,1 0,0 1,0 1,28 1,-39 1,0 0,1 0,-1 0,0 1,0 0,1 0,-1 1,-1-1,1 1,0 1,-1-1,0 1,1 0,-1 0,-1 0,1 1,-1 0,0 0,0 0,0 0,0 0,4 11,-1 1,-1 1,-1 0,0 0,-1 0,-1 0,-1 0,0 1,-1-1,-4 33,2-37,0 1,-2 0,0-1,0 0,-2 0,0 0,0 0,-1-1,-1 0,0 0,-1-1,-16 21,18-27,0 0,-1-1,0 0,0 0,-1-1,1 0,-1 0,0 0,0-1,-1-1,1 1,0-1,-1-1,1 1,-13-1,15-1,0 1,1-2,-1 1,0 0,1-1,-1 0,1-1,-1 1,1-1,0 0,0 0,0-1,0 0,0 1,0-2,0 1,1 0,0-1,0 0,0 0,0 0,1-1,-1 1,-4-9,7 11,0 0,0 0,0 0,0-1,1 1,-1 0,0-1,1 1,0 0,0-1,-1 1,1-1,1 1,-1 0,0-1,0 1,1-1,0 1,-1 0,1 0,0-1,0 1,2-2,0 0,0 0,0 0,0 1,1 0,0-1,0 1,0 1,0-1,0 1,9-5,2 1,1 1,0 0,0 1,0 1,32-3,-38 6,1 0,-1 1,1 0,-1 1,1 0,-1 1,0 0,0 0,0 1,15 9,1 3,-1 1,30 27,-4-3,-39-33</inkml:trace>
  <inkml:trace contextRef="#ctx0" brushRef="#br0" timeOffset="3776.67">1773 552,'3'0,"2"0,2 0,5 0,5 0,5 0,4 3,5-1,5 1,2 1,-1 1,-3-2,-5 0,-5 1,-4 0,-8-1,-9-1,-4 0</inkml:trace>
  <inkml:trace contextRef="#ctx0" brushRef="#br0" timeOffset="4179.88">1698 766,'11'0,"9"2,11 1,6 0,3-1,1 0,1-2,-4 3,-5 0,-7 0,-5-1,-8 0,-7 1,-4 0</inkml:trace>
  <inkml:trace contextRef="#ctx0" brushRef="#br0" timeOffset="4648.82">2453 400,'6'7,"5"6,4 5,4 6,3 5,3 3,0 1,3 0,1 1,0-2,-4-3,0-5,-4-5,-4-3,-4-4,-4-4</inkml:trace>
  <inkml:trace contextRef="#ctx0" brushRef="#br0" timeOffset="5005.46">2804 325,'-8'168,"-36"206,18-179,16-133,5-41,2 1,0 0,1-1,1 1,3 27,0-41,1-4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6:10.5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6,'391'-16,"-39"7,-235 10,83 11,186-24,-195 10,161 4,-265 3,84 2,56 12,-53-2,252 6,-246-11,61 0,13-1,655-11,-623-12,-22 11,191 3,-123 10,-278-11,508 9,-341-12,246 4,-309 10,-108-7,45 2,-1-3,131 23,-54-4,-128-18,109 6,71-23,-190 13,1 1,61 13,-58-8,-1-2,41 1,-59-2,-16-2,-11-1,-2-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09:52.9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3 101,'5'1,"-1"0,0-1,1 1,-1 1,0-1,0 1,0 0,0 0,0 0,0 0,4 4,43 36,-32-24,-2-4,84 76,-89-78,0 1,-1 0,-1 1,0 0,13 25,-21-36,-1-1,0 0,0 0,-1 1,1-1,0 1,-1-1,0 0,1 1,-1-1,0 1,-1 4,-1 1</inkml:trace>
  <inkml:trace contextRef="#ctx0" brushRef="#br0" timeOffset="447.35">391 26,'-2'6,"0"1,-1 0,1-1,-1 0,-1 0,1 0,-1 0,0 0,-8 8,-3 6,-32 52,-78 130,120-188,5-14,0 0,0 0,0 1,0-1,0 0,0 0,0 1,0-1,0 0,0 0,0 0,0 1,0-1,0 0,0 0,0 0,0 1,0-1,0 0,0 0,1 0,-1 1,0-1,0 0,0 0,0 0,0 0,1 1,-1-1,0 0,0 0,0 0,1 0,-1 0,0 0,0 0,0 0,1 0,-1 1,0-1,0 0,0 0,1 0,-1 0,0 0,0 0,1 0,-1-1,0 1,0 0,0 0,1 0,-1 0,0 0,0 0,10-3</inkml:trace>
  <inkml:trace contextRef="#ctx0" brushRef="#br0" timeOffset="864.47">617 88,'0'4,"0"4,0 4,2 8,1 3,0 3,-1 3,0 1,1-2,0-2,0-3,-1-4,0-2,-1-5</inkml:trace>
  <inkml:trace contextRef="#ctx0" brushRef="#br0" timeOffset="1204.57">529 251,'11'0,"8"0,4 0,3 0,0 0,-4 0,-2 0,-3 0,-2 0,-2 0,0 0,-3 0</inkml:trace>
  <inkml:trace contextRef="#ctx0" brushRef="#br0" timeOffset="1623.62">869 1,'2'2,"1"5,2 3,2 5,0 6,1 6,1 4,2 6,-2 5,-2 2,0 0,-1-1,-2-2,-2-3,2-7,-1-5,0-8</inkml:trace>
  <inkml:trace contextRef="#ctx0" brushRef="#br0" timeOffset="2449.23">1220 213,'6'0,"7"0,3 0,3 0,3 0,2 3,0 0,2-1,0 1,-3 0,0 1,-2-1,-3 0,-6-2,-6 0</inkml:trace>
  <inkml:trace contextRef="#ctx0" brushRef="#br0" timeOffset="2794.71">1259 428,'8'0,"8"0,7 0,4 0,4 0,0-2,1-1,-3 0,-2 1,-5 1,-4 0,-5 0</inkml:trace>
  <inkml:trace contextRef="#ctx0" brushRef="#br0" timeOffset="3678.61">1775 113,'9'-9,"1"0,-1 1,1 0,1 0,0 2,0-1,18-7,-26 13,0 0,0-1,1 2,-1-1,0 0,1 1,-1-1,0 1,1 0,-1 0,1 0,-1 1,0-1,1 1,-1 0,0 0,0 0,1 0,-1 1,0-1,0 1,0 0,-1 0,1 0,0 0,-1 0,1 0,-1 1,0 0,0-1,0 1,3 4,3 9,0 0,-1 0,0 0,-2 1,0 0,0 1,-2-1,0 1,0 21,-2-24,-1 0,0 0,-1-1,-1 1,0 0,-1-1,-1 0,0 1,-1-1,0-1,-11 20,10-25,0 0,-1-1,0 0,0 0,-1-1,1 0,-1 0,-1-1,-11 6,17-9,0 0,-1-1,1 0,0 0,-1 0,1 0,-1-1,0 1,1-1,-1 0,1 0,-7-1,8 1,0-1,0 0,0 0,0 0,0 0,0 0,0 0,0 0,1-1,-1 1,0-1,1 1,-1-1,1 0,0 1,0-1,-1 0,1 0,0 0,0 0,1 0,-2-4,1 2,0 0,0 0,1 0,-1 0,1-1,0 1,0 0,1 0,-1 0,1-1,0 1,0 0,0 0,1 0,-1 0,1 1,0-1,0 0,1 1,-1-1,1 1,-1 0,1 0,0 0,0 0,1 0,-1 1,0-1,1 1,5-3,-3 2,-1-1,1 2,-1-1,1 1,0 0,0 0,0 1,0-1,0 1,1 1,-1-1,0 1,0 0,0 1,1-1,-1 1,0 0,0 1,0-1,8 5,31 29,-41-30,1 0,0-1,1 1,-1-1,1 0,0-1,0 1,0-1,0 0,0 0,11 2,-9-5</inkml:trace>
  <inkml:trace contextRef="#ctx0" brushRef="#br0" timeOffset="4132.05">2214 289,'11'9,"5"4,5 3,1 2,0 1,-1-1,-1-1,-3-2,-2-1,-4-3</inkml:trace>
  <inkml:trace contextRef="#ctx0" brushRef="#br0" timeOffset="4503.16">2428 164,'0'11,"0"7,0 8,0 8,0 4,0 4,0 4,0 2,-2 0,-1-2,0-4,1-6,1-4,0-4,0-4,1-4,0-5</inkml:trace>
  <inkml:trace contextRef="#ctx0" brushRef="#br0" timeOffset="5208.11">1737 741,'178'13,"532"-13,-689-1,14 1,0-1,-1-3,41-8,-68 8,-15 2,-4 1</inkml:trace>
  <inkml:trace contextRef="#ctx0" brushRef="#br0" timeOffset="6044.1">2062 968,'32'-7,"71"-11,-93 16,1 2,-1-1,1 2,-1-1,1 1,-1 1,15 3,-19-2,-1 0,0 0,0 0,0 0,-1 1,1-1,-1 1,0 0,0 1,0-1,-1 1,1 0,-1-1,0 1,-1 1,1-1,-1 0,0 1,0-1,-1 1,1 0,-1-1,0 10,2 7,-2 0,0 0,-1 1,-7 39,7-56,-1 0,-1 0,1 0,-1 0,0 0,0-1,-1 1,0-1,0 1,0-1,-1 0,1 0,-1 0,0-1,-1 1,-4 3,4-5,0 0,1 0,-1-1,0 0,0 0,0 0,-1-1,1 1,0-1,-1-1,1 1,0-1,-1 0,1 0,-1 0,1-1,0 0,-9-2,8 2,1-1,-1 0,1 0,0 0,0 0,0-1,0 0,1 0,-1 0,1-1,0 0,0 1,0-1,0-1,1 1,-6-9,8 10,0 1,0-1,0 0,0 1,1-1,-1 0,1 0,0 1,0-1,0 0,0 0,0 0,0 1,1-1,0 0,-1 0,1 1,0-1,0 0,1 1,-1-1,0 1,1 0,0-1,-1 1,1 0,0 0,0 0,0 0,0 0,1 1,-1-1,0 1,6-3,-1-1,1 1,0-1,-1 1,2 1,-1 0,0 0,1 0,-1 1,1 1,0-1,0 1,0 1,0 0,-1 0,14 2,-4 2,-1 1,0 0,1 1,-2 1,1 1,22 14,4 6,-32-19,1-1,0-1,1 0,22 10,-24-14</inkml:trace>
  <inkml:trace contextRef="#ctx0" brushRef="#br0" timeOffset="7040.36">0 740,'177'-12,"-13"-1,553 13,-629 8,-98-10</inkml:trace>
  <inkml:trace contextRef="#ctx0" brushRef="#br0" timeOffset="7832.7">454 1057,'11'-7,"0"0,1 1,-1 1,1 0,1 0,-1 1,23-4,-30 8,-1-1,0 1,0 1,0-1,1 0,-1 1,0 0,0 0,0 0,0 1,0-1,0 1,-1 0,1 0,-1 0,1 1,-1-1,0 1,1 0,-1 0,-1 0,1 0,0 0,-1 1,0-1,1 1,2 6,3 7,-1 0,0 0,-1 1,-1 0,-1 0,4 31,-7-39,0 0,-1 0,0 0,-1-1,0 1,0 0,-1 0,0 0,-1-1,0 1,-1-1,0 0,0 0,-7 9,8-14,0-1,0-1,0 1,0 0,0-1,-1 1,1-1,-1 0,0 0,1-1,-1 1,0-1,0 1,0-1,0-1,0 1,0 0,-1-1,1 0,0 0,0 0,0-1,-6 0,4 0,0 0,0-1,1 1,-1-1,1 0,-1-1,1 1,0-1,0 0,0 0,0-1,1 1,-1-1,1 0,0 0,-5-7,8 10,0 0,1 0,-1 0,0 0,1-1,-1 1,1 0,0 0,-1 0,1-1,0 1,0 0,-1 0,1-1,0 1,0 0,1 0,-1-1,0 1,0 0,0 0,1-1,-1 1,1 0,-1 0,2-2,-1 1,1 0,0 0,0 0,0 0,1 0,-1 0,0 1,1-1,-1 1,1 0,3-2,4-1,1 1,0 0,0 0,0 1,12 0,-10 2,-1 1,1 1,-1 0,1 1,-1 1,0-1,0 2,0 0,-1 0,0 1,0 0,0 1,-1 1,0-1,0 2,-1-1,0 1,0 1,8 11,-9-7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0:29.1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0,'203'290,"-14"-26,-188-263,10 14,-11-15,0 0,0 0,0 0,0-1,0 1,0 0,0 0,0 0,0 0,0 0,0 0,0-1,1 1,-1 0,0 0,0 0,0 0,0 0,0 0,0 0,0 0,1 0,-1 0,0 0,0-1,0 1,0 0,0 0,1 0,-1 0,0 0,0 0,0 0,0 0,0 0,1 0,-1 0,0 1,0-1,0 0,0 0,0 0,1 0,-4-12</inkml:trace>
  <inkml:trace contextRef="#ctx0" brushRef="#br0" timeOffset="406.21">377 202,'-126'225,"31"-59,82-145,9-16,1-1,0 1,0-1,0 1,1 0,-1 0,1 0,0 1,1-1,-2 8,7-9,4-4</inkml:trace>
  <inkml:trace contextRef="#ctx0" brushRef="#br0" timeOffset="917.43">743 150,'0'3,"-2"4,-1 5,0 8,1 6,1 6,0 5,2 3,4 4,1 0,-1-1,1-3,-1-4,-1-7,-1-3,-1-4,-1-8,-1-7</inkml:trace>
  <inkml:trace contextRef="#ctx0" brushRef="#br0" timeOffset="1258.75">616 439,'13'0,"9"-2,6 0,3-1,1 1,-1-2,1 0,-2 1,0-2,-4 1,-2 0,-3 2,-3 0,-2 1,-2-1,-1-1,-3 1</inkml:trace>
  <inkml:trace contextRef="#ctx0" brushRef="#br0" timeOffset="1707.46">1157 0,'19'92,"-5"1,4 173,4-20,-23-235,0-4</inkml:trace>
  <inkml:trace contextRef="#ctx0" brushRef="#br0" timeOffset="2873.11">25 956,'450'-12,"-375"9,76-14,-78 8,85-1,-26 12,236-4,-313-5,-45 3,-37 5,4 2</inkml:trace>
  <inkml:trace contextRef="#ctx0" brushRef="#br0" timeOffset="3696.6">478 1183,'14'-5,"-1"1,1 0,0 1,0 1,1 0,24 0,-35 2,1 1,-1 0,0-1,0 1,0 1,0-1,0 1,0-1,0 1,0 1,0-1,-1 0,1 1,-1 0,0-1,0 1,0 1,0-1,0 0,-1 1,1-1,-1 1,0 0,0 0,0 0,1 7,3 8,-2-1,0 1,-1 1,-1-1,0 0,-3 24,0-9,-3 0,-12 55,14-79,-1 0,0 0,-1-1,0 1,0-1,-1 0,-1 0,1 0,-1-1,-1 0,0 0,0-1,-9 9,12-13,-1 0,1-1,0 1,-1-1,0 0,1 0,-1 0,0-1,0 1,0-1,0-1,0 1,0-1,0 0,-1 0,1 0,0 0,0-1,0 0,0 0,0-1,1 1,-1-1,0 0,0 0,1-1,0 1,-7-6,7 6,0-1,0 0,1-1,-1 1,1 0,0-1,-1 0,1 0,1 0,-1 0,1-1,0 1,0 0,0-1,-2-6,4 9,0-1,-1 1,1 0,0-1,0 1,1 0,-1-1,0 1,1 0,-1-1,1 1,0 0,0 0,0 0,0 0,0 0,0 0,0 0,1 0,-1 0,1 0,-1 1,1-1,0 1,0-1,0 1,0 0,0 0,0-1,0 1,0 1,0-1,3-1,6-2,0 0,0 0,0 1,1 0,-1 1,0 1,1 0,0 0,-1 1,1 0,0 1,-1 1,1 0,-1 0,0 1,0 0,0 1,0 1,0-1,-1 2,16 10,-21-13,40 25,60 27,-90-48,1-1,0-1,0 0,0-1,0-1,1 0,-1-2,21 1,-10-3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0:23.0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509,'35'-2,"0"-2,-1-1,1-2,-1-1,0-1,-1-2,0-2,57-30,-73 34,-1-1,-1-1,1 0,-2-1,1 0,-2-2,0 1,0-2,17-26,-23 29,0-1,-1 0,0 0,-1-1,-1 1,0-1,-1 0,0 0,-1-1,-1 1,0 0,-1-1,-2-19,-10-40,-3 0,-24-72,-12-50,44 159,1-1,2-1,1-48,4 75,0 1,1-1,0 1,0 0,2 0,-1 0,1 0,1 0,0 1,0-1,1 1,0 1,1-1,0 1,1 0,0 1,0 0,1 0,-1 1,2 0,-1 0,1 1,0 0,1 1,-1 0,1 1,0 0,0 1,0 0,0 0,21-1,-32 4,32-3,59 2,-83 2,-1-1,1 1,0 1,-1-1,1 1,-1 0,1 1,-1 0,0 0,0 1,0 0,-1 0,10 8,-4 6,-9-10</inkml:trace>
  <inkml:trace contextRef="#ctx0" brushRef="#br0" timeOffset="436.03">440 728,'6'0,"7"-2,3-1,3 0,3 1,1 0,2 2,1-1,-3 1,0 0,-2 0,-3 0,-1 0,-7 2,-7 1,-4 0</inkml:trace>
  <inkml:trace contextRef="#ctx0" brushRef="#br0" timeOffset="1045.66">1106 315,'15'0,"10"0,3 0,3 0,0 0,-4 0,-3 0,-7 2,-6 1</inkml:trace>
  <inkml:trace contextRef="#ctx0" brushRef="#br0" timeOffset="1460.33">1483 75,'3'13,"-1"8,3 7,0 4,2 2,1 2,-1 1,2 1,-2 0,-2 0,1-2,-1-2,-2-6,2-5,-1-9,0-8,-2-6</inkml:trace>
  <inkml:trace contextRef="#ctx0" brushRef="#br0" timeOffset="2037.67">2000 1,'-14'9,"1"2,0-1,0 2,1 0,1 0,0 1,1 0,0 1,1 0,-10 22,-3 10,2 0,-15 58,12-26,3 2,3 0,4 1,4 1,3-1,8 136,0-200,0 0,1 0,1 0,0-1,1 1,1-1,1 0,13 23,-16-31,1-1,1 0,-1 0,1 0,0-1,1 0,0 0,0-1,0 0,0 0,1 0,0-1,0 0,0-1,0 0,1 0,-1-1,11 2,3-1</inkml:trace>
  <inkml:trace contextRef="#ctx0" brushRef="#br0" timeOffset="3326.32">1898 617,'2'4,"-1"0,1 0,-1-1,1 1,1 0,-1-1,0 1,1-1,0 0,5 5,4 7,298 372,-238-301,-67-80,-2-4,-1 0,0 1,0-1,0 1,0-1,0 1,0 0,-1 0,0 0,1 0,-1 0,1 4,-2-6,-1-1,1 0,0 0,-1 1,1-1,0 0,-1 0,1 0,-1 1,1-1,0 0,-1 0,1 0,0 0,-1 0,1 0,-1 0,1 0,-1 0,1 0,0 0,-1 0,1 0,-1 0,1 0,0 0,-1-1,1 1,0 0,-1 0,1 0,0-1,-1 1,1-1,-1 1,-10-5</inkml:trace>
  <inkml:trace contextRef="#ctx0" brushRef="#br0" timeOffset="3709.13">2289 603,'-6'11,"-5"7,0 8,0 3,-1 3,-2 5,-2 3,1 2,-2 2,-2-2,0 2,1-3,1-4,2-4,3-6,4-6</inkml:trace>
  <inkml:trace contextRef="#ctx0" brushRef="#br0" timeOffset="4342.62">2288 150,'106'121,"18"25,-107-122,0 1,-1 1,-2 0,17 40,-15-19,-2 1,-1 0,-3 0,-2 1,-2 0,-3 1,-1-1,-9 84,6-112,-2-1,-1 0,0 1,-1-2,-2 1,0 0,0-1,-15 23,22-41,0-1,0 1,-1-1,1 0,0 1,0-1,-1 1,1-1,0 0,0 0,-1 1,1-1,-1 0,1 1,0-1,-1 0,1 0,0 0,-1 1,1-1,-1 0,1 0,-1 0,1 0,-1 0,1 0,0 0,-1 0,0 0,-2-3</inkml:trace>
  <inkml:trace contextRef="#ctx0" brushRef="#br0" timeOffset="4756.45">2930 742,'13'-3,"9"0,2 1,-1-1,-1 2,-3 0,-3 0,-6 1,-6 0,-5 0</inkml:trace>
  <inkml:trace contextRef="#ctx0" brushRef="#br0" timeOffset="5113.17">2905 893,'13'2,"9"1,4 2,2 0,1-1,-2 2,-4-1,-4-1,-3-2,-1 0,-4 1,-6 2,-6 1,-3-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1:14.3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6 1,'-10'4,"0"1,1 0,-1 0,1 1,0 0,0 1,1 0,0 1,0 0,1 0,0 0,-8 13,3-4,2 1,0 0,1 1,0 0,-8 31,8-16,1 1,-2 36,8-55,1 1,1 0,1-1,0 1,1 0,6 24,-5-32,1 0,0 0,1 0,-1-1,2 1,-1-1,1 0,0-1,1 1,8 7,3-1,0 1,0-2,26 13,-38-22</inkml:trace>
  <inkml:trace contextRef="#ctx0" brushRef="#br0" timeOffset="514.12">217 416,'5'0,"2"0,4 0,3 0,2 0,0 0,0 3,-2-1,1 1,-4 1,-3 1</inkml:trace>
  <inkml:trace contextRef="#ctx0" brushRef="#br0" timeOffset="1850.15">568 566,'1'-14,"0"0,0-1,2 1,-1 0,2 0,0 1,1-1,9-20,-12 30,0 0,1-1,-1 1,1 0,0 0,0 0,0 0,0 1,1-1,0 1,-1 0,1 0,0 0,1 1,-1-1,0 1,1 0,-1 0,1 0,0 1,-1 0,1 0,0 0,0 0,0 1,0 0,8 1,-9 0,1 0,-1 0,0 1,0-1,1 1,-1 1,0-1,-1 0,1 1,0 0,-1 0,4 3,40 49,-10-12,-26-34,0 0,1-1,0 0,0-1,1-1,0 1,0-2,1 0,-1-1,16 3,-23-6,0 0,0 0,0-1,0 1,0-2,0 1,0-1,1 0,-1 0,-1 0,10-4,-11 3,-1 0,1 0,-1 0,0 0,0-1,0 1,0-1,0 0,-1 0,1 0,-1 0,0-1,0 1,0 0,0-1,-1 0,1 1,-1-1,1-6,0 3,-1 0,-1 0,1-1,-2 1,1 0,-1-1,0 1,0 0,0 0,-1 0,-1 0,1 0,-1 0,0 0,-1 1,1-1,-1 1,0 0,-1 0,-5-5,7 7,0 1,0 0,0 1,0-1,-1 1,1-1,-1 1,1 0,-1 0,0 0,0 1,0 0,0-1,0 1,0 0,0 1,0-1,0 1,0 0,-1 0,1 0,0 1,0-1,0 1,0 0,0 0,0 0,0 1,0 0,0-1,1 1,-1 1,1-1,-1 0,1 1,-4 3,-21 22,0 1,-37 53,50-60,-1-1,-1 0,-1-1,-1-1,0-1,-2 0,0-2,-30 19,42-30,0 0,0 0,-1-1,0-1,1 1,-1-2,0 1,-1-1,1-1,0 0,0 0,-17-2,26 1,0 0,0 0,0-1,0 1,0 0,0-1,0 1,0-1,0 1,0-1,1 1,-1-1,0 0,0 1,1-1,-1 0,0 0,1 1,-1-1,1 0,-1 0,1 0,-1 0,1 0,0 0,-1 0,1 0,0 0,0 0,0 0,0 0,0 0,0 0,0 0,0-1,3-11</inkml:trace>
  <inkml:trace contextRef="#ctx0" brushRef="#br0" timeOffset="2469.76">1274 580,'0'9,"0"6,0 6,-2 1,-1 1,-2-1,-2 0,-3 0,-1-1,-1 0,2-3</inkml:trace>
  <inkml:trace contextRef="#ctx0" brushRef="#br0" timeOffset="4013.25">1637 567,'-1'-19,"1"1,1-1,1 1,0-1,1 1,1 0,1-1,1 2,0-1,1 1,12-21,-18 36,0 1,1-1,-1 0,0 0,1 1,-1-1,1 1,0-1,-1 1,1 0,0 0,0 0,0 0,0 0,0 0,0 0,0 0,0 1,0-1,0 1,0 0,1 0,-1-1,0 1,0 1,0-1,0 0,0 0,1 1,-1-1,0 1,0 0,0 0,0 0,2 1,8 5,0 1,0 0,-1 1,17 16,8 6,-22-23,0-1,0 0,1 0,0-2,0 0,1-1,-1 0,21 1,-4-1,1-2,-1-2,35-3,-66 3,0 0,0 0,1 0,-1 0,0 0,0-1,0 1,0 0,0-1,0 1,0-1,0 1,0-1,0 1,0-1,0 0,0 1,0-1,-1 0,1 0,0 1,0-1,-1 0,1 0,0 0,-1 0,1 0,-1 0,0 0,1-2,-1 0,0 0,0 0,0-1,0 1,-1 0,1 0,-1 0,0 0,0 0,0 0,-2-3,-3-6,0 1,-1 0,-1 0,-12-14,17 21,0 0,-1 0,0 1,0 0,0-1,0 1,0 1,-1-1,1 1,-1 0,0 0,1 0,-1 0,0 1,0 0,0 0,-6 0,4 1,0 1,0 0,0 1,1 0,-1 0,1 0,-1 1,1-1,0 2,0-1,0 1,-6 4,-27 22,-45 45,58-49,-2-1,-1-1,-52 32,76-53,0-1,-1 1,1-1,-1-1,1 1,-1-1,0 0,0 0,1 0,-12-1,15 0,0 0,-1-1,1 1,0 0,0-1,0 0,0 1,0-1,0 0,0 0,0 0,0 0,0 0,0-1,1 1,-1-1,0 1,1-1,-1 1,1-1,0 0,0 0,-1 1,1-1,0 0,1 0,-1 0,0 0,1-1,-1 1,0-3,0-11</inkml:trace>
  <inkml:trace contextRef="#ctx0" brushRef="#br0" timeOffset="4761.96">2203 1,'15'3,"-1"0,0 2,0 0,0 0,-1 1,0 1,0 0,-1 1,1 0,-2 1,1 0,-1 1,-1 1,0-1,0 2,-1-1,0 1,-1 0,-1 1,0 0,-1 0,0 1,-1 0,0 0,-1 0,-1 0,3 27,-3-15,-2 0,-1 0,-1 1,-1-1,-1-1,-1 1,-2 0,0-1,-2 0,0-1,-2 1,-21 36,22-4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1:08.0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6 1,'-14'7,"1"2,0-1,0 2,1 0,0 0,1 1,0 0,1 1,-12 17,-7 16,-33 66,33-56,19-35,0 1,1 1,1-1,1 1,2 1,0-1,-4 40,8-51,1 0,0-1,0 1,1 0,0-1,1 1,0 0,1-1,0 0,1 0,0 0,0 0,1 0,0-1,1 0,0 0,1 0,12 13,-13-17,0 0,0 0,0 0,0-1,1 1,14 5,-18-22,-4 3</inkml:trace>
  <inkml:trace contextRef="#ctx0" brushRef="#br0" timeOffset="563.15">216 478,'4'0,"4"0,2 0,4 0,2 0,2 0,1 3,-2-1,0 1,-2-1,-3 2,-6 0,-4 1,-2 1</inkml:trace>
  <inkml:trace contextRef="#ctx0" brushRef="#br0" timeOffset="1700.88">505 590,'33'-105,"-28"94,0 0,0 1,0 0,2 0,-1 1,1 0,13-14,-19 22,1-1,-1 1,1-1,0 1,0 0,0-1,0 1,0 0,0 0,0 1,0-1,0 0,0 1,1-1,-1 1,0 0,0-1,1 1,-1 0,0 1,0-1,1 0,-1 1,0-1,0 1,0-1,0 1,0 0,0 0,0 0,0 0,0 1,0-1,0 0,0 1,-1-1,1 1,-1 0,1-1,-1 1,2 3,8 11,-1-1,-1 1,0 1,7 19,-5-12,-8-19,1 0,0 0,0 0,1 0,0 0,-1-1,1 0,1 0,-1-1,0 1,1-1,0 0,0 0,0-1,0 0,0 0,0 0,1-1,-1 0,1 0,-1-1,1 0,-1 0,13-2,-14 2,1 0,-1-1,1 0,-1 0,0 0,1 0,-1-1,0 0,0 0,0-1,0 1,-1-1,1 0,-1-1,1 1,-1-1,0 1,0-1,-1 0,1-1,-1 1,0-1,0 1,0-1,-1 0,0 0,0 0,0-1,1-6,-2 0,0 1,-1-1,-1 0,0 0,0 0,-2 1,1-1,-8-19,9 28,0 0,0 0,0 0,0 0,-1 0,1 1,-1-1,0 0,1 1,-1-1,0 1,-1 0,1 0,0 0,-1 0,1 0,-1 0,0 0,1 1,-1 0,0-1,0 1,0 0,0 0,0 1,0-1,0 1,0-1,0 1,-1 0,1 0,0 0,0 1,0-1,0 1,0 0,-5 1,4 1,-1-1,1 0,-1 1,1 0,0 0,1 1,-1-1,0 1,1 0,0-1,0 2,-5 7,-28 63,23-46,1-4,-1 0,-1 0,-1-2,-24 31,34-48,0 0,-1 0,1-1,-1 0,0 0,-1 0,1-1,-1 0,0 0,0-1,0 1,0-2,0 1,-1-1,1 0,-1-1,0 1,0-2,1 1,-14-1,19-1,1 1,-1 0,0-1,0 1,1-1,-1 1,0-1,1 0,-1 0,0 0,1 0,-1 0,1 0,0 0,-1 0,1 0,0-1,0 1,-1-1,1 1,0-1,1 1,-3-4,0-5</inkml:trace>
  <inkml:trace contextRef="#ctx0" brushRef="#br0" timeOffset="2339.31">1171 603,'3'9,"1"4,2 5,1 4,-1 4,0 2,-3 0,0-2,-4-1,-2-3,-2-5,-2-6,-3-4,1-3</inkml:trace>
  <inkml:trace contextRef="#ctx0" brushRef="#br0" timeOffset="3971.75">1511 590,'0'-18,"2"0,0 0,9-34,-8 43,-1 0,1 0,1 0,0 1,0-1,1 1,0 0,0 0,8-9,-11 16,0-1,1 0,-1 0,0 1,1-1,-1 1,1-1,0 1,-1 0,1 0,0 1,0-1,0 0,-1 1,1 0,0 0,0 0,0 0,0 0,0 0,0 1,0-1,-1 1,1 0,0 0,0 0,-1 0,5 3,7 4,1 1,-2 1,26 22,-8-5,-15-16,1 0,0-1,0-1,1-1,25 9,-34-14,-1-1,0 0,0 0,1-1,-1 0,1 0,-1-1,1 0,-1-1,1 0,-1 0,1-1,-1 0,16-6,-22 7,0 1,0-1,0 0,0 0,0-1,0 1,0 0,0-1,0 1,0-1,-1 0,1 1,-1-1,1 0,-1 0,0 0,0 0,1 0,-2 0,1 0,0-1,0 1,-1 0,1 0,-1-1,0 1,1 0,-1-1,0 1,0 0,-1-1,1 1,0 0,-1-1,0 1,1 0,-1 0,0 0,-2-4,-1-1,0 0,0 1,-1-1,0 1,-1 0,1 0,-1 0,0 1,0 0,-9-5,10 7,0 0,-1 1,1 0,0 0,-1 0,0 0,1 1,-1 0,0 0,0 0,0 1,0 0,0 0,1 1,-1-1,0 1,0 1,0-1,1 1,-1 0,1 0,-1 0,1 1,0 0,0 0,0 0,1 1,-1 0,1 0,-1 0,1 0,1 1,-1-1,-4 8,-5 8,-2 2,-1 0,-24 25,33-40,0 0,-1-1,0 0,0 0,0-1,-1 0,0 0,0-1,-18 5,10-4,-1 0,0-2,0 0,0-1,-1-1,-33-2,52 1,-1 0,0 0,1 0,-1 0,0 0,0 0,1 0,-1 0,0 0,1 0,-1-1,0 1,1 0,-1-1,0 1,1 0,-1-1,1 1,-1 0,1-1,-1 1,1-1,-1 1,1-1,-1 0,1 1,-1-1,1 1,0-1,-1 0,1 1,0-1,0 0,0 1,-1-1,1 0,0 0,0 1,0-1,0 0,0 1,0-1,0 0,1 0,-1 1,0-1,1-1,3-4</inkml:trace>
  <inkml:trace contextRef="#ctx0" brushRef="#br0" timeOffset="4698.46">1976 1,'74'41,"-41"-24,-1 2,45 35,-66-46,-1 1,-1 1,0 0,0 0,-1 1,0 0,-1 0,0 1,-1 0,9 23,-7-4,0 1,-2 0,-2 0,-1 0,-1 1,-2-1,-1 0,-1 1,-9 36,8-50,-2 0,0-1,-1 1,-1-1,-1 0,0-1,-21 30,24-39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0:55.07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18 9,'0'0,"0"0,0 0,0-1,0 1,0 0,0-1,0 1,0 0,0-1,0 1,0 0,0-1,0 1,0 0,-1-1,1 1,0 0,0 0,0-1,-1 1,1 0,0 0,0 0,0-1,-1 1,1 0,0 0,-1 0,1-1,0 1,0 0,-1 0,1 0,0 0,-1 0,1 0,0 0,-1 0,1 0,0 0,-1 0,1 0,0 0,-1 0,1 0,-22 9,-16 20,23-14,0 1,2 0,0 1,1 1,1 0,0 1,2 0,0 0,1 1,1 0,0 0,2 1,1 0,0 0,1 0,2 0,0 0,1 1,1-1,6 29,-6-37,2 0,-1 0,2 0,0 0,0 0,1-1,1 0,0 0,1 0,0-1,1 0,0 0,1-1,0 0,0 0,19 13,-21-17</inkml:trace>
  <inkml:trace contextRef="#ctx0" brushRef="#br0" timeOffset="805.83">153 425,'21'-11,"0"1,1 1,0 1,0 1,0 1,1 1,0 0,0 2,0 1,44 2,-61 2,-3 1</inkml:trace>
  <inkml:trace contextRef="#ctx0" brushRef="#br0" timeOffset="2904.74">644 563,'-2'-77,"1"-49,1 111,2-1,0 1,1 0,0 0,10-26,-12 39,-1 0,1 0,0 0,0 0,0 1,0-1,0 0,1 0,-1 1,0-1,1 1,-1-1,1 1,-1 0,1-1,0 1,0 0,-1 0,1 0,0 0,0 1,0-1,4 0,-3 1,1 0,-1 0,1 1,-1-1,1 1,-1 0,0 0,0 0,1 1,-1-1,0 1,0 0,3 2,10 9,0 0,-1 1,24 29,-34-38,4 6,9 10,0-1,30 24,-40-37,0-2,1 1,0-1,0 0,1-1,-1 0,1 0,0-1,16 3,65 3,-84-9,0 0,0-1,0 1,0-1,0-1,0 1,-1-1,1 0,0-1,10-5,-16 7,1 0,-1 1,0-1,1-1,-1 1,0 0,0 0,0 0,0-1,0 1,0 0,0-1,0 1,-1-1,1 1,0-1,-1 0,1 1,-1-1,0 0,1 1,-1-1,0-2,-1 0,1 1,-1 0,0-1,0 1,0 0,-1 0,1 0,-1 0,0 0,0 0,-2-3,-3-2,-1-1,0 1,-1 0,0 1,-18-13,22 17,-1 0,0 0,0 0,0 0,0 1,0 0,-1 0,1 1,-1 0,1 0,-1 0,1 1,-1 0,1 0,-1 1,1 0,-1 0,1 0,-1 1,1 0,0 0,0 1,0 0,0 0,0 0,1 1,-7 4,-10 11,1 1,2 1,0 1,1 0,-16 27,-15 17,45-62,0 0,-1-1,1 1,0-1,-1 0,0 0,0 0,0-1,0 0,0 0,0 0,-1 0,-6 0,10-1,0-1,0 0,-1 1,1-1,0 0,0 0,0 0,-1 0,1-1,0 1,0 0,0-1,0 0,0 1,0-1,0 0,0 0,0 0,0-1,0 1,1 0,-1-1,0 1,1-1,-1 1,1-1,0 0,-1 1,1-1,0 0,0 0,0 0,0 0,1 0,-2-4,0-5</inkml:trace>
  <inkml:trace contextRef="#ctx0" brushRef="#br0" timeOffset="3527.57">1425 563,'2'2,"3"3,1 5,-1 3,1 3,-1 3,-1 4,-1 1,-3 1,-2-2,-3 0,-2-2,-2-5,-3-4,0-5,-1-4,3-2</inkml:trace>
  <inkml:trace contextRef="#ctx0" brushRef="#br0" timeOffset="4736.12">1752 537,'-5'-13,"0"1,0-2,2 1,-1 0,2-1,-2-21,3 28,0-1,1 0,0 1,1-1,0 1,0-1,0 1,1-1,0 1,1 0,-1-1,1 1,5-8,-6 13,0 1,-1-1,1 1,0-1,-1 1,1 0,0 0,0 0,0 0,0 0,0 0,0 0,1 1,-1-1,0 1,0-1,0 1,1 0,-1 0,0 0,0 0,1 1,-1-1,0 0,0 1,0 0,0-1,0 1,0 0,0 0,3 2,8 4,1 1,-1 0,18 14,-16-10,12 7,0-1,1-2,0-1,50 19,-66-30,0 0,-1-1,1-1,0 0,1 0,-1-1,0-1,0 0,1 0,-1-2,0 1,0-2,0 1,0-2,16-6,-25 9,-1 1,1-1,0-1,-1 1,0 0,1-1,-1 1,0-1,0 0,1 1,-1-1,-1 0,1 0,0-1,0 1,-1 0,1-1,-1 1,0-1,0 1,0-1,0 1,0-1,0 0,-1 1,1-1,-1 0,0 0,0 1,0-5,-2 2,1 1,-1-1,0 1,0-1,0 1,0 0,-1 0,0 0,0 0,0 1,0-1,-1 1,1 0,-1 0,0 0,-7-4,1 1,-1 1,1 0,-1 0,0 2,0-1,-1 1,1 1,-1 0,1 1,-1 0,0 0,1 1,-1 1,-17 3,25-3,1 0,0 1,0-1,0 1,0 0,0 0,1 0,-1 0,0 0,1 0,0 1,-1 0,1-1,0 1,0 0,-2 4,-21 59,21-55,1 0,-2 0,1 0,-9 14,6-16,-1 0,0-1,0 0,0 0,-1-1,0 0,-1-1,0 1,-17 7,3-4,0-1,0-1,-32 6,47-12</inkml:trace>
  <inkml:trace contextRef="#ctx0" brushRef="#br0" timeOffset="5480.14">2292 35,'8'1,"1"0,-1 1,1 0,-1 0,0 1,0 0,0 1,0 0,0 0,-1 0,12 10,3 4,0 0,24 27,-28-24,0 1,-2 0,0 1,-2 1,0 0,-2 1,0 1,-2 0,-1 0,-1 1,-2 0,0 0,-2 1,0 0,-3-1,-1 37,-2-49,-2-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0:48.80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91 0,'-8'3,"0"-1,1 1,-1 1,1-1,0 2,0-1,0 0,0 1,1 1,0-1,-6 7,11-11,-17 17,0 2,2 0,0 1,1 0,1 1,1 1,1 0,1 1,1 0,-11 40,11-21,0 0,3 0,2 1,2 0,2 65,3-88,1 0,0 0,11 37,-11-50,0 0,0 0,0 0,1 0,0 0,0-1,1 0,0 1,1-2,-1 1,1-1,7 6,-4-7,-1-1</inkml:trace>
  <inkml:trace contextRef="#ctx0" brushRef="#br0" timeOffset="435.98">153 564,'10'0,"9"0,2 0,3 0,1 0,-2 0,-2 0,-5 0</inkml:trace>
  <inkml:trace contextRef="#ctx0" brushRef="#br0" timeOffset="1565.94">443 829,'12'-35,"2"1,23-42,-29 61,1 1,0 0,2 0,-1 1,1 0,1 1,16-13,-27 24,0 0,0 1,0-1,0 0,0 0,1 1,-1-1,0 1,0-1,1 1,-1-1,0 1,1 0,-1 0,0 0,1 0,-1 0,0 0,1 0,-1 0,0 0,1 0,-1 1,0-1,1 1,-1-1,0 1,0-1,1 1,-1 0,0 0,0-1,0 1,0 0,0 0,0 0,0 0,0 0,-1 0,1 1,1 1,4 7,-1 1,0 1,0-1,3 13,4 9,-8-27,1 1,0-1,0 0,0 0,1 0,0-1,0 1,1-2,-1 1,1-1,0 0,0 0,0-1,1 0,-1 0,1 0,0-1,10 1,-6 0,1-1,-1-1,1 0,-1 0,1-2,-1 1,0-1,1-1,-1-1,0 1,16-7,-24 7,0 1,0-1,-1-1,1 1,-1 0,1-1,-1 0,0 0,0 0,0 0,0 0,-1-1,1 1,-1-1,0 1,0-1,0 0,-1 0,1 0,-1 0,1-7,-1 5,0-1,-1 0,0 0,0 1,-1-1,0 0,0 1,-1-1,0 1,0-1,0 1,-7-12,6 12,-1 0,1 0,-1 1,-1-1,1 1,-1 0,0 0,0 1,0-1,-1 1,1 0,-12-5,12 7,1 0,0 1,-1 0,1 0,-1 0,1 0,-1 1,1-1,-1 1,1 0,-1 1,0-1,1 1,-1 0,1 0,-1 0,1 1,0-1,0 1,-7 4,4-1,-1 0,1 1,1 0,-1 0,1 0,0 1,-7 11,-39 64,42-62,-1-1,-1-1,0 0,-2 0,-19 18,29-32,-1 0,1-1,-1 1,0-1,0 0,-1-1,1 1,0-1,-1 0,0-1,1 1,-1-1,0 0,0-1,1 1,-1-1,0 0,0-1,0 1,0-1,1 0,-1-1,0 1,-5-3,7 2,-1 0,0 0,1 0,0 0,0-1,-1 0,2 0,-1 0,-5-5,0-3</inkml:trace>
  <inkml:trace contextRef="#ctx0" brushRef="#br0" timeOffset="2565.6">1247 703,'0'40,"0"16,-6 62,3-101,0 0,0 0,-2 0,0 0,0-1,-2 0,-16 30,10-30,13-16,0 0,0 1,-1-1,1 0,0 1,0-1,-1 0,1 0,0 0,0 1,-1-1,1 0,0 0,-1 0,1 0,0 0,0 1,-1-1,1 0,0 0,-1 0,1 0,0 0,-1 0,1 0,0 0,-1 0,1 0,0 0,-1 0,1-1,0 1,-1 0,1 0,0 0,-1 0,1-1,0 1,0 0,-1 0,1 0,0-1,0 1,-1 0,1 0,0-1,0 1,0 0,0-1,-1 1,1 0,0-1,-2-6</inkml:trace>
  <inkml:trace contextRef="#ctx0" brushRef="#br0" timeOffset="3513.39">1511 842,'-2'-13,"1"0,0 1,1-1,0 0,1 0,0 0,1 1,1-1,0 1,1-1,9-20,-6 18,0-1,2 2,0-1,0 1,2 0,-1 1,2 0,17-15,-25 25,0 0,0 0,0 0,0 0,0 1,1-1,-1 1,1 1,-1-1,1 1,0-1,0 1,0 1,0-1,-1 1,1-1,0 1,0 1,0-1,0 1,0 0,0 0,-1 0,1 1,0 0,-1-1,1 2,7 4,7 6,0 1,0 2,-2 0,30 33,-5-4,-39-43,12 13,1-2,0 1,21 11,-32-22,0 0,0-1,0 0,0 0,0 0,0-1,10 2,-13-3,1 0,-1 0,0 0,1 0,-1 0,0 0,1-1,-1 0,0 1,1-1,-1 0,0 0,0 0,0 0,0 0,0-1,0 1,2-3,-1 1,-1-1,1 1,-1-1,0 1,0-1,0 0,-1 0,1 0,-1 0,0 0,0 0,-1 0,1 0,-1 0,0-1,0 1,0 0,0 0,-1 0,0 0,0-1,0 1,-2-5,1 4,1-1,-1 1,-1 0,1 0,-1 0,0 0,0 1,0-1,-1 1,0-1,0 1,0 1,0-1,0 0,-1 1,-9-6,8 7,-1 1,1-1,-1 1,1 0,-1 1,0-1,1 1,-1 1,1-1,-1 1,0 0,1 1,0-1,-1 1,1 0,-10 6,-11 6,1 1,-36 27,8-5,4-10,-2-2,0-2,-103 28,46-16,108-34,-22 8,22-9,1 0,0 0,0 0,-1 0,1 0,0 0,-1 1,1-1,0 0,0 0,-1 0,1 0,0 0,-1 1,1-1,0 0,0 0,0 0,-1 1,1-1,0 0,0 0,0 1,0-1,-1 0,1 0,0 1,0-1,0 0,0 1,0-1,0 0,0 0,0 1,0-1,0 0,0 1,0-1,0 0,0 1,0-1,0 0,0 0,0 1,0-1,0 0,1 1,-1-1,0 0,0 0,0 1,0-1,1 0,-1 0,0 0,0 1,1-1,-1 0,0 0,0 0,1 0,-1 1,1-1,7 3</inkml:trace>
  <inkml:trace contextRef="#ctx0" brushRef="#br0" timeOffset="4181.69">2039 139,'28'14,"-1"1,0 1,-1 2,-1 0,-1 2,0 1,-2 0,38 47,-47-49,0 0,-1 0,-1 2,-1-1,0 1,-2 1,-1-1,0 1,-2 1,0-1,-2 1,0 0,-2 0,0 0,-2 0,0 0,-1 0,-2 0,0-1,-2 0,0 1,-2-2,0 1,-1-1,-1 0,-1-1,-1-1,-1 1,-19 21,17-2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1:28.3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,'2'2,"1"0,-1 1,0-1,0 1,0 0,0-1,0 1,-1 0,1 0,1 5,1 0,273 445,-266-440,-11-13,0 0,0 0,0 1,0-1,0 0,0 0,0 1,0-1,0 0,0 0,0 0,1 1,-1-1,0 0,0 0,0 0,0 0,1 1,-1-1,0 0,0 0,0 0,1 0,-1 0,0 0,0 1,0-1,1 0,-1 0,0 0,0 0,1 0,-1 0,0 0,0 0,1 0,-1 0,0 0,0 0,0 0,1 0,-1-1,0 1,0 0,1 0,-1 0,0 0,0 0,0 0,1-1,-1 1,0-7</inkml:trace>
  <inkml:trace contextRef="#ctx0" brushRef="#br0" timeOffset="681.3">451 26,'-19'137,"-3"15,-130 485,148-625,2-10,3-7,1-5</inkml:trace>
  <inkml:trace contextRef="#ctx0" brushRef="#br0" timeOffset="1326.87">704 341,'5'0,"2"0,6 0,4 0,4 0,4 0,3 2,0 1,0-1,0 1,-1 0,-3 1,-3-1,-4 0,-6-4,-7-1,-5 0</inkml:trace>
  <inkml:trace contextRef="#ctx0" brushRef="#br0" timeOffset="1840.71">629 567,'13'0,"10"0,6 0,4 0,4-2,-1-1,-3 0,-2-1,-4-1,-5 2,-3 0,-6 3,-5 2</inkml:trace>
  <inkml:trace contextRef="#ctx0" brushRef="#br0" timeOffset="2744.96">1333 142,'5'-12,"2"-1,0 1,0 1,1-1,18-19,-22 26,-1 1,1 0,0 0,1 0,-1 1,1-1,-1 1,1 0,0 1,0-1,0 1,1 0,-1 0,0 1,1-1,0 1,5 0,-9 1,1 1,-1 0,0 0,1 0,-1 0,0 1,0-1,0 1,0-1,0 1,0-1,-1 1,1 0,0 0,-1 0,0 0,1 0,-1 0,0 1,0-1,0 0,1 3,16 55,-17-57,10 44,-3 1,-2 0,1 58,-7-79,-1 0,-1 0,-1 0,-2 0,0 0,-2-1,-13 32,17-50,-1-1,-1 1,0-1,0 0,0 0,-1-1,1 1,-2-1,1-1,-1 1,0-1,0 0,0-1,-1 0,1 0,-1 0,0-1,0 0,-1-1,1 0,0 0,-1-1,1 0,-1 0,0-1,1 0,-1 0,1-1,-1 0,1-1,-17-5,22 6,0 1,0-1,0 0,1-1,-1 1,0 0,1-1,-1 0,1 1,-1-1,1 0,0 0,-1 0,1-1,0 1,1-1,-1 1,0-1,1 1,-1-1,1 0,0 0,0 1,0-1,0 0,1 0,-1 0,1 0,0 0,-1 0,1-1,1 1,-1 0,0 0,1 0,0 0,-1 0,1 1,0-1,1 0,-1 0,3-4,1-1,-1 0,1 1,0 0,1 0,0 1,0-1,0 1,1 0,0 1,0 0,0 0,0 0,1 1,9-4,-11 7,0-1,0 1,0 0,0 0,0 1,0 0,0 0,0 0,1 1,-1 0,0 0,0 0,0 1,-1 0,1 0,0 1,-1-1,1 1,-1 1,0-1,0 1,0-1,0 1,-1 1,0-1,6 8,9 12,0 1,-2 2,28 55,-27-48,-8-17,-8-14</inkml:trace>
  <inkml:trace contextRef="#ctx0" brushRef="#br0" timeOffset="3163.91">1747 416,'5'1,"1"1,-1 0,0 0,0 0,0 1,0 0,0 0,-1 0,1 0,-1 1,0-1,0 1,4 5,10 8,86 65,104 93,-202-168,-6-7,0 0,0 0,0 0,0 0,0 0,0 0,0 0,0 0,0 0,0 0,-1 0,1 0,0-1,0 1,0 0,0 0,0 0,0 0,0 0,-1 0,1 0,0 0,0 0,0 0,0 0,0 0,0 0,0 0,0 0,-1 1,1-1,0 0,0 0,0 0,0 0,0 0,0 0,0 0,0 0,0 0,-1 0,1 0,0 0,0 0,0 1,0-1,0 0,0 0,0 0,0 0,0 0,0 0,0 0,0 1,0-1,0 0,0 0,0 0,0 0,0 0,0 0,0 0,0 1,0-1,0 0,0 0,0 0,0 0,-6-2</inkml:trace>
  <inkml:trace contextRef="#ctx0" brushRef="#br0" timeOffset="3520.17">2088 355,'-9'12,"-1"0,2 0,0 1,0 0,-9 24,-3 3,-138 254,150-277</inkml:trace>
  <inkml:trace contextRef="#ctx0" brushRef="#br0" timeOffset="4690.45">2150 40,'184'0,"-183"0,0 0,0-1,0 1,0 0,0 0,0 0,0 0,0 0,0 0,0 1,0-1,0 0,0 0,0 1,0-1,-1 0,1 1,0-1,0 1,0-1,0 1,-1 0,1-1,0 1,-1 0,1-1,0 1,-1 0,1 0,-1 0,1-1,-1 1,0 0,1 0,-1 0,0 0,1 0,-1 0,0 0,0 0,0 0,0 0,0 0,0 1,-2 4,-1 0,1 0,-1 0,0 0,-7 10,-8 16,19-29,0 0,0 0,0-1,0 1,1 0,-1-1,1 1,0-1,-1 0,5 5,12 20,-17-24,0 0,0 1,0-1,0 0,-1 1,0-1,0 1,0-1,0 0,0 1,0-1,-1 1,0-1,0 0,0 1,0-1,0 0,-1 0,1 0,-1 0,0 0,-3 4,-3 0,0 0,0 0,0-1,-1-1,-17 10,15-9,5-2</inkml:trace>
  <inkml:trace contextRef="#ctx0" brushRef="#br0" timeOffset="5336.33">2817 192,'-14'587,"15"-583,-1-10,0-4</inkml:trace>
  <inkml:trace contextRef="#ctx0" brushRef="#br0" timeOffset="5736.1">2616 505,'99'6,"-63"-3,56-1,52-21,-56 5,-76 15,-14 1</inkml:trace>
  <inkml:trace contextRef="#ctx0" brushRef="#br0" timeOffset="6629.47">3232 179,'16'-6,"0"1,0 1,1 0,0 1,0 0,0 2,0 0,0 1,0 1,0 0,0 1,-1 1,20 6,-33-8,-1 0,0-1,0 1,0 0,1 1,-1-1,-1 0,1 1,0-1,0 1,0-1,-1 1,1 0,-1 0,1 0,-1-1,0 2,0-1,0 0,0 0,0 0,0 0,0 4,0-2,-2 0,1 1,0-1,-1 0,1 0,-1 0,-1 0,1 0,0 0,-1-1,0 1,-3 5,-5 7,-1-1,-1 0,0 0,-25 20,33-30,1-3,0 0,0 1,1-1,-1 1,1-1,-1 1,1 0,-3 6,5-9,0 1,0-1,0 0,0 1,0-1,0 0,0 1,0-1,0 0,0 1,0-1,1 0,-1 0,0 1,0-1,0 0,1 0,-1 1,0-1,0 0,0 0,1 1,-1-1,0 0,0 0,1 0,-1 0,0 1,1-1,-1 0,0 0,1 0,0 0,26 3,-5-4,1 2,-1 1,0 0,0 2,0 0,35 12,-50-13,-1-1,0 1,0 0,0 1,0 0,-1 0,1 0,-1 0,0 1,0 0,-1 0,1 0,-1 1,0-1,-1 1,1 0,-1 0,0 0,-1 1,1-1,-1 1,-1-1,1 1,-1 0,0 11,0-8,-1 0,0-1,-1 1,0-1,-1 1,0-1,0 0,-1 0,0 0,-1 0,1 0,-2-1,1 1,-2-1,1 0,-1-1,0 1,0-1,-1 0,0-1,0 0,-1 0,1 0,-10 4,0 0,-1-2,-1 0,1 0,-1-2,0-1,-1 0,1-1,-1-1,0-1,-31-1,30-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1:36.9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2'4,"0"1,-1-1,2 1,-1-1,0 1,1-1,0 0,0 0,0-1,5 6,4 6,77 95,5-3,114 101,-191-192,8 6,-1 1,-1 1,-1 1,-1 1,-2 1,19 32,-36-49,-8-10,-11-11,4 1</inkml:trace>
  <inkml:trace contextRef="#ctx0" brushRef="#br0" timeOffset="539.03">565 49,'-25'19,"0"2,1 0,1 1,1 1,-34 47,5-8,-195 215,239-268,12-10,14-11,-16 10,16-11</inkml:trace>
  <inkml:trace contextRef="#ctx0" brushRef="#br0" timeOffset="1078.26">818 302,'13'0,"10"0,8 0,8 0,4 0,3-2,-3-1,-4 0,-7 1,-7 1,-11 0,-11 2,-8 2,-2 0</inkml:trace>
  <inkml:trace contextRef="#ctx0" brushRef="#br0" timeOffset="1459.4">818 478,'15'0,"11"0,10-2,5-1,2 0,-1 1,-5 0,-4 2,-5-1,-5 1,-7 2,-8 3,-8 3,-5 0,-3-2</inkml:trace>
  <inkml:trace contextRef="#ctx0" brushRef="#br0" timeOffset="2526.62">1508 100,'15'-10,"0"1,0 0,0 1,1 1,0 0,1 1,18-4,-29 9,-1 0,0 1,0-1,1 1,-1 0,0 0,0 1,1 0,-1 0,0 0,0 0,0 1,0 0,0 0,0 0,0 0,-1 1,1 0,-1 0,0 0,0 1,0-1,0 1,-1 0,1 0,-1 1,3 4,6 13,0 0,-2 0,-1 1,0 0,9 43,-7-7,6 73,-15-108,-1 0,-1 0,-1 0,-2 0,0 0,-10 39,11-55,-1-1,1 1,-1-1,-1 0,1 1,-1-2,-1 1,1 0,-1-1,0 0,-1 0,1-1,-1 1,0-1,0 0,-1-1,0 1,0-1,0-1,0 1,0-1,-1-1,-13 4,9-3,-1-1,0-1,0 0,0-1,0 0,0-1,-18-4,28 5,1-1,-1 1,1-1,-1 0,1 0,0 0,-1 0,1 0,0 0,0-1,0 1,0-1,0 1,0-1,0 0,1 0,-1 0,0 0,1 0,0 0,-1 0,1-1,0 1,0 0,0-1,1 1,-1-1,0 1,1-1,0 1,0-1,0 1,0-1,0 0,0 1,0-1,1 1,-1-1,1 1,0-1,0 1,0 0,2-5,2-2,-1 1,1-1,1 1,-1 0,1 0,1 0,0 1,0 0,0 1,1-1,0 1,0 1,14-8,-11 7,0 1,0 0,0 0,0 1,1 1,0 0,0 1,0 0,0 0,23 1,-28 2,-1 0,1 1,-1-1,0 1,1 1,-1-1,0 1,0 0,-1 0,1 1,-1-1,1 1,-1 1,0-1,-1 1,9 10,-5-5,0 1,-1 1,-1-1,0 1,-1 0,0 1,5 18,-5-9</inkml:trace>
  <inkml:trace contextRef="#ctx0" brushRef="#br0" timeOffset="3281.32">2213 390,'2'0,"5"2,5 3,6 5,5 5,4 4,3 3,3 5,1 3,-2 2,-2-1,-4-3,-4-3,-3-3,-4-3,-4-2,-5-7,-5-5</inkml:trace>
  <inkml:trace contextRef="#ctx0" brushRef="#br0" timeOffset="3649.76">2576 289,'-23'350,"20"-321,-19 151,-6 76,28-261,0-6</inkml:trace>
  <inkml:trace contextRef="#ctx0" brushRef="#br0" timeOffset="4422.16">2767 88,'16'-8,"0"1,0 0,1 1,0 1,0 0,0 2,1 0,-1 0,1 2,19 0,-35 1,0 1,1-1,-1 0,0 1,0-1,0 1,0-1,0 1,0 0,0 0,-1 0,1 0,0 0,0 1,-1-1,1 0,-1 1,1 0,-1-1,0 1,1 0,-1-1,2 4,-3-2,1 1,0-1,-1 1,1-1,-1 1,0-1,0 0,0 1,-1-1,1 1,-1-1,0 0,-1 5,-2 2,0 0,0 0,-1-1,-1 1,1-1,-2 0,1-1,-11 11,4-3,17-9,31-10,-5 0,-26 4,-1-1,1 1,-1 0,0 0,1 0,-1 1,0-1,0 1,0 0,0 0,0 0,0 0,0 0,-1 0,1 1,-1 0,0-1,1 1,-1 0,-1 0,1 0,0 0,-1 0,1 1,-1-1,0 0,0 1,0-1,-1 1,1-1,-1 1,0-1,0 1,0-1,-1 7,0-4,1 0,-1 0,1-1,-2 1,1 0,-1-1,1 1,-2-1,1 0,0 0,-1 0,0 0,0 0,-1 0,1-1,-1 1,0-1,0 0,-1 0,1-1,-10 7,5-7,1-1,-1 0,0 0,0 0,0-1,-9-1,-23 5,32-3</inkml:trace>
  <inkml:trace contextRef="#ctx0" brushRef="#br0" timeOffset="5078.26">3545 75,'-2'191,"7"220,-1-381,-2-24,-1 1,0-1,0 1,0-1,-1 1,0-1,0 1,-1 0,-1 7,-2-12,-1-3</inkml:trace>
  <inkml:trace contextRef="#ctx0" brushRef="#br0" timeOffset="5434.44">3306 528,'11'-3,"12"-4,17-6,19-2,12-1,4 0,-5 0,-9 4,-10 3,-10 3,-10 4,-5 0,-6 2,-7 1,-7 0</inkml:trace>
  <inkml:trace contextRef="#ctx0" brushRef="#br0" timeOffset="6356.05">4073 38,'145'-14,"-125"14,0 0,0 2,0 0,0 1,22 6,-37-8,-1 1,0-1,0 1,0 0,0 0,0 0,0 0,0 1,-1-1,1 1,-1 0,0 0,0 1,0-1,0 0,0 1,-1 0,0 0,0-1,2 6,-2-3,0 1,-1-1,0 1,0 0,-1-1,0 1,0 0,-1-1,1 1,-2 0,1-1,-3 8,-1 3,-2-1,1 0,-2 0,0-1,-1 0,-1-1,0 0,-1 0,-19 19,29-33,1 1,-1-1,1 1,0-1,-1 0,1 1,0-1,-1 1,1-1,0 1,0-1,-1 1,1-1,0 1,0-1,0 1,0-1,0 1,0 0,0-1,0 1,0-1,0 1,0-1,0 1,0-1,0 1,0-1,1 1,-1-1,0 1,0-1,1 1,-1-1,0 1,1-1,-1 1,0-1,1 0,-1 1,1-1,-1 0,1 1,-1-1,0 0,1 0,-1 1,1-1,-1 0,1 0,0 0,0 1,44 16,-14-6,-20-4,1 1,-1 0,-1 0,1 1,-2 1,1 0,-1 0,-1 1,0 0,0 0,-1 1,-1 0,0 0,0 1,-1-1,-1 1,0 0,-1 1,-1-1,0 1,0-1,-1 1,-1-1,0 1,-1 0,-1-1,0 1,-7 23,7-32,0 1,0-1,-1 0,0 0,0 0,0-1,-1 1,1-1,-1 1,0-1,0 0,-1-1,1 1,-1-1,-8 5,5-4,0-1,1-1,-1 1,0-1,-1-1,1 0,0 0,0 0,-16-2,3-1,-1-1,1-1,0-1,1-1,-1-1,1-1,-28-15,23 9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2:17.1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9 13,'1'4,"1"0,-1-1,1 1,0 0,0-1,0 1,1-1,-1 0,1 0,3 4,5 7,271 388,-187-278,-91-119,-5-6,-8-7,0-3</inkml:trace>
  <inkml:trace contextRef="#ctx0" brushRef="#br0" timeOffset="455.25">568 0,'-26'25,"1"0,2 1,0 1,-24 39,6-8,-3 0,-19 23,-59 102,121-180,0-2,0 0,0 1,0-1,0 0,0 0,1 1,-1-1,0 1,1-1,-1 1,1-1,0 1,-1-1,1 1,0-1,0 1,0-1,0 1,0-1,1 3,4-2</inkml:trace>
  <inkml:trace contextRef="#ctx0" brushRef="#br0" timeOffset="873.21">655 340,'4'0,"6"0,6 0,3 0,4 0,2 2,1 1,-2-1,-3 0,-2 2,-6-2,-3-2</inkml:trace>
  <inkml:trace contextRef="#ctx0" brushRef="#br0" timeOffset="1555.76">1070 27,'43'-10,"26"-5,-64 14,0 1,0-1,0 1,0 0,0 1,0-1,0 1,0 0,0 0,7 3,-11-3,0-1,1 1,-1 0,0 0,0-1,0 1,0 0,0 0,0 0,0 0,0 0,0 0,0 1,-1-1,1 0,0 0,-1 0,1 1,-1-1,0 0,1 1,-1-1,1 3,-1 0,-1-1,1 1,-1 0,1-1,-1 1,0 0,0-1,0 0,-3 4,-2 6,-1-1,-1 0,-14 18,19-27,1-1,-1 1,1 0,0 1,0-1,0 0,0 1,0-1,1 1,-2 3,3-5,1-1,-1 1,0 0,1-1,0 1,-1-1,1 1,0-1,-1 1,1-1,0 1,0-1,0 0,0 0,1 1,-1-1,0 0,0 0,1 0,-1 0,1 0,-1-1,1 1,-1 0,3 0,7 5,0 2,0-1,0 1,-1 1,0 0,0 0,-1 1,12 16,-17-20,-1 0,1 0,-1 0,0 1,-1-1,1 1,-1-1,0 1,-1 0,0 0,0 0,-1 0,1 0,-2 0,1 0,-1 0,0 0,-2 7,1-9,0 0,-1-1,1 1,-1-1,0 0,0 0,-1 0,1 0,-1 0,0-1,0 1,0-1,0 0,-1-1,1 1,-1-1,0 0,0 0,0 0,-9 2,-5 1,0-1,-1-1,1 0,-23 0,28-3</inkml:trace>
  <inkml:trace contextRef="#ctx0" brushRef="#br0" timeOffset="2654.99">1 716,'25'1,"49"10,8 0,344 3,-168-26,-14-1,-149 11,-45 0,86 7,-179 21,17-14</inkml:trace>
  <inkml:trace contextRef="#ctx0" brushRef="#br0" timeOffset="3367.85">579 929,'20'-5,"0"0,0 2,0 0,0 1,1 1,20 2,-35-1,0 1,-1 0,1 0,-1 0,1 1,-1 0,0 0,0 0,0 0,0 1,0 0,0 0,-1 1,1-1,-1 1,0 0,0 0,0 0,-1 1,1-1,-1 1,0 0,-1 0,1 0,-1 0,2 6,0 2,-1 0,0 0,-1 0,0 0,-1 0,-1 0,0 0,-1 0,0 1,-1-1,0 0,-1-1,-1 1,-5 12,6-18,0 0,0 0,-1 0,0-1,-1 0,1 1,-1-1,0-1,-1 1,0-1,1 0,-2 0,1-1,0 0,-1 0,0 0,0-1,0 0,0 0,0-1,-1 0,1 0,-1-1,-14 1,18-2,-1 0,0 0,0 0,0-1,1 0,-1 0,0 0,1 0,-1-1,1 0,-1 0,1 0,0 0,0-1,-5-3,8 5,0 0,0-1,0 1,0 0,0 0,1 0,-1 0,0-1,1 1,-1 0,0-1,1 1,0 0,-1-1,1 1,0-1,0 1,0-1,0 1,0-3,1 1,0 1,0-1,0 1,0-1,0 1,1-1,-1 1,1 0,0 0,0 0,-1 0,1 0,1 0,3-3,-1 1,1 0,-1 1,1-1,0 1,0 1,0-1,0 1,1 0,-1 0,0 1,1 0,-1 0,1 0,0 1,-1 0,1 0,-1 1,1 0,0 0,-1 0,11 5,8 4,-1 1,-1 1,0 1,26 19,15 9,-31-23,-21-11</inkml:trace>
  <inkml:trace contextRef="#ctx0" brushRef="#br0" timeOffset="4085.36">1925 527,'15'3,"11"-1,8 1,5-1,1 0,1-1,-2-1,-6 0,-7 0,-9 0,-8 2,-9 3,-8 3,-6 2,-5 1,1-1</inkml:trace>
  <inkml:trace contextRef="#ctx0" brushRef="#br0" timeOffset="4425.98">1863 804,'15'2,"9"1,7 0,5-1,2-1,2 0,-2 0,-6 1,-5 1,-6 0,-6 1,-8 0,-8-2,-2-3</inkml:trace>
  <inkml:trace contextRef="#ctx0" brushRef="#br0" timeOffset="5106.07">2693 527,'6'9,"5"7,2 5,4 3,2 2,1 0,1 1,-1-2,-2-4,-1-3,-2-2,-1-4,-4-3,-2-1</inkml:trace>
  <inkml:trace contextRef="#ctx0" brushRef="#br0" timeOffset="5463.45">3044 440,'-12'27,"1"2,2 0,-10 48,-9 30,-9 0,9-33,4 0,-21 114,43-170</inkml:trace>
  <inkml:trace contextRef="#ctx0" brushRef="#br0" timeOffset="6212.19">3157 62,'50'-1,"-31"-1,1 2,-1 0,0 1,35 6,-53-7,0 1,1-1,-1 0,0 0,0 1,0-1,0 0,0 1,0-1,0 1,0-1,0 1,0 0,0-1,0 1,0 0,-1 0,1 0,0 0,0-1,-1 1,1 0,-1 0,1 0,-1 0,1 0,-1 1,0-1,1 0,-1 0,0 0,0 0,0 0,0 0,0 1,0-1,0 0,0 0,0 0,-1 0,1 0,0 0,-1 0,1 0,-1 0,0 2,-4 5,0 0,0 0,-1-1,-11 12,6-6,67 2,-53-14,-1 0,0 0,1 1,-1-1,0 1,0 0,0-1,0 1,-1 0,1 0,0 0,-1 1,1-1,-1 0,0 0,0 1,0-1,0 1,0-1,-1 1,1-1,-1 1,1-1,-1 1,0 0,0-1,0 1,0-1,-1 1,0 4,0-3,0 1,0-1,0 0,-1 1,1-1,-1 0,0 0,-1 0,1 0,-1-1,1 1,-1-1,0 1,-1-1,1 0,0 0,-5 3,-89 36,85-3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5:57.8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0 14,'-3'-2,"1"0,-1 1,0-1,0 1,0 0,0 0,0 0,0 0,0 0,0 1,0-1,0 1,-4 0,-42 2,46-2,0 1,0-1,0 1,0 0,0 0,0 0,0 0,1 1,-1-1,0 1,1 0,-1-1,1 1,0 0,-3 3,1 0,0 1,0-1,0 1,1-1,0 1,-4 11,2-2,1 0,0 0,1 1,1-1,-1 20,3-25,0 0,1 1,0-1,1 0,0 0,0 0,1 0,0-1,1 1,0-1,1 0,0 0,9 13,-10-16,1-1,1 1,-1-1,1 0,0 0,0 0,0-1,1 0,0 0,-1-1,1 0,1 0,-1-1,0 1,1-2,-1 1,1-1,11 1,-12-2,0 0,0 0,0 0,0-1,0 0,0 0,0-1,10-3,-15 3,1 1,0-1,-1 1,1-1,-1 0,0 0,0 0,0 0,0-1,0 1,0 0,0-1,-1 0,1 1,-1-1,0 0,0 0,0 1,0-1,0 0,-1 0,1-3,0-9,0 1,-1 0,0 0,-2-1,1 1,-2 0,0 0,-8-23,7 26,0 0,0 0,-2 1,1-1,-1 1,-1 1,0-1,0 1,-1 0,-17-15,24 22,0 1,0 0,0 0,0 0,-1 0,1 0,0 1,-1-1,1 0,0 1,-1-1,1 1,-1-1,1 1,-1-1,1 1,-1 0,0 0,1 0,-1 0,1 0,-1 0,1 0,-1 1,1-1,-1 1,1-1,-1 1,1-1,-1 1,1 0,0 0,-1-1,1 1,0 0,-2 2,-2 5</inkml:trace>
  <inkml:trace contextRef="#ctx0" brushRef="#br0" timeOffset="902.71">413 108,'-2'16,"0"-1,1 1,1-1,0 1,3 15,17 81,-5-28,-14-80,-3-8,-4-18,-5-33,3-89,9 120,0 1,1-1,12-46,-14 68,0 0,1 1,-1-1,1 1,0-1,0 1,-1 0,1-1,0 1,0 0,0-1,0 1,1 0,-1 0,0 0,0 0,1 0,-1 0,1 0,-1 1,1-1,-1 0,1 1,-1-1,1 1,-1 0,1-1,0 1,-1 0,1 0,0 0,-1 0,1 0,-1 1,1-1,0 0,-1 1,1-1,1 2,1-1,0 1,0-1,0 1,-1 0,1 0,-1 1,0-1,0 1,1-1,-1 1,-1 0,1 0,0 0,-1 1,3 3,3 15,-1 0,0 1,-2 0,-1 0,0 0,-1 30,0-16,10 44,-11-73</inkml:trace>
  <inkml:trace contextRef="#ctx0" brushRef="#br0" timeOffset="1465.16">754 250,'10'-5,"0"1,-1-1,0 0,0-1,-1 0,12-9,-18 13,0 1,-1-1,1 0,0 0,0 0,-1 0,1 0,-1 0,0 0,0 0,0 0,0-1,0 1,0 0,0-1,-1 1,1-1,-1 1,0-1,1 1,-1-1,0 1,-1-1,1 1,0-1,-1 1,0 0,1-1,-1 1,0-1,0 1,-2-3,2 4,1-1,-1 1,0 0,0-1,0 1,0 0,0 0,0 0,0 0,0 0,-1 0,1 0,0 0,-1 0,1 1,-1-1,1 0,-1 1,1-1,-1 1,1 0,-1-1,1 1,-3 0,1 1,1-1,-1 1,1 0,0 0,-1 0,1 0,0 0,0 1,0-1,0 1,0-1,0 1,-3 3,-2 4,0 0,1 0,0 1,0-1,-7 19,8-16,1 0,1 1,-1-1,2 1,0 0,1 0,0 0,0 0,3 14,-2-23,1 1,0-1,0 1,0-1,0 0,1 1,0-1,0 0,0 0,0 0,0 0,1-1,0 1,0-1,0 1,0-1,1 0,-1 0,1 0,-1-1,1 1,0-1,0 0,0 0,1-1,-1 1,0-1,1 0,4 1,6-1,1 0,-1-1,1-1,-1 0,1-1,-1-1,0 0,16-7,-25 9,18-6</inkml:trace>
  <inkml:trace contextRef="#ctx0" brushRef="#br0" timeOffset="2193.07">1520 38,'0'8,"0"7,0 4,2 4,0 5,3 6,2 6,-1 3,2 1,-2-1,-1-4,1-5,-2-4,0-5,-4-6,-3-10,-6-7,0-5</inkml:trace>
  <inkml:trace contextRef="#ctx0" brushRef="#br0" timeOffset="2673.04">1402 249,'12'-4,"8"-4,6-1,4-3,-1 0,0 2,-1 2,-2 0,-3 3,-3 1,-4 1,-2 2,-3 1</inkml:trace>
  <inkml:trace contextRef="#ctx0" brushRef="#br0" timeOffset="3096.76">1777 132,'-7'17,"0"-1,1 1,1 0,1 0,0 1,-1 24,4-29,0 1,1 0,1-1,0 1,1-1,0 1,1-1,9 25,-10-33,1 0,0 0,0 0,0 0,1-1,-1 1,1-1,0 0,1 0,-1-1,1 1,0-1,-1 0,1 0,9 3,-11-5,0 0,0 0,-1 0,1 0,0-1,0 0,0 1,0-1,0 0,0 0,0-1,0 1,0-1,0 1,0-1,0 0,-1 0,1 0,0-1,-1 1,1-1,0 1,-1-1,0 0,1 0,-1 0,0 0,0 0,0 0,-1-1,4-3,0-4,-1 1,0 0,0-1,-1 0,-1 0,1 0,-1 0,-1-1,0 1,-1 0,1-1,-2 1,-3-20,4 23,-1 0,-1 0,1 1,-1-1,-1 0,1 1,-1-1,0 1,-1 0,1 0,-1 0,0 0,-1 1,1-1,-1 1,0 0,-1 1,1-1,-1 1,0 0,-7-3,11 5,-1 1,1 0,-1 1,1-1,0 0,-1 1,1-1,-1 1,1 0,-1 0,1 0,-1 0,1 0,-1 1,1-1,-1 1,1 0,-1-1,-2 3,-3 2</inkml:trace>
  <inkml:trace contextRef="#ctx0" brushRef="#br0" timeOffset="3825.54">2590 73,'-10'7,"0"1,1-1,0 2,0-1,1 1,0 0,0 1,1 0,0 0,1 1,1-1,-1 1,2 1,-1-1,2 1,-1-1,2 1,-1 0,2 0,-1 0,2 24,1-26,-1 1,2-1,-1 0,2 0,-1 0,1 0,1-1,0 1,0-1,1 0,9 14,-9-16,1-1,0 1,0-1,0-1,1 1,-1-1,1 0,1-1,-1 1,1-2,-1 1,1-1,0 0,0 0,11 1,-14-3,-1 0,1 0,-1-1,1 0,-1 1,1-1,-1-1,1 1,-1-1,1 0,-1 0,1 0,-1-1,0 1,0-1,0 0,0 0,0-1,0 1,0-1,-1 0,5-4,-3 1,0 0,-1 0,0-1,0 1,-1-1,1 0,-2 0,1-1,-1 1,0 0,0-1,0-12,0-5,-1 1,-1 0,-1-1,-6-32,5 42,-1 0,-1 0,0 1,-2-1,1 1,-2 0,1 1,-12-16,15 25,-1 0,0 0,0 0,0 0,-1 1,1 0,-1 0,0 0,0 1,0 0,0-1,0 2,-1-1,1 1,0-1,-1 2,1-1,-11 0,11 1,1 0,-1 0,0 1,1-1,-1 1,1 0,-1 0,1 1,-1-1,1 1,0 0,-1 0,1 1,0-1,1 1,-1 0,0 0,1 0,-1 0,1 1,0 0,-3 5,5-8,0 0,1 0,-1 0,1 0,-1 0,1 0,0 0,-1 0,1 1,0-1,0 0,0 0,0 0,0 0,0 1,0-1,0 0,0 0,1 0,-1 0,0 0,1 1,-1-1,1 0,-1 0,1 0,0 0,1 1,5 4</inkml:trace>
  <inkml:trace contextRef="#ctx0" brushRef="#br0" timeOffset="4489.35">2849 260,'48'213,"-45"-203,0-11,1-21,-2-38,-2 33,-1 11,0-1,2 1,0-1,1 1,0 0,1 0,9-27,-11 42,-1 0,0 0,1 1,-1-1,1 0,-1 0,1 1,0-1,-1 0,1 0,0 1,-1-1,1 1,0-1,0 1,-1-1,1 1,0-1,0 1,0 0,0-1,0 1,0 0,0 0,-1 0,1 0,0 0,1 0,1 0,0 1,-1-1,1 1,-1 0,1 0,-1 0,0 1,1-1,-1 0,2 3,6 4,0 0,-1 1,9 12,-2 0,-1 0,-1 1,13 29,-20-39,-1 1,-1 0,0 1,-1-1,-1 1,3 15,-7-41</inkml:trace>
  <inkml:trace contextRef="#ctx0" brushRef="#br0" timeOffset="4940.26">3225 320,'13'-5,"-1"-1,1 0,-1-1,22-17,-30 21,0 0,0 0,0-1,-1 0,0 1,0-1,0 0,0-1,-1 1,1-1,-1 1,0-1,0 1,-1-1,1 0,-1 0,0-5,-1 8,1 1,-1 0,0 0,0-1,0 1,-1 0,1-1,0 1,0 0,-1 0,1 0,-1-1,1 1,-1 0,1 0,-1 0,0 0,1 0,-1 0,0 0,0 0,0 0,0 0,0 1,0-1,0 0,0 1,0-1,0 0,0 1,0-1,-1 1,1 0,0-1,0 1,-1 0,1 0,-1 0,-1 0,0 0,-1 0,1 0,0 0,0 1,0 0,0 0,1-1,-1 2,0-1,0 0,0 0,1 1,-5 3,-3 5,1 1,0-1,1 2,1-1,0 1,0 0,1 1,0-1,1 1,1 0,0 1,1-1,0 1,-1 19,4-29,0 0,0 0,0 0,1-1,-1 1,1 0,0 0,0-1,0 1,0 0,1-1,-1 1,1-1,0 0,0 0,0 0,1 0,3 4,-2-3,1 0,0-1,0 1,1-1,-1 0,1-1,-1 1,1-1,0 0,9 1,3 1,1-2,0-1,0 0,-1-1,1-1,29-6,14-10,-37 8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1:47.9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62,'3'2,"0"1,1-1,-1 0,0 1,0 0,0-1,0 1,-1 0,1 1,3 5,0-1,156 205,-16-20,-100-140,-27-34,-2 1,0 1,-1 1,14 25,-30-47,0 10,-3-11</inkml:trace>
  <inkml:trace contextRef="#ctx0" brushRef="#br0" timeOffset="530.95">472 1,'-8'3,"0"1,0 0,1 0,0 0,-1 1,2 1,-12 9,-44 53,29-31,-37 38,3 4,-98 151,160-218,9-14</inkml:trace>
  <inkml:trace contextRef="#ctx0" brushRef="#br0" timeOffset="1043.34">660 328,'11'0,"8"0,6 0,4 0,6-3,3 1,1-3,1 0,-2 0,-4 0,-3 0,-4 1,-10 4,-11 3,-10 2,-3-1</inkml:trace>
  <inkml:trace contextRef="#ctx0" brushRef="#br0" timeOffset="1400.26">685 515,'10'0,"9"0,6 0,7 0,3 0,3 0,0 2,-1 1,-2 0,-6-1,-6 0,-6 1,-8 0,-6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1:52.5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79 126,'-33'-37,"32"35,1 1,-1-1,1 0,0 1,0-1,0 1,0-1,0 0,0 1,0-1,0 0,1 1,-1-1,0 1,1-1,0 1,-1-1,1 1,0-1,0 1,0-1,0 1,0 0,0 0,0 0,0-1,0 1,1 0,-1 0,1 1,-1-1,0 0,1 0,-1 1,3-2,8-2,0-1,0 2,22-4,-11 2,-14 2,1 0,0 1,0 1,0 0,0 0,16 1,-22 1,1 0,-1 0,0 0,1 0,-1 1,0 0,0 0,0 0,0 1,0-1,-1 1,1 0,-1 0,0 0,0 0,6 8,1 4,1 1,-2 0,0 1,-1 0,-1 1,-1 0,0 0,-1 0,-1 0,2 25,-1 20,-4 108,-2-145,-1 1,0 0,-2 0,-2-1,-15 48,19-67,-1 0,0 0,0-1,-1 1,0-1,0 0,-1 0,1 0,-1 0,0-1,-1 0,1 0,-1 0,0-1,0 0,-1 0,1-1,-1 1,0-1,0-1,0 1,0-1,0-1,0 1,-13 0,11-2,-1 0,1-1,0 0,0 0,-1-1,1 0,0-1,1 0,-1-1,0 1,1-2,0 1,-15-11,19 11,-1 1,1-1,0 0,0 0,0-1,1 1,0-1,0 1,0-1,0 0,1 0,-1-1,1 1,1 0,-1-1,1 1,0-1,0 1,0-1,1 0,0 1,0-1,1 0,0-6,1 7,0 0,0 0,0 0,1 0,0 0,0 1,0-1,0 1,1 0,-1 0,1 0,0 0,0 1,1 0,-1 0,1 0,0 0,0 0,-1 1,2 0,-1 0,0 1,0-1,0 1,12-1,-6 0,1 1,0 0,-1 0,1 2,0-1,0 1,-1 1,1 0,-1 1,1 0,12 5,-6 3,-1 0,-1 2,1 0,-2 0,0 1,-1 1,0 1,13 18,-11-13,1-1,0-1,2 0,28 21,-47-40,1 1,0-1,0 1,0 0,-1-1,1 1,0-1,0 0,0 1,0-1,0 0,0 1,0-1,0 0,0 0,0 0,0 0,0 0,0 0,0 0,0 0,0 0,0-1,0 1,0 0,-1-1,1 1,0 0,0-1,0 1,0-1,0 0,-1 1,1-1,0 0,-1 1,1-1,0 0,-1 0,1 1,-1-1,1 0,-1 0,1 0,-1 0,0 0,1 0,-1 0,0 0,0-1,5-14</inkml:trace>
  <inkml:trace contextRef="#ctx0" brushRef="#br0" timeOffset="1763.94">3283 353,'-4'0,"-3"1,11 2,9 6,130 116,-32-24,-110-101,-1 0,0 0,0 1,0-1,0 0,1 0,-1 1,0-1,0 0,1 0,-1 1,0-1,0 0,1 0,-1 0,0 0,1 1,-1-1,0 0,0 0,1 0,-1 0,0 0,1 0,-1 0,0 0,1 0,-1 0,0 0,1 0,-1 0,0 0,1 0,-1 0,0 0,1-1,-1 1,0 0,0 0,1 0,0-6</inkml:trace>
  <inkml:trace contextRef="#ctx0" brushRef="#br0" timeOffset="2266.1">3660 214,'-3'54,"-3"-1,-24 102,7-46,-25 207,11-58,36-253,1-1,-1 0,1 0,-1-1,0 1,0 0,0-1,-1 1,1 0,-1-1,0 0,-4 7,2-7</inkml:trace>
  <inkml:trace contextRef="#ctx0" brushRef="#br0" timeOffset="3028.72">3823 90,'20'-8,"0"1,1 1,0 1,0 1,1 1,-1 1,28 0,-47 2,1 0,0 0,0 0,0 0,0 0,0 0,-1 1,1 0,0-1,0 1,-1 0,1 0,0 1,-1-1,1 0,-1 1,0 0,0 0,1-1,-1 1,0 0,0 1,-1-1,1 0,0 0,-1 1,1-1,-1 1,0 0,0-1,0 1,0 0,0-1,-1 1,1 0,-1 0,0 0,0 0,0-1,0 1,0 0,-1 4,0-1,0-1,0 1,0 0,-1-1,0 1,0-1,-1 1,1-1,-1 0,0 0,0 0,-1 0,0-1,0 1,0-1,0 0,0 0,-1 0,0-1,-6 4,40 12,-18-14,-1 0,0 1,17 14,-25-19,0 1,-1-1,1 1,-1 0,1-1,-1 1,0 0,0 0,0 0,0 0,0 0,0 0,-1 1,1-1,-1 0,1 0,-1 0,0 1,0-1,0 0,0 0,0 1,0-1,-1 0,1 0,-1 1,1-1,-1 0,0 0,0 0,0 0,0 0,-1 0,1 0,-3 2,0 0,0 0,-1-1,1 0,-1 0,1 0,-1 0,0-1,0 0,-1 0,1 0,0-1,0 1,-9 0,-63 7,64-7</inkml:trace>
  <inkml:trace contextRef="#ctx0" brushRef="#br0" timeOffset="3728.65">4740 13,'21'558,"-16"-465,-5-86,0-4,0 0,0 0,0 0,1 0,-1 0,1 0,0-1,0 1,2 5,-1-6</inkml:trace>
  <inkml:trace contextRef="#ctx0" brushRef="#br0" timeOffset="4102.51">4577 403,'15'0,"16"-2,13-3,9-3,6-1,-3-3,-3 2,-2 0,-4 2,-5 0,-6 1,-7 2,-8 4,-9 2,-10 1,-5 1</inkml:trace>
  <inkml:trace contextRef="#ctx0" brushRef="#br0" timeOffset="4768.38">5270 0,'18'1,"0"0,1 1,-1 1,0 0,-1 2,1 0,16 8,-28-11,0 0,-1 0,0 1,1 0,-1 0,0 0,0 1,-1-1,1 1,-1 1,0-1,0 0,0 1,-1 0,1 0,-1 0,0 0,-1 1,1-1,-1 1,0-1,0 1,-1 0,2 11,-4-13,1 0,0-1,-1 1,1 0,-1 0,0 0,-1 0,1-1,-1 1,1 0,-1-1,0 1,0-1,-3 3,-41 39,24-26,21-18,1-1,0 0,0 0,-1 0,1 0,0 0,0 1,-1-1,1 0,0 0,0 1,0-1,-1 0,1 0,0 1,0-1,0 0,0 0,0 1,-1-1,1 0,0 1,0-1,0 0,0 1,0-1,0 0,0 1,0-1,0 0,0 0,0 1,0-1,1 0,-1 1,0-1,0 0,0 1,0-1,0 0,1 0,-1 1,0-1,18 5,32-5,-43 0,0 0,-1 0,1 1,-1 0,0 0,1 0,-1 1,0 0,0 0,0 0,0 1,0 0,0 0,-1 1,0-1,1 1,-1 0,-1 1,1-1,0 1,-1 0,0 0,-1 0,1 1,-1-1,0 1,0 0,0 0,-1 0,0 0,0 0,-1 1,0-1,0 1,0-1,-1 1,0-1,0 1,-2 11,1-13,0 0,-1 0,1 0,-1 1,0-2,-1 1,1 0,-1 0,0-1,0 1,0-1,0 0,-1 0,0 0,0-1,0 1,0-1,-1 0,1 0,-1 0,1-1,-1 1,-9 2,4-2,0 0,-1 0,0-1,0-1,1 0,-1 0,0-1,0 0,0-1,-17-3,3-2</inkml:trace>
  <inkml:trace contextRef="#ctx0" brushRef="#br0" timeOffset="5623.32">4628 1283,'2'0,"3"0,4 0,8 0,7 0,6 0,7 2,5 1,2 0,2-1,-3 0,-3-1,-6-3,-5 0,-8-3,-8-3,-6 1</inkml:trace>
  <inkml:trace contextRef="#ctx0" brushRef="#br0" timeOffset="6403.07">5206 994,'49'-1,"-27"0,0 0,0 1,1 2,-1 0,0 1,0 1,29 10,-49-14,0 1,-1 0,1-1,-1 1,1 0,-1 0,1 0,-1 0,1 0,-1 0,0 0,0 1,0-1,0 0,0 1,0-1,0 1,0-1,0 1,-1 0,1-1,0 1,-1 0,0-1,1 1,-1 0,0-1,0 1,0 0,0 0,0-1,0 1,-1 0,1 0,0-1,-1 1,1 0,-1-1,0 1,0-1,0 1,1-1,-1 1,-1-1,1 0,0 1,-1 0,-5 7,0-1,0 0,-1-1,0 0,0 0,-11 6,97 8,-71-18,1 0,-1 0,0 1,0 0,0 0,0 1,-1 0,1 0,-1 1,-1-1,1 1,-1 0,0 1,0-1,-1 1,4 9,-6-12,0 0,0 1,-1-1,0 1,0-1,0 1,-1 0,1-1,-1 1,0 0,0-1,-1 1,1 0,-1-1,0 1,-1-1,1 1,-1-1,0 1,0-1,0 0,0 0,-1 0,1 0,-1 0,0-1,-1 0,1 1,-5 3,0-1,0 0,0-1,-1 1,0-1,0-1,0 0,0 0,-1-1,0 0,-9 1,-5 0,0-1,-49-1,51-3</inkml:trace>
  <inkml:trace contextRef="#ctx0" brushRef="#br0" timeOffset="7273.76">1005 1372,'13'2,"10"1,9-1,4 0,3 0,1-1,-2-1,-3 1,-6-1,-5-1,-9 1,-9 0,-6 0</inkml:trace>
  <inkml:trace contextRef="#ctx0" brushRef="#br0" timeOffset="8035.72">1509 1096,'17'-3,"0"1,0 0,0 1,0 1,0 0,28 5,-42-4,1 0,-1 0,1 0,-1 0,0 0,0 1,1-1,-1 1,0 0,0 0,0 0,-1 0,1 0,-1 1,1-1,-1 1,0 0,0 0,0 0,0 0,0 0,-1 0,1 0,-1 1,0-1,0 0,0 1,0-1,-1 1,1-1,-1 1,0-1,0 1,0-1,-1 1,1-1,-1 1,-1 3,0 1,-1-1,1 1,-1-1,-1 1,1-1,-1-1,0 1,-1 0,0-1,0 0,0 0,-8 6,13-12,0 1,-1-1,1 0,0 1,0-1,-1 0,1 1,0-1,0 1,0-1,0 0,0 1,-1-1,1 1,0-1,0 1,0-1,0 0,0 1,0-1,0 1,0-1,1 0,-1 1,0-1,0 1,0-1,0 0,0 1,1-1,-1 1,0-1,0 0,1 1,-1-1,0 0,1 0,-1 1,0-1,1 0,-1 0,0 1,1-1,-1 0,1 0,-1 0,0 0,1 0,-1 1,1-1,-1 0,0 0,1 0,-1 0,1 0,-1 0,1 0,39 6,-18-2,-15-2,0 1,0 0,0 0,-1 1,1 0,-1 0,0 0,0 1,0 0,-1 0,0 0,0 1,0-1,-1 1,0 1,0-1,0 0,4 12,-7-14,1 0,-1 1,0-1,0 1,-1-1,1 1,-1-1,0 1,0 0,0-1,-1 1,0-1,0 1,0-1,0 1,-1-1,0 0,1 0,-2 0,1 0,0 0,-1 0,0 0,0-1,0 1,0-1,0 0,-1 0,1 0,-8 4,-6 2,-1 0,0-1,0-1,-1 0,-37 7,10-3,33-7</inkml:trace>
  <inkml:trace contextRef="#ctx0" brushRef="#br0" timeOffset="9831.31">0 1648,'186'-2,"265"9,-226 27,-150-20,1-3,81 1,35-8,195-6,-254-6,595-42,-258 40,8-1,656-26,-884 39,270-4,-302-17,49 0,-256 19,-1 0,1-1,0 0,20-6,-66 4,14 3</inkml:trace>
  <inkml:trace contextRef="#ctx0" brushRef="#br0" timeOffset="11155.62">102 2128,'117'92,"-69"-58,-2 3,-1 2,49 56,-56-50,-2 1,-2 2,32 60,-62-99,-7-9,-3-6</inkml:trace>
  <inkml:trace contextRef="#ctx0" brushRef="#br0" timeOffset="11652.89">553 2064,'-8'13,"-8"8,-3 8,-2 6,-2 5,-2 3,0 4,-3-1,0-1,-3-2,1-4,0-4,4-4,3-5,13-9,12-12,10-9,3-3</inkml:trace>
  <inkml:trace contextRef="#ctx0" brushRef="#br0" timeOffset="12009.17">805 2415,'2'0,"3"0,3 0,6 0,5 0,6 0,5 0,4 0,0 0,-1 0,-4 0,-5 0,-5 0,-5 2,-7 1,-7 0,-4-1</inkml:trace>
  <inkml:trace contextRef="#ctx0" brushRef="#br0" timeOffset="12773.7">1195 2153,'34'-1,"55"3,-82-1,0 0,0 0,-1 1,1 0,0 0,0 0,-1 1,0 0,1 1,5 3,-10-5,1 0,-1 0,0 0,0 1,0-1,0 0,0 1,0 0,-1-1,1 1,-1 0,0 0,0 0,0 0,0 0,0 0,-1 0,1 0,-1 0,0 0,0 0,0 1,0-1,-1 0,1 0,-1 0,-1 5,-3 6,-1 0,0 0,-1 0,-12 17,3-3,15-28,1 1,0-1,0 1,0 0,0-1,0 1,0-1,1 1,-1 0,0-1,0 1,0-1,0 1,1-1,-1 1,0-1,1 1,-1-1,0 1,1-1,-1 1,0-1,1 0,-1 1,1-1,-1 1,1-1,-1 0,1 0,-1 1,1-1,-1 0,1 0,0 0,-1 1,1-1,-1 0,1 0,-1 0,1 0,0 0,-1 0,1 0,38 5,-28-4,1 1,0 2,0-1,-1 1,1 1,-1 0,-1 1,1 0,-1 1,0 0,0 0,-1 1,0 1,14 15,-19-20,-1 0,1 1,-1-1,0 1,0 0,0 0,-1 0,0 0,0 0,0 0,0 0,-1 1,0-1,0 1,-1-1,1 1,-1-1,0 1,-1 0,1-1,-1 1,0-1,-1 0,1 1,-1-1,0 0,0 0,-1 0,0 0,1 0,-2 0,-3 4,0-2,0-1,0 0,0 0,-1-1,0 1,0-2,-1 1,0-1,1-1,-1 1,0-2,0 1,-16 1,-7 1,-1-2,-51-2,66-1</inkml:trace>
  <inkml:trace contextRef="#ctx0" brushRef="#br0" timeOffset="13847.75">2263 2213,'321'0,"-328"0</inkml:trace>
  <inkml:trace contextRef="#ctx0" brushRef="#br0" timeOffset="14220.74">2252 2364,'8'0,"10"0,6 0,3 0,3 0,1 0,0 0,-4-2,-2-1,-3 0,-3 1,-5 2,-7 7,-6 3,-5 0</inkml:trace>
  <inkml:trace contextRef="#ctx0" brushRef="#br0" timeOffset="15340.86">3044 2076,'6'-8,"0"-1,0 1,1 0,0 1,0 0,1 0,0 0,0 1,1 0,0 1,0-1,17-6,-22 11,0-1,0 1,0 0,-1 0,1 0,0 1,0 0,0-1,0 1,0 1,0-1,0 0,0 1,0 0,0 0,0 0,-1 0,1 1,0 0,-1 0,1-1,-1 2,0-1,0 0,0 1,0 0,0-1,0 1,-1 0,1 1,-1-1,0 0,0 1,0-1,2 6,3 9,-1 0,-1 0,0 0,-1 1,-1-1,-1 1,-1 0,-2 30,-1-9,-3 0,-1-1,-12 41,14-65,0 0,-1-1,-1 0,-1 0,0-1,-1 0,0 0,-1-1,0 0,-1 0,-17 16,21-23,0 0,-1-1,1 1,-1-1,0-1,0 0,0 1,0-2,0 1,-1-1,1-1,-1 1,0-1,1 0,-1-1,0 0,0 0,1-1,-1 0,0 0,1-1,-1 1,1-2,-11-3,15 4,0 1,-1 0,1-1,0 1,0-1,0 0,0 0,0 0,0-1,0 1,1 0,-1-1,1 0,0 0,0 0,0 0,0 0,0 0,-2-7,4 7,-1-1,1 0,0 1,0-1,0 0,1 1,-1-1,1 0,0 1,0-1,0 1,0 0,1-1,0 1,-1 0,4-4,1-2,0 1,1 0,0 0,1 1,-1 0,1 0,1 1,-1 0,1 0,0 1,0 0,17-6,-20 9,1 0,-1 1,0 0,1 0,-1 0,1 1,-1 0,1 0,0 0,-1 1,0 0,1 1,-1-1,0 1,1 0,-1 1,0 0,6 3,3 5,-1 1,0 0,-1 0,0 2,11 14,-10-12,-12-13,1-1,-1 1,1-1,0 1,0-1,0 0,0 0,0 0,6 2,1-1</inkml:trace>
  <inkml:trace contextRef="#ctx0" brushRef="#br0" timeOffset="15729.51">3484 2376,'9'11,"4"5,5 5,4 3,-1-1,2 0,-2-1,-2-1,-3-1,-1-3,-3-1,-2-1,-2-2,-3-3</inkml:trace>
  <inkml:trace contextRef="#ctx0" brushRef="#br0" timeOffset="16070.98">3760 2290,'-70'486,"46"-317,16-79,8-90</inkml:trace>
  <inkml:trace contextRef="#ctx0" brushRef="#br0" timeOffset="16788.45">3873 2024,'10'-4,"9"-4,1 0,1 2,-1 0,37-5,-54 11,0-1,0 1,0-1,0 1,0 0,0 1,0-1,0 0,-1 1,1-1,0 1,0 0,0 0,-1 0,1 1,0-1,-1 0,1 1,-1 0,0 0,1 0,-1 0,0 0,0 0,0 0,-1 0,1 1,0-1,-1 1,0 0,1-1,-1 1,0 0,0 0,-1-1,1 1,-1 0,1 0,-1 0,0 0,0 0,0 0,-1 4,1-3,-1-1,1 1,-1-1,0 1,0-1,0 1,-1-1,1 0,-1 0,1 0,-5 5,-4 9,10-16,1-1,-1 1,0-1,1 0,-1 1,0-1,1 1,-1-1,0 0,1 0,-1 1,1-1,-1 0,1 0,-1 1,0-1,1 0,-1 0,1 0,-1 0,1 0,-1 0,1 0,-1 0,1 0,-1 0,1 0,-1 0,1 0,0 0,22 0,-21-1,2 1,0 0,0 0,0 1,0-1,0 1,0 0,0 0,0 0,0 0,0 1,-1-1,1 1,-1 0,1 0,-1 0,0 1,1-1,-1 1,0 0,-1 0,1 0,0 0,-1 0,0 1,0-1,0 1,0-1,0 1,-1 0,0 0,0 0,0 0,0 0,0 0,-1 0,0 5,1-4,-1 0,0 0,-1 0,1 1,-1-1,0 0,-1 0,1 0,-1 0,0 0,0 0,0-1,-1 1,0-1,0 1,0-1,0 0,-1 0,1-1,-1 1,0-1,0 1,0-1,-1 0,1-1,-1 1,0-1,-5 2,-87 14,84-13</inkml:trace>
  <inkml:trace contextRef="#ctx0" brushRef="#br0" timeOffset="19302.34">2818 2880,'114'4,"-52"0,63-4,588-11,-430 14,-260-5,16 0,-34 4,-19 5,-3-1</inkml:trace>
  <inkml:trace contextRef="#ctx0" brushRef="#br0" timeOffset="20175.83">3220 3335,'34'-17,"102"-45,-123 57,-1 1,1 0,1 1,-1 0,0 2,1-1,-1 1,23 2,-32 0,0 0,-1-1,1 1,0 1,-1-1,1 0,0 1,-1 0,0 0,1 0,-1 0,0 0,0 1,0-1,-1 1,1 0,2 3,-1 0,0 1,-1-1,0 1,0 0,0 0,-1 0,0 0,2 11,-1 1,-2 0,0 0,-1 0,-1 0,0 0,-6 21,4-26,0-1,-1 0,-1 0,0 0,-1 0,0-1,-1 0,-1 0,0-1,-13 15,17-21,-1 0,0 0,0-1,0 0,-1 0,0-1,1 1,-1-1,0 0,-1-1,1 0,0 0,-1 0,1-1,-1 1,1-2,-1 1,0-1,1 0,-1 0,0-1,1 0,-11-2,13 2,1 1,0-1,-1 0,1 0,0 0,0-1,0 1,0-1,0 0,0 0,0 0,1 0,-1 0,1 0,-1-1,1 1,0-1,0 0,0 1,0-1,1 0,-1 0,1 0,0-1,0 1,0 0,0 0,0-1,1 1,-1 0,1-1,0 1,0-1,0 1,1 0,-1-1,1 1,0 0,1-5,0 2,0 0,1 0,0 0,0 0,0 0,1 1,0 0,0 0,0 0,1 0,-1 0,1 1,0 0,1 0,-1 0,1 1,-1 0,1 0,12-4,-7 4,-1 1,0 0,1 1,-1 0,1 1,-1 0,1 0,0 1,-1 1,0 0,1 0,-1 1,15 6,1 4,0 1,-1 1,33 27,35 21,-91-62,0 1,0-1,0 0,0 0,0 0,0 0,1 0,-1-1,0 1,1-1,-1 1,0-1,1 0,-1 0,1 0,3-1,5-3</inkml:trace>
  <inkml:trace contextRef="#ctx0" brushRef="#br0" timeOffset="21400.57">0 2818,'16'1,"0"1,29 7,22 2,1-10,-1-3,69-12,-73 6,-1 3,105 5,81 10,-58-5,149 10,-310-15,28 3,-57-3,0 0,1 0,-1 0,0 0,0 0,0 1,1-1,-1 0,0 0,0 0,1 0,-1 0,0 0,0 1,0-1,0 0,1 0,-1 0,0 0,0 1,0-1,0 0,0 0,1 0,-1 1,0-1,0 0,0 0,0 1,0-1,0 0,0 0,0 1,0-1,0 0,0 0,0 1,0-1,0 0,0 0,0 1,0-1,0 0,-1 0,1 0,0 1,0-1,0 0,0 0,0 0,0 1,-1-1,1 0,0 0,0 0,0 0,-1 1,1-1,0 0,0 0,-1 0,1 0,0 0,0 0,0 0,-1 0,1 0,-20 12,18-11,-15 8</inkml:trace>
  <inkml:trace contextRef="#ctx0" brushRef="#br0" timeOffset="22445.66">679 3181,'28'-23,"-1"1,56-37,-76 55,0 0,0 0,0 1,0 0,1 0,-1 1,1 0,0 0,0 1,0 0,0 0,-1 1,1 0,10 1,-14 0,0 0,-1 0,1 0,0 1,0-1,-1 1,1 0,-1 0,1 0,-1 1,0-1,0 1,0 0,0 0,3 5,-1-2,-2 1,1-1,-1 1,0 0,0 0,0 1,2 12,-1 7,-2 0,0 1,-3 40,1-63,-1 11,-1 0,0 1,-1-1,-1 0,0-1,-1 1,-1-1,-1 0,0 0,-1-1,0 0,-11 13,14-20,0-1,-1 1,1-2,-1 1,-1-1,1 1,-1-2,0 1,0-1,-1 0,1 0,-1-1,1 0,-1-1,0 0,0 0,-1 0,1-1,0 0,0-1,-1 0,1 0,0-1,0 0,-12-3,15 3,1 0,0 0,-1 0,1-1,0 0,0 0,0 0,0 0,1-1,-1 1,1-1,-1 0,1 0,0-1,0 1,0 0,0-1,1 0,-3-5,4 5,-1 1,1-1,1 0,-1 0,0 0,1 0,0 0,0 1,0-1,1 0,-1 0,1 0,0 0,0 0,0 1,0-1,1 0,0 1,0-1,0 1,0 0,4-5,0 0,0 0,1 1,0-1,1 1,-1 1,2-1,-1 1,0 1,1 0,0 0,1 1,-1 0,1 0,-1 1,1 0,0 1,0 0,0 1,0 0,1 0,-1 1,0 0,0 1,0 0,0 1,0 0,0 1,0 0,0 0,-1 1,1 0,-1 1,14 9,70 48,-37-24,69 36,-107-6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2:28.7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03 779,'2'0,"3"0,3 0,4 0,4 0,6 0,6 0,4-2,1-1,2 0,-2-1,-3 0,-5 0,-5 1,-8 2,-8 0,-6 2,-4 2</inkml:trace>
  <inkml:trace contextRef="#ctx0" brushRef="#br0" timeOffset="417.49">2678 943,'15'0,"9"-2,7-1,4 0,2 1,-1 0,-1 1,-4 1,-4-1,-4 1,-4 0,-3 1,-4-3,-4-1</inkml:trace>
  <inkml:trace contextRef="#ctx0" brushRef="#br0" timeOffset="1255.62">3381 276,'15'-9,"-1"1,1 0,19-7,-28 13,0 0,0 0,0 0,0 1,0 0,1 0,-1 1,0-1,1 2,-1-1,10 2,-15-2,0 0,0 1,0-1,0 0,0 1,0-1,0 1,-1-1,1 1,0-1,0 1,0 0,0-1,-1 1,1 0,0 0,-1 0,1-1,0 1,-1 0,1 0,-1 0,0 0,1 0,-1 0,1 2,-1-1,0 1,0 0,0-1,-1 1,1-1,0 1,-1 0,0-1,0 1,-1 3,-3 3,0 1,0-1,-1 0,-9 10,14-18,1-1,-1 1,0 0,0 0,1 0,-1 1,1-1,-1 0,1 0,-1 0,1 0,0 1,-1-1,1 0,0 0,0 0,0 1,0-1,0 0,0 0,0 1,0-1,1 0,-1 0,1 2,22 28,-20-28,1 1,-1 0,0-1,0 1,0 1,-1-1,1 0,1 7,-3-9,0 0,-1 0,1 0,-1 0,0 0,0 1,0-1,0 0,0 0,0 0,0 0,-1 0,1 0,-1 0,1 0,-1 0,0 0,0 0,0 0,0 0,0-1,0 1,0 0,-1-1,-2 4,0-3,0 1,0 0,-1-1,1 0,0 0,-1 0,0-1,1 0,-1 1,-6-1,-1 1</inkml:trace>
  <inkml:trace contextRef="#ctx0" brushRef="#br0" timeOffset="2687.26">3332 768,'15'9,"0"0,0 1,0 1,-1 0,24 25,51 75,-84-104,165 207,-170-214,0 0,1 1,-1-1,0 0,0 1,0-1,0 0,1 0,-1 1,0-1,0 0,0 0,1 1,-1-1,0 0,1 0,-1 0,0 0,0 1,1-1,-1 0,0 0,1 0,-1 0,0 0,1 0,-1 0,0 0,1 0,-1 0,0 0,1 0,-1 0,0 0,1 0,-1 0,0 0,1 0,-1-1,5-14,-6-37,0 40,4-114,5 0,35-184,-26 220,-4-1,3-126,-16 215,0 0,0 1,0-1,0 1,0-1,1 1,-1-1,1 1,-1-1,1 1,-1-1,1 1,0-1,0 1,0 0,0 0,0-1,0 1,0 0,0 0,0 0,1 0,-1 0,0 0,1 1,-1-1,0 0,1 1,-1-1,1 1,-1-1,4 1,5-2,0 1,0 0,0 1,14 2,12-1,467-63,-360 41,-85 12,106-11,-172 21</inkml:trace>
  <inkml:trace contextRef="#ctx0" brushRef="#br0" timeOffset="3263.52">3911 716,'24'24,"3"1,0 1,-2 2,-1 1,-1 0,-1 2,26 51,-44-75</inkml:trace>
  <inkml:trace contextRef="#ctx0" brushRef="#br0" timeOffset="3653.8">4212 604,'-2'43,"-1"-1,-19 84,-34 82,34-133,6-5,11-45,-1 1,-2-1,-10 25,15-46,1-4</inkml:trace>
  <inkml:trace contextRef="#ctx0" brushRef="#br0" timeOffset="4304.08">4275 364,'75'-22,"-70"21,0 0,0 0,0 0,0 1,1 0,-1 0,0 0,0 1,1 0,-1 0,0 0,7 3,-11-4,0 1,1 0,-1-1,0 1,0 0,0 0,0 0,0 0,0 0,0 0,0 0,0 0,-1 1,1-1,0 0,-1 0,1 1,-1-1,1 0,-1 1,0-1,1 1,-1-1,0 0,0 1,0-1,0 1,0-1,0 0,-1 1,1-1,0 0,-1 1,1-1,-1 0,-1 3,-2 4,0 0,-1 0,0-1,-10 11,6-6,9-11,0-1,0 1,0-1,0 0,0 1,0-1,0 1,0-1,0 1,0-1,1 1,-1-1,0 1,0-1,1 0,-1 1,0-1,0 1,1-1,-1 0,1 1,-1-1,0 0,1 0,-1 1,1-1,-1 0,0 0,1 0,-1 1,1-1,25 14,-1-1,-22-10,-1-1,1 1,0-1,-1 1,0 0,1 0,-1 0,0 1,-1-1,1 0,0 1,-1-1,0 1,0-1,0 1,0 0,-1-1,1 1,-1 0,-1 7,1-8,-1-1,0 1,0-1,0 1,0-1,0 0,-1 1,1-1,-1 0,1 0,-1 0,0 0,0 0,0 0,0 0,0-1,0 1,0-1,-1 0,1 1,-1-1,1 0,-1 0,1-1,-1 1,1 0,-1-1,0 0,1 0,-4 1,-50-3,38-1</inkml:trace>
  <inkml:trace contextRef="#ctx0" brushRef="#br0" timeOffset="5409.43">943 277,'3'1,"-1"-1,1 1,-1 0,1 0,-1 0,0 0,0 0,0 0,1 1,-1-1,0 1,-1 0,1-1,0 1,1 2,28 36,-24-31,71 100,106 127,-176-225,-11-11</inkml:trace>
  <inkml:trace contextRef="#ctx0" brushRef="#br0" timeOffset="5832.66">1294 290,'-280'414,"275"-406,-5 14,14-24</inkml:trace>
  <inkml:trace contextRef="#ctx0" brushRef="#br0" timeOffset="6204.31">1484 553,'15'0,"7"0,4 0,0 0,-3 0,-2 0,-6 2,-5 1</inkml:trace>
  <inkml:trace contextRef="#ctx0" brushRef="#br0" timeOffset="6857.07">1797 315,'13'-3,"-1"1,0 1,1 0,-1 0,1 1,-1 1,17 2,-26-2,-1-1,1 1,-1 0,1 0,-1 0,1 0,-1 0,0 0,1 1,-1-1,0 1,0 0,0 0,0-1,0 1,-1 0,1 1,-1-1,1 0,-1 0,0 1,0-1,0 1,0-1,0 1,0-1,-1 1,1-1,-1 1,0 0,0-1,0 1,0 0,0-1,0 1,-1 0,0-1,1 1,-1-1,-2 4,-14 28,16-33,0 0,0 0,0 0,0 1,0-1,0 0,0 0,1 0,-1 1,0-1,1 0,-1 1,1-1,-1 1,1-1,0 1,0-1,0 1,-1-1,1 0,0 1,1-1,-1 1,0-1,0 1,1-1,-1 1,1-1,-1 0,1 1,-1-1,1 0,0 1,0-1,0 0,0 0,0 0,0 0,0 0,0 0,0 0,0 0,1 0,-1 0,0-1,2 1,1 2,-1 0,1-1,0 1,-1 0,0 1,0-1,0 1,0-1,0 1,-1 0,0 0,0 0,0 0,0 0,0 1,-1-1,0 0,0 1,0-1,-1 1,1-1,-1 1,0 0,0-1,-1 1,1-1,-1 1,-3 8,2-7,-1 1,0 0,0-1,-1 0,0 0,0 0,-1 0,1-1,-1 0,0 0,-1 0,1 0,-1-1,0 0,0 0,0-1,-13 6,-36 7,40-14</inkml:trace>
  <inkml:trace contextRef="#ctx0" brushRef="#br0" timeOffset="7903.96">654 956,'197'-13,"1"0,199 2,-70-1,-173 12,18-2,-157-1,-15 3,0 0,-1 0,1 0,0 0,0 0,0 0,0 0,0 0,0 0,-1-1,1 1,0 0,0 0,0 0,0 0,0 0,0 0,0-1,0 1,0 0,0 0,0 0,0 0,0 0,0-1,0 1,0 0,0 0,0 0,0 0,0 0,0-1,0 1,0 0,0 0,0 0,0 0,0 0,0-1,0 1,0 0,0 0,0 0,1 0,-1 0,0 0,0 0,0-1,0 1,0 0,-6-1</inkml:trace>
  <inkml:trace contextRef="#ctx0" brushRef="#br0" timeOffset="8850.54">1420 1107,'38'-12,"-33"11,0 1,0 0,0 1,0-1,0 1,0 0,0 0,0 0,-1 1,1 0,0 0,-1 0,1 0,-1 1,0 0,0 0,0 0,0 0,-1 0,7 8,-6-4,1 0,-1 0,0 0,-1 1,0-1,0 1,0 0,-1 0,-1 0,1 0,-1 1,0 9,-1-8,0 0,-1 0,0 0,-1 0,1 0,-2 0,0 0,0 0,-1-1,0 1,0-1,-1 0,-1-1,1 1,-13 13,13-16,-1-1,1 1,-1-1,-1-1,1 1,-1-1,0 0,0 0,0-1,0 0,0-1,-1 1,0-1,1-1,-1 1,0-1,0-1,1 1,-1-1,0-1,-8 0,13 0,0 1,0-1,0 0,0 1,0-1,0-1,0 1,0 0,1-1,-1 1,1-1,-1 0,1 0,-1 0,1 0,0 0,0 0,0-1,0 1,0-1,1 1,-1-1,1 0,0 0,0 0,0 0,0 0,0 0,0 0,1 0,0 0,-1-5,1 3,1 0,-1 0,1 1,0-1,0 0,0 1,1-1,0 1,0-1,0 1,0 0,0-1,1 1,0 1,0-1,0 0,0 1,1-1,0 1,5-4,0 2,0 1,-1 0,1 1,1-1,-1 2,0-1,1 2,-1-1,1 1,-1 0,1 1,0 0,-1 1,1 0,0 1,-1-1,0 2,11 3,10 5,-1 1,0 2,0 0,29 22,-53-32</inkml:trace>
  <inkml:trace contextRef="#ctx0" brushRef="#br0" timeOffset="10203.55">49 479,'48'-10,"-37"6,0 1,0 1,21-2,-30 4,0 0,0 0,0 0,1 0,-1 0,0 1,0-1,0 1,0-1,0 1,0 0,-1 0,1 0,0 0,0 0,0 0,-1 0,1 1,-1-1,1 1,-1-1,0 1,1-1,-1 1,2 3,-3-3,1-1,-1 1,1 0,-1-1,0 1,0-1,0 1,0 0,0-1,0 1,0 0,0-1,-1 1,1 0,-1-1,1 1,-1-1,0 1,1-1,-1 1,0-1,0 0,0 1,0-1,0 0,-2 2,-5 8,8-10,0-1,0 1,0-1,0 1,0-1,0 1,1-1,-1 1,0-1,0 1,0-1,1 0,-1 1,0-1,1 1,-1-1,0 0,1 1,-1-1,0 0,1 1,-1-1,1 0,-1 0,1 0,-1 1,0-1,1 0,-1 0,2 0,22 10,-14-6,-7-3,-1 1,0-1,1 0,-1 1,0 0,0-1,0 1,0 0,0 0,0 0,0 0,-1 0,1 1,-1-1,0 0,0 1,1-1,-1 1,-1-1,1 1,0 0,-1-1,1 1,-1 0,0-1,0 6,-1-5,0-1,0 1,0-1,0 0,0 1,0-1,-1 0,1 0,-1 0,1 0,-1 0,0 0,0-1,0 1,0 0,0-1,0 0,0 1,-1-1,1 0,0 0,-1 0,1-1,-1 1,1-1,-1 1,1-1,-5 0,-6 1,1-1</inkml:trace>
  <inkml:trace contextRef="#ctx0" brushRef="#br0" timeOffset="12798.04">0 1147,'7'2,"0"0,-1 0,1 1,-1 0,0 0,0 1,0-1,0 1,9 9,1-2,341 265,-357-276,1 1,-1 0,0-1,1 1,-1-1,1 1,-1-1,1 1,-1-1,1 1,-1-1,1 0,0 1,-1-1,1 0,-1 1,1-1,0 0,-1 0,1 0,0 1,0-1,-1 0,1 0,0 0,-1 0,1 0,0 0,-1-1,1 1,0 0,0 0,1-24,-2 13,-14-201,1-43,7 170,4 61,0 1,1-1,4-35,1 17,-2-1,-2 1,-2 0,-14-80,12 94,2 0,0 0,2 1,1-1,1 0,1 0,2 1,10-36,-13 61,-1 0,0 0,1 0,-1 0,1 0,0 0,0 0,-1 1,1-1,0 0,1 1,-1 0,0 0,0 0,1 0,-1 0,0 0,1 0,-1 1,1-1,-1 1,3-1,62-3,-60 4,271 8,-209-4,-25-5,86-10,-79 4,54 1,272-6,-58-11,-299 21,1 1,-1 0,1 2,-1 0,1 1,21 6,-41-8,-1 0,1 0,-1 0,1 0,-1 0,1 1,-1-1,1 0,-1 0,1 0,-1 0,1 1,-1-1,0 0,1 1,-1-1,0 0,1 0,-1 1,1-1,-1 1,0-1,0 0,1 1,-1-1,0 1,0-1,0 1,1-1,-1 1,0-1,0 1,0-1,0 1,0-1,0 1,0-1,0 1,0-1,0 1,0-1,0 0,0 1,-1-1,1 1,0-1,0 1,-1 0,-4 7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3:20.0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23 214,'-53'-3,"-86"-15,18 2,-60-8,-53-4,-26-8,181 21,0 4,-100-2,149 12,-60-11,59 7,-55-3,-212-3,100 3,101 3,-209 5,80 27,32-3,-185 23,277-32,43-8,-79-1,91-8,32 1,0 0,0 0,0 2,1 0,-1 1,0 0,-15 5,28-6,0 0,0 1,1-1,-1 1,1-1,-1 1,1 0,-1 0,1 0,0 0,0 0,0 0,0 0,0 0,0 0,1 0,-1 0,0 3,-8 52,6-32,-12 67,5 1,1 99,20 187,-11-330,-11 91,-2 21,13-138,0 32,10 81,-8-113,4 13,-5-34,0-1,0 0,0 0,0 0,0 0,0 1,0-1,1-1,-1 1,0 0,0 0,1 0,-1-1,1 1,-1 0,1-1,-1 0,1 1,-1-1,1 0,-1 0,1 0,2 0,33 0,1-3,-1-1,40-9,62-7,-25 10,-50 3,0 3,113 8,-70 2,20 3,-1 5,-61-9,-32-3,56 10,-17 3,-1-2,2-4,91-1,886-8,-835-13,-209 13,263-9,-18-4,-187 8,87 5,-59 2,-54 3,-33-4,-1 0,1 0,-1-1,1 1,0-1,-1 0,8-1,-10 0,0 0,0 1,-1-1,1 0,0 0,0 0,-1-1,1 1,0 0,-1-1,1 1,-1-1,0 1,1-1,-1 0,0 1,0-1,0 0,0 0,-1 0,2-3,8-22,0-1,-2-1,-2 0,0 0,-2 0,-1 0,-1-40,-14-97,9-95,5 140,11-17,-1-26,-13 102,2-89,3 130,-5 6,-25 11,-1 1,1 0,-1-2,1-1,0-1,1-1,0-1,-29-16,46 18,7 3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2:43.1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17 190,'2'4,"-1"0,1 0,0 0,0 0,0 0,0 0,0-1,1 1,3 3,2 4,66 102,-5 3,88 204,-157-320,0 0,0 1,0-1,0 0,0 1,0-1,0 1,0-1,0 0,0 1,0-1,0 0,0 1,0-1,0 0,0 0,0 1,1-1,-1 0,0 1,0-1,0 0,1 0,-1 1,0-1,0 0,1 0,-1 1,0-1,1 0,-1 0,0 0,0 0,1 0,-1 1,0-1,1 0,-1 0,0 0,1 0,-1 0,0 0,1 0,1-17,-2 4</inkml:trace>
  <inkml:trace contextRef="#ctx0" brushRef="#br0" timeOffset="500.5">3395 304,'-16'39,"2"0,-19 78,19-62,-18 94,-22 261,41-283,8-106,2-19</inkml:trace>
  <inkml:trace contextRef="#ctx0" brushRef="#br0" timeOffset="1245.36">2540 631,'90'-10,"146"33,-236-23,0 0,0 0,0 0,0 0,0 0,0 0,0 0,0 0,-1 1,1-1,0 0,0 0,0 0,0 0,0 0,0 0,0 0,0 0,0 0,0 0,0 0,1 0,-1 0,0 1,0-1,0 0,0 0,0 0,0 0,0 0,0 0,0 0,0 0,0 0,0 0,0 0,0 0,0 0,0 0,0 0,0 0,0 1,-6 1</inkml:trace>
  <inkml:trace contextRef="#ctx0" brushRef="#br0" timeOffset="1761.96">2591 756,'43'2,"50"9,26 1,-119-12,27 2,-16 2,-13 2,-5-1</inkml:trace>
  <inkml:trace contextRef="#ctx0" brushRef="#br0" timeOffset="3018.84">88 441,'1'-3,"0"-1,0 0,1 0,-1 1,1-1,0 0,0 1,0 0,0 0,1-1,0 1,-1 0,1 1,0-1,0 1,0-1,1 1,-1 0,0 0,1 0,3-1,-1 0,0 0,0 0,0 1,0-1,0 1,1 1,-1-1,1 1,-1 1,1-1,-1 1,8 0,-12 1,-1-1,0 0,0 1,0-1,1 1,-1-1,0 1,0-1,0 1,0 0,0 0,0-1,0 1,0 0,-1 0,1 0,0 0,0 0,-1 0,1 0,0 1,-1-1,0 0,1 0,-1 0,1 0,-1 1,0-1,0 0,0 0,0 1,0-1,0 0,0 0,0 1,0-1,-1 0,0 2,-1 6,-1 0,0-1,-1 1,-5 9,3-4,6-14,0 1,0 0,0-1,0 1,0 0,1 0,-1-1,0 1,0 0,1-1,-1 1,1 0,-1-1,0 1,1-1,-1 1,1-1,-1 1,1-1,0 1,-1-1,1 1,-1-1,1 0,0 1,-1-1,1 0,1 1,14 12,-16-12,0 0,1 0,-1-1,0 1,0 0,0 0,0-1,0 1,0 0,0 0,0 0,-1-1,1 1,0 0,0 0,-1-1,1 1,0 0,-1-1,1 1,0 0,-1-1,1 1,-1-1,0 1,1-1,-1 1,1-1,-1 1,0 0,-3 2,0-1,-1 1,1-1,0 1,-1-1,1 0,-1-1,0 1,1-1,-8 1,7-1,-1 0,1 0,-1 1,1 0,0 0,0 0,-5 4,3-1</inkml:trace>
  <inkml:trace contextRef="#ctx0" brushRef="#br0" timeOffset="5272.03">0 856,'80'37,"-48"-23,-2 0,0 2,0 1,36 29,-36-19,-2 1,31 39,30 31,-89-98,0 0,1 1,-1-1,0 0,0 0,0 1,1-1,-1 0,0 0,0 0,1 1,-1-1,0 0,0 0,1 0,-1 0,0 0,1 0,-1 0,0 0,0 1,1-1,-1 0,0 0,1 0,-1 0,0 0,1-1,-1 1,0 0,1 0,-1 0,0 0,0 0,1 0,-1 0,0-1,0 1,1 0,-1 0,0 0,0-1,1 1,-1 0,0 0,5-20,-4-32,-1 46,-13-495,0 261,12 219,1 0,1 0,1 0,1 0,1 0,0 1,9-22,-6-6,0-1,-6 47,1 0,-1 1,0-1,1 1,-1-1,1 1,-1-1,1 1,0 0,0 0,-1 0,1 0,0 0,0 1,0-1,0 0,0 1,2-1,47-8,-33 7,351-54,-154 43,-29 1,-126 10,1 3,86 12,-12-1,96 0,-241-12</inkml:trace>
  <inkml:trace contextRef="#ctx0" brushRef="#br0" timeOffset="6159.5">894 278,'8'1,"0"0,0 0,0 1,0 0,0 1,0 0,-1 0,0 0,1 1,-1 0,-1 1,10 7,6 6,-1 0,22 27,-16-15,0 2,34 55,-57-79</inkml:trace>
  <inkml:trace contextRef="#ctx0" brushRef="#br0" timeOffset="6610.47">1220 177,'-2'4,"0"-1,0 1,0 0,0-1,-1 1,1-1,-1 0,0 0,0 0,0 0,-5 3,-4 6,-20 24,1 1,2 2,2 1,-34 66,60-105,0 0,0-1,0 1,1 0,-1 0,1 0,-1 0,1 0,-1 1,1-1,-1 0,1 0,0 0,0 0,0 0,-1 0,1 1,0-1,0 0,1 0,-1 0,0 0,0 1,0-1,1 0,-1 0,1 0,-1 0,1 0,-1 0,1 0,0 0,-1 0,1 0,1 1,6 0</inkml:trace>
  <inkml:trace contextRef="#ctx0" brushRef="#br0" timeOffset="7014.62">1283 391,'9'0,"6"0,4 0,0 0,1 0,0 0,-2 0,-4 2,-2 1,-3 2,-3 0</inkml:trace>
  <inkml:trace contextRef="#ctx0" brushRef="#br0" timeOffset="7729.43">1548 204,'18'0,"0"1,0 1,-1 0,1 2,20 6,-34-9,0 0,-1 1,1-1,0 1,-1 0,0 0,0 0,1 1,-1-1,0 1,-1 0,1 0,3 4,-5-5,0 0,0 1,-1-1,1 1,0-1,-1 1,1-1,-1 1,0-1,0 1,0-1,0 1,-1-1,1 1,-1-1,1 1,-1-1,0 1,0-1,0 0,0 0,0 1,-2 1,-15 18,16-20,-1 0,1 0,0 0,0 1,0-1,0 1,0 0,1-1,-1 1,1 0,-1 4,2-7,0 1,1 0,-1-1,0 1,1-1,-1 1,1 0,-1-1,1 0,-1 1,1-1,-1 1,1-1,0 1,-1-1,1 0,0 0,-1 1,1-1,0 0,-1 0,1 0,0 0,-1 0,1 0,0 0,-1 0,1 0,1 0,30 0,-25 0,4 1,0 0,0 0,0 1,0 1,-1 0,1 0,16 9,-24-11,0 0,0 1,0 0,0-1,0 1,-1 0,1 0,-1 1,1-1,-1 0,0 1,0 0,0-1,0 1,0 0,-1 0,1 0,-1 0,0 0,0 0,0 0,0 1,0-1,-1 0,0 1,1-1,-1 0,0 1,-1 5,-1-6,1 1,0-1,-1 0,0 0,0 0,1 0,-2 0,1 0,0 0,-1-1,1 1,-1-1,0 0,1 0,-1 0,0 0,-1 0,1-1,0 1,0-1,-7 2,-10 2,0 0,-33 4,22-5,15 0,3-2</inkml:trace>
  <inkml:trace contextRef="#ctx0" brushRef="#br0" timeOffset="8689.33">880 693,'165'1,"173"-3,-57-10,-66-1,-161 14,-48-1</inkml:trace>
  <inkml:trace contextRef="#ctx0" brushRef="#br0" timeOffset="9606.09">1283 882,'9'-3,"0"1,1-1,-1 1,1 1,0 0,0 0,-1 1,1 0,0 0,-1 1,1 1,0 0,-1 0,0 1,17 6,-19-5,0 0,0 1,-1 0,1 0,-1 0,0 1,-1-1,1 2,-1-1,0 0,-1 1,1 0,-1 0,-1 0,1 1,-1-1,-1 1,1 0,0 9,2 6,-1 1,-2 0,0 0,-2 32,0-47,-1 0,0 0,-1 0,1 0,-1 0,-1-1,0 1,0-1,-1 0,0 0,0 0,-1 0,0-1,-11 14,12-19,0 1,0 0,0-1,0 0,-1 0,1 0,-1-1,1 1,-1-1,1 0,-1-1,0 1,1-1,-1 0,0 0,1 0,-1 0,0-1,1 0,-1 0,0 0,1-1,0 0,-1 1,1-1,0-1,-7-4,7 5,0 0,0-1,0 0,0 0,1 0,-1 0,1 0,0-1,0 0,0 1,0-1,1 0,-1 0,1-1,0 1,0 0,1-1,-1 1,1-1,0 0,0 1,1-1,-1 0,1 0,0 1,1-1,0-7,0 10,0 0,-1-1,1 1,0 1,0-1,1 0,-1 0,0 0,0 0,1 1,-1-1,1 1,0-1,-1 1,1 0,0-1,0 1,4-1,-1 0,0 0,0 1,0 0,0 0,0 0,0 0,10 1,-1 1,1 1,-1 0,0 1,0 0,15 6,6 6,-1 2,45 29,-47-26,0-1,50 19,-80-37,0 0,0 0,0-1,0 1,0 0,0-1,0 0,0 1,0-1,0 0,0 0,0 0,0 0,0-1,0 1,0-1,0 1,3-2,3-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3:32.5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02,'17'14,"1"-1,1-1,0 0,0-2,1 0,0-1,1-1,0-1,30 6,-29-7,1-1,-1-1,1-1,0-2,0 0,31-3,-47 2,-1-1,1 0,0-1,0 1,-1-1,1-1,-1 1,0-1,1 0,-1-1,-1 1,1-1,0 0,-1-1,0 1,0-1,0 0,-1-1,0 1,0-1,0 0,0 1,-1-2,0 1,2-8,5-17,-3 0,0-1,-2 0,-1 0,-2 0,-2-47,-32-196,2 46,30 211,0-1,1 1,0-1,2 1,0 0,1 0,1 0,13-32,-14 40,1 0,0 0,1 1,0 0,0 0,1 0,0 1,0 0,1 0,0 1,0 0,1 1,0-1,0 2,0-1,15-5,-18 9,0 0,0 1,0-1,1 1,-1 1,12-1,-16 1,-1 0,1 0,-1 0,1 0,-1 1,1-1,0 0,-1 1,1-1,-1 1,1 0,-1-1,0 1,1 0,-1 0,0 0,1 0,-1 0,0 0,0 0,0 0,0 1,0-1,0 0,0 1,-1-1,1 0,0 1,-1-1,1 4,1 4</inkml:trace>
  <inkml:trace contextRef="#ctx0" brushRef="#br0" timeOffset="405.83">278 733,'10'4,"11"2,7-1,6 0,6-2,4-1,4-1,1-1,0-2,-3-1,-4 0,-8 1,-9-2,-7 0,-9 1,-10 0,-6 2,-4 0</inkml:trace>
  <inkml:trace contextRef="#ctx0" brushRef="#br0" timeOffset="885.15">1032 457,'5'0,"2"0,6 3,4 0,4-1,2 1,0-2,-1 0,-3-3,-7-2,-6-2</inkml:trace>
  <inkml:trace contextRef="#ctx0" brushRef="#br0" timeOffset="1305.04">1397 195,'-6'54,"2"2,3-1,7 65,-1 22,-5-136,1 25,-1-30,0 0,0-1,0 1,0 0,0 0,0 0,0-1,0 1,1 0,-1 0,0-1,1 1,-1 0,0 0,1-1,-1 1,1 0,-1-1,1 1,-1-1,1 1,-1-1,1 1,0-1,-1 1,1-1,0 1,1 0,3-3</inkml:trace>
  <inkml:trace contextRef="#ctx0" brushRef="#br0" timeOffset="1868.98">1849 94,'-6'3,"0"0,0 0,0 0,0 1,0 0,1 1,0-1,0 1,0 0,0 0,1 0,0 1,0-1,-4 9,-7 13,-20 56,22-50,-15 41,3 1,4 1,3 1,3 0,3 2,4-1,4 1,8 125,-2-185,0 1,2-1,0 0,1 0,1-1,14 31,-13-37,0-1,0 1,1-1,1-1,-1 1,2-2,-1 1,2-1,-1-1,17 11,-14-11</inkml:trace>
  <inkml:trace contextRef="#ctx0" brushRef="#br0" timeOffset="2335.9">1824 684,'9'13,"6"8,8 5,7 5,3 3,4 0,1 1,1-1,0-3,-2-1,-3-5,-5-4,-8-3,-5-3,-8-4,-7-3,-5-6,-3-3</inkml:trace>
  <inkml:trace contextRef="#ctx0" brushRef="#br0" timeOffset="2708.9">2125 570,'-101'240,"-22"60,106-249,16-49</inkml:trace>
  <inkml:trace contextRef="#ctx0" brushRef="#br0" timeOffset="3238.42">2189 270,'117'107,"21"23,-119-109,-2 0,0 1,-1 1,-2 0,13 26,-11-10,-1 0,-2 1,-2 0,-1 1,-2 0,-2 1,-2 0,-2 0,-2-1,-1 1,-2 0,-2 0,-2-1,-2 0,-1 0,-2-1,-2-1,-23 46,29-70,0-4</inkml:trace>
  <inkml:trace contextRef="#ctx0" brushRef="#br0" timeOffset="4107.9">2956 847,'11'2,"7"3,8 0,5 0,2 1,2-1,1-1,-1-1,-2-1,-5-1,-5-1,-4 0,-8 0,-7 0,-5 0</inkml:trace>
  <inkml:trace contextRef="#ctx0" brushRef="#br0" timeOffset="4544.57">2917 1111,'11'0,"176"6,-162-3,0 0,0 2,-1 0,1 2,30 13,-53-20,-5-2</inkml:trace>
  <inkml:trace contextRef="#ctx0" brushRef="#br0" timeOffset="5703.05">3875 444,'14'-2,"67"-9,-74 11,-1 0,1 0,0 0,0 1,-1 0,1 0,-1 1,1 0,9 4,-14-6,-1 1,0 0,0 0,1 0,-1 0,0 0,0 0,0 0,0 0,0 1,0-1,0 0,-1 0,1 1,0-1,-1 1,1-1,-1 0,1 1,-1-1,0 1,0-1,0 1,0-1,0 1,0-1,0 1,0 0,0-1,-1 1,1-1,0 0,-1 1,0-1,1 1,-1-1,0 0,-1 3,-5 8,-1-1,0 0,-15 16,6-5,16-21,1-1,0 1,0 0,0-1,0 1,0-1,0 1,0-1,0 1,0 0,0-1,0 1,0-1,0 1,0-1,0 1,1-1,-1 1,0-1,0 1,1-1,-1 1,0-1,1 1,-1-1,0 1,1-1,-1 0,1 1,-1-1,1 0,0 1,25 16,1 2,-25-17,-1-1,0 1,0-1,0 1,-1 0,1-1,0 1,-1 0,1 0,-1-1,1 1,-1 0,0 0,0 0,0 0,0-1,0 1,0 0,0 0,-1 0,1 0,-2 2,1-1,-1-1,0 1,1-1,-1 0,0 1,-1-1,1 0,0 0,-1 0,1-1,-1 1,-4 1,-7 4,0-2,-1 0,0-1,-16 3,30-7,-19 9,14-4</inkml:trace>
  <inkml:trace contextRef="#ctx0" brushRef="#br0" timeOffset="7628.49">3810 1100,'188'163,"-124"-111,201 171,-265-223,1 1,-1-1,1 1,-1-1,0 1,1-1,-1 1,1-1,0 0,-1 1,1-1,-1 0,1 1,-1-1,1 0,0 0,-1 0,1 0,-1 0,1 1,0-1,-1 0,1 0,0 0,-1-1,1 1,0 0,-1 0,1 0,-1 0,1-1,0 1,-1 0,1 0,-1-1,1 1,-1 0,1-1,-1 1,1-1,-1 1,1-1,-1 1,0-1,1 1,-1-1,0 1,1-1,-1 1,0-1,0 0,0 1,1-1,-1 0,0 1,0-1,0 1,0-1,0 0,0 1,0-1,-1-1,1-54,0 42,-3-965,4 545,-1 432,0 1,0-1,0 1,1-1,-1 1,0-1,1 1,-1 0,1-1,-1 1,1-1,0 1,0 0,-1 0,1-1,0 1,0 0,0 0,0 0,1 0,-1 0,0 0,2-1,1 1,0-1,0 0,0 1,0 0,0 0,0 0,1 0,5 0,10 1,1 1,34 5,-48-5,82 8,115-3,-111-6,98 13,70 6,-211-17,133 11,154 34,-103-9,-217-37,17 6,-34-7,0 0,0 0,0 0,0 0,1 1,-1-1,0 0,0 0,0 0,0 1,0-1,0 0,0 0,0 0,0 1,0-1,0 0,0 0,0 0,0 1,0-1,0 0,0 0,0 0,0 1,0-1,0 0,0 0,0 0,0 1,0-1,-1 0,1 0,0 0,0 0,0 0,0 1,0-1,-1 0,1 0,0 0,0 0,-1 0,-21 14,-3-2,0 1</inkml:trace>
  <inkml:trace contextRef="#ctx0" brushRef="#br0" timeOffset="8811.25">4742 334,'4'3,"1"0,-1 1,0-1,0 1,0 0,0 0,-1 0,0 0,0 1,5 9,-5-10,146 248,-107-179,-39-66,-3-8</inkml:trace>
  <inkml:trace contextRef="#ctx0" brushRef="#br0" timeOffset="9197.84">4980 346,'-51'54,"3"1,2 3,-69 114,114-170,0-1,0 0,0 0,1 0,-1 0,0-1,1 1,-1 0,1 0,-1 0,1 1,0-1,-1 0,1 0,0 0,0 0,0 0,-1 0,1 0,1 1,-1-1,0 0,0 0,0 0,0 0,1 0,0 2,5-1</inkml:trace>
  <inkml:trace contextRef="#ctx0" brushRef="#br0" timeOffset="9584.03">5106 521,'2'0,"3"0,3 0,4 0,2 0,1 0,1 2,-2 1,-2 1,-3 1</inkml:trace>
  <inkml:trace contextRef="#ctx0" brushRef="#br0" timeOffset="10334.98">5383 334,'8'-4,"0"0,0 0,1 1,0 0,-1 0,1 1,0 0,13 0,-17 1,1 1,-1-1,0 1,0 0,0 1,0-1,0 1,0 0,0 0,0 1,-1-1,1 1,0 0,-1 0,1 1,5 4,-8-5,-1 0,1 0,-1 1,0-1,0 0,0 0,0 1,-1-1,1 1,-1-1,1 1,-1-1,0 1,0-1,0 1,0-1,0 1,-1-1,1 1,-1-1,1 0,-1 1,0-1,0 1,0-1,-1 0,1 0,0 0,-1 0,-3 4,0 2,-2 0,1-1,-1 0,0 0,0 0,-13 8,18-8,13 1,30 9,4 3,-42-18,0 0,0 0,0 1,0-1,0 1,-1 0,0 0,1 0,-1 0,0 0,0 0,0 0,-1 1,1-1,-1 1,0-1,0 1,0 0,-1-1,1 1,-1 0,0-1,0 1,0 0,0 0,-1-1,1 1,-1 0,0-1,-2 5,1-3,-1 0,0 0,0 0,0-1,-1 1,0-1,0 0,0 0,0 0,-1 0,1-1,-1 1,0-1,0 0,0-1,0 1,-1-1,-9 2,-67 13,71-16</inkml:trace>
  <inkml:trace contextRef="#ctx0" brushRef="#br0" timeOffset="11283.88">4591 809,'336'14,"-132"-2,-130-9,19 2,110-9,66-2,-179 7,-82 0,-15 3,-3-1</inkml:trace>
  <inkml:trace contextRef="#ctx0" brushRef="#br0" timeOffset="12340.53">5042 1060,'3'0,"11"-4,1 1,0 0,0 1,0 1,0 1,1 0,-1 1,20 3,-32-2,0-1,0 1,-1 0,1 0,-1 0,1 0,-1 0,0 0,0 1,0-1,0 1,0-1,0 1,-1 0,1 0,-1 0,0 0,0 0,0 0,0 0,0 0,-1 0,1 6,1 9,-1 1,-2 31,1-43,-1 10,-1-1,0 0,-1 0,-1 0,-1 0,0 0,-1-1,0 0,-1 0,-11 16,14-25,1-1,-2 1,1-1,-1 0,1 0,-2 0,1-1,0 1,-1-1,0-1,0 1,0-1,0 0,0 0,-1-1,1 0,-1 0,0 0,1-1,-1 0,0 0,0-1,0 0,0 0,0-1,-10-1,15 1,0 1,0-1,0 1,0-1,0 0,0 0,0 0,0 0,0 0,0 0,0-1,1 1,-1-1,1 1,-1-1,1 0,-1 1,1-1,0 0,0 0,-2-3,2 1,0 0,0 0,0 0,1 0,-1 0,1-1,0 1,0 0,0 0,1 0,1-6,-1 5,0 0,0 0,1 0,0 1,-1-1,2 0,-1 1,1 0,-1-1,1 1,0 0,1 0,-1 0,1 1,-1-1,1 1,0 0,1 0,-1 1,6-4,-1 4,-1 1,1 0,0 0,-1 1,1 0,0 1,-1 0,1 0,-1 1,1 0,-1 0,0 1,13 6,13 7,57 38,-52-30,-21-13,-7-3,2 0,-1-1,1-1,0 0,0-1,24 6,-24-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4:31.7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5 1,'-1'3,"-1"-1,0 1,0 0,0-1,-1 0,1 1,-1-1,1 0,-1 0,0 0,-5 2,-4 5,-4 6,1 1,1 1,1-1,0 2,2 0,0 1,0 0,2 0,1 1,-11 34,11-23,1 0,1 1,2 0,1 0,1 0,4 48,-1-74,0 1,1-1,-1 0,1 0,0 0,1 0,0 0,0 0,0-1,0 0,1 1,0-1,0 0,0-1,1 1,6 5,2 0,1-1,-1 0,1-1,1-1,19 8,-26-12</inkml:trace>
  <inkml:trace contextRef="#ctx0" brushRef="#br0" timeOffset="560.78">166 466,'3'0,"2"0,2 0,3-2,1-1,4 0,1 1,0 1,-1 0,-1 0,0 1,0 0,-1 0,-1 0,-1 0</inkml:trace>
  <inkml:trace contextRef="#ctx0" brushRef="#br0" timeOffset="1805.84">493 530,'3'-21,"0"1,1-1,1 1,1 0,9-21,-10 29,-5 10,0 1,1-1,-1 0,1 0,0 1,-1-1,1 0,0 1,0-1,0 1,0-1,0 1,1 0,-1-1,0 1,1 0,-1 0,1 0,-1 0,1 0,-1 0,1 0,0 0,-1 1,3-1,-2 1,0 0,1 1,-1-1,0 1,0 0,0-1,1 1,-1 0,0 0,0 1,-1-1,1 0,0 1,0-1,0 1,2 2,7 10,0 0,0 1,13 26,-23-40,8 15,0 0,1 0,1-1,0-1,1 1,20 17,-26-28,-1 1,1-2,0 1,0-1,0 1,0-2,0 1,1-1,-1 0,1 0,0-1,-1 1,1-2,0 1,0-1,0 0,0 0,-1-1,1 0,12-3,-11 1,-1-1,1 0,-1 0,0-1,0 0,-1 0,0 0,0-1,0 0,0 0,-1-1,0 1,0-1,-1 0,0 0,0-1,-1 1,0-1,4-15,-5 18,-1-1,0 0,0 1,0-1,-1 0,0 0,0 1,0-1,-1 0,0 1,0-1,0 0,-3-5,2 7,0 1,0-1,0 1,0 0,-1 0,1-1,-1 2,0-1,0 0,0 1,0-1,0 1,-1 0,1 0,-1 0,0 0,1 1,-1-1,0 1,-5-1,1 1,0-1,0 1,0 1,-1 0,1 0,0 0,0 1,0 0,0 1,0 0,1 0,-1 1,1-1,-1 2,1-1,0 1,0 0,-9 8,-8 8,0 1,2 0,-30 40,-19 17,60-67,0-1,0-1,-1 1,-1-2,1 0,-2 0,1-2,-19 8,22-13,2-2</inkml:trace>
  <inkml:trace contextRef="#ctx0" brushRef="#br0" timeOffset="2632.16">1171 592,'0'8,"0"6,0 4,0 1,-2 0,-1 0,-2 0,0-1,-1-2,0-2,1-2</inkml:trace>
  <inkml:trace contextRef="#ctx0" brushRef="#br0" timeOffset="3926.13">1386 605,'1'-10,"0"-1,0 1,1 0,1-1,0 1,0 0,6-12,-7 18,0-1,0 1,0-1,1 1,0 0,0 0,0 0,0 0,0 1,1 0,0-1,-1 1,1 0,1 1,-1-1,0 1,6-3,-6 4,1 1,-1 0,0-1,0 2,0-1,0 0,0 1,0 0,0 0,0 0,-1 0,1 1,0-1,0 1,-1 0,5 3,56 46,-44-34,-4-3,1 0,1-2,24 14,-33-22,0 0,1 0,0-1,0 0,-1-1,2 0,-1-1,0 0,11 0,-7-1,2 0,-1 0,1 0,-1-2,1 0,29-8,-42 9,1-1,0 0,-1 0,1 0,-1 0,0 0,1-1,-1 1,-1-1,1 0,0 0,0 0,-1 0,0-1,0 1,0-1,0 1,0-1,-1 1,1-1,-1 0,0 0,0 0,-1 0,1 0,-1 0,0 0,0-6,0 4,-1 0,1 1,-1-1,0 1,0-1,-1 1,0 0,0-1,0 1,0 0,-1 0,0 0,0 1,0-1,-1 1,1-1,-1 1,0 0,0 1,-1-1,1 1,-10-6,8 6,-1 0,1 0,-1 0,0 1,0 0,0 1,0-1,0 1,0 1,0-1,-1 1,1 1,0-1,0 1,0 0,0 1,-10 3,12-3,0 1,0 0,0 0,0 0,1 1,-1 0,1 0,0 0,0 0,-5 7,-35 58,23-36,9-15,-1-1,-1 0,-1-1,0-1,-1 0,-23 16,33-27,0 1,0-1,0-1,0 1,-1-1,0 0,1 0,-1-1,0 0,0 0,-1-1,1 0,0 0,0-1,-1 1,1-2,0 1,0-1,-1 0,1-1,0 1,-9-5,14 6,0-1,1 0,-1 0,1 0,-1 0,1 0,0 0,-1 0,1 0,0 0,0-1,0 1,0 0,0-1,0 1,0-1,0 1,0-1,1 0,-1-1,0-5</inkml:trace>
  <inkml:trace contextRef="#ctx0" brushRef="#br0" timeOffset="4785.8">1953 15,'7'2,"45"18,95 52,-131-62,0 0,-1 2,0 0,-1 0,0 2,-1-1,0 2,-1 0,15 25,-15-19,-1 0,-1 0,-1 1,-1 0,-1 1,-1 0,3 25,-7-33,-1 1,0-1,-1 1,-1-1,0 1,-1-1,-1 0,-1 0,0 0,0 0,-13 24,11-2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4:25.6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6 1,'-18'15,"1"1,1 1,1 1,1 0,0 1,2 1,0 0,1 0,0 1,2 1,-9 31,5-7,2 0,2 1,2 0,-1 76,8-110,0 0,1-1,1 1,0-1,0 0,1 1,1-1,0 0,9 17,-10-23,1 1,0-1,1 0,-1 0,1 0,0-1,1 1,-1-1,1-1,0 1,0-1,1 0,-1 0,1-1,0 0,0 0,8 2,3-6,-12-3</inkml:trace>
  <inkml:trace contextRef="#ctx0" brushRef="#br0" timeOffset="537.04">153 503,'2'0,"3"0,2 0,5 0,3 0,0 0,2 0,1 0,-2 0,0 0,-3 0</inkml:trace>
  <inkml:trace contextRef="#ctx0" brushRef="#br0" timeOffset="1641.53">442 579,'4'-19,"2"1,0-1,1 1,1 1,0-1,2 1,0 1,22-28,-31 43,0-1,0 1,0 0,1 0,-1 0,1 0,-1 0,1 0,-1 0,1 1,-1-1,1 0,0 1,-1-1,1 1,0 0,0 0,-1-1,1 1,0 0,0 1,-1-1,1 0,0 0,0 1,-1-1,1 1,0-1,-1 1,1 0,-1 0,1-1,-1 1,1 0,-1 1,0-1,1 0,1 3,8 6,0 1,-1 0,14 21,-10-14,-6-10,1 0,0-1,0 0,1 0,0-1,0 0,1-1,0 0,-1-1,2 0,-1-1,0 0,1 0,19 1,-23-4,0 1,0-1,-1-1,1 0,0 0,0 0,0-1,-1 0,1 0,8-5,-11 5,-1-1,0 1,0-1,0 0,-1 0,1 0,-1-1,1 1,-1-1,0 0,0 0,-1 0,1 0,-1 0,0-1,0 1,2-8,-3 8,0 1,0 0,0 0,0-1,0 1,-1-1,0 1,1-1,-1 1,-1 0,1-1,0 1,-1-1,0 1,1-1,-1 1,-1 0,1 0,0 0,-1-1,0 1,0 0,0 1,0-1,0 0,0 1,-1-1,1 1,-1 0,0-1,1 1,-1 1,0-1,0 0,0 1,-7-3,4 2,-1 1,0 0,0 0,0 0,0 1,0-1,1 2,-1-1,0 1,0 0,0 1,0-1,1 1,-1 1,1-1,-1 1,-10 7,-94 76,87-65,-1-1,0-1,-2-1,0-1,-42 18,60-31,-22 9,30-13,0 1,0-1,0 0,0 1,0-1,0 0,-1 0,1 0,0 0,0 0,0 0,0 0,0 0,0 0,0 0,0-1,-1 1,1 0,0-1,0 1,-1-2,-1-3</inkml:trace>
  <inkml:trace contextRef="#ctx0" brushRef="#br0" timeOffset="2233.74">1095 654,'4'7,"4"3,0 3,-1 2,-2-1,-1 1,-2 1,-1 0,-1 2,-2 0,-4 1,-2 0,0-2,2-3</inkml:trace>
  <inkml:trace contextRef="#ctx0" brushRef="#br0" timeOffset="3849.77">1423 565,'7'-36,"14"-44,-19 74,0 0,1 1,-1-1,1 1,0 0,1 0,-1 0,1 0,0 0,9-7,-10 10,1 0,0 1,-1-1,1 1,0-1,0 1,0 1,0-1,0 0,0 1,0 0,0 0,0 0,0 0,0 1,0 0,-1-1,1 1,0 1,0-1,0 1,-1-1,1 1,5 4,-1-2,-1 1,0 0,0 0,0 1,-1-1,1 1,-1 1,-1-1,1 1,5 11,-4-5,0 1,1-1,0-1,1 1,1-1,15 16,-20-24,0 0,1 0,-1-1,1 0,0 0,-1 0,1 0,0-1,1 0,-1 0,0-1,1 0,-1 0,0 0,1-1,-1 0,1 0,7-2,-6 0,1 0,0-1,-1 0,1 0,-1-1,0 0,0 0,-1-1,1 0,-1 0,0-1,0 0,-1-1,8-8,-12 12,0 1,0 0,0-1,0 1,-1-1,1 1,-1-1,0 0,1 0,-1 0,-1 0,1 0,0 0,-1 0,1 0,-1 0,0 0,0 0,0 0,-1 0,1 0,-1 0,1 0,-1 0,0 0,0 0,0 1,-1-1,1 0,-1 1,1-1,-1 1,0-1,0 1,0 0,0 0,-1 0,1 0,0 0,-1 0,0 0,1 1,-1 0,-4-2,0-1,0 1,0-1,-1 2,1-1,-1 1,1 0,-1 1,0 0,1 0,-1 0,0 1,0 0,0 1,0 0,1 0,-1 1,1 0,-1 0,1 0,-1 1,-8 5,-3 4,-1 0,2 2,-1 0,2 1,-31 33,40-40,-1 0,0-1,0 0,-1 0,0-1,-1-1,1 0,-1 0,0-1,0 0,0-1,0 0,-1-1,0 0,1 0,-13-1,23-1,1 0,-1 0,0-1,0 1,0 0,1 0,-1 0,0 0,0-1,1 1,-1 0,0-1,0 1,1-1,-1 1,0-1,1 1,-1-1,0 0,-2-5</inkml:trace>
  <inkml:trace contextRef="#ctx0" brushRef="#br0" timeOffset="4566.18">1875 26,'46'27,"-7"-6,-2 2,-1 1,42 37,-68-52,-1 1,0 0,0 0,-1 1,0 0,-1 1,0 0,-1 0,0 0,-1 1,0 0,-1 0,-1 0,4 25,-5-11,-1 0,-1 1,-1-1,-9 52,6-62,0 0,-1 0,-1 0,0 0,-1-1,-1 0,0-1,-18 25,16-30,1-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4:16.96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90 14,'-7'0,"0"0,0 1,1 0,-1 0,0 0,0 1,1 0,-1 0,1 0,0 1,-1 0,1 1,0-1,1 1,-10 8,8-5,1 0,0 0,0 1,1 0,0 0,1 0,0 1,0 0,0 0,-2 11,-1 17,0 0,3 1,1 0,3 58,1-80,-1 7,2-1,1 0,0 1,10 29,-11-44,1 0,0 0,0 0,1 0,0 0,0 0,0-1,1 0,1 0,-1 0,1-1,0 0,1 0,9 7,-8-9,-1-2</inkml:trace>
  <inkml:trace contextRef="#ctx0" brushRef="#br0" timeOffset="603.86">128 442,'8'-2,"8"-3,3-3,2-2,2 1,4-1,1 0,-1-1,-2 2,-3-1,-3 3,-2 1,-2 3,-6 1,-4 1</inkml:trace>
  <inkml:trace contextRef="#ctx0" brushRef="#br0" timeOffset="1626.05">656 453,'-2'-14,"0"0,1 0,0 0,1 0,0 0,1-1,1 1,1 0,0 0,0 1,1-1,1 1,9-18,-14 30,1-1,0 1,0 0,0-1,0 1,0 0,0 0,0 0,1 0,-1 0,0 0,1 0,-1 0,0 1,1-1,-1 0,1 1,-1-1,1 1,-1 0,1-1,0 1,-1 0,1 0,-1 0,1 0,-1 0,1 1,0-1,-1 0,1 1,-1-1,1 1,-1-1,1 1,-1 0,0 0,1-1,-1 1,0 0,2 2,8 5,-1 1,0 1,-1-1,9 13,-5-7,-3-3,1-1,1 0,-1-1,2 0,-1-1,1 0,1-1,-1-1,1 0,1-1,-1 0,1-1,0-1,0 0,1-1,-1-1,1 0,-1-1,31-2,-22 0,0-1,42-10,-59 10,-1 0,1 0,-1 0,1-1,-1 0,0 0,0-1,0 1,0-1,-1 0,1-1,-1 0,0 0,6-7,-10 9,1 1,0-1,-1 0,0 0,1 1,-1-1,0 0,0 0,-1 0,1 0,-1 0,0 0,1-1,-1 1,0 0,-1 0,1 0,-1 0,1 0,-1 0,0 0,0 0,0 0,0 0,-1 1,1-1,-1 0,0 1,0-1,0 1,0 0,0-1,0 1,0 0,-1 0,1 1,-4-3,-2-1,0 0,0 0,0 1,-1 1,1-1,-1 1,0 1,0-1,0 1,-1 1,-10-1,11 3,0 0,0 0,0 1,0 0,0 0,1 1,-1 1,1-1,-1 1,1 1,-10 6,-10 10,-44 40,16-12,22-22,-121 90,141-111,11-9</inkml:trace>
  <inkml:trace contextRef="#ctx0" brushRef="#br0" timeOffset="2308.24">1548 491,'0'2,"2"1,1 2,2 4,0 5,-1 7,1 4,0 1,-1 4,-1 0,-1 0,-1-3,-1-5,0-3,-2-5,-4-7,-2-7,0-3</inkml:trace>
  <inkml:trace contextRef="#ctx0" brushRef="#br0" timeOffset="3929.01">1900 479,'0'-24,"2"1,5-33,-6 49,0 0,1 0,0 1,0-1,1 0,0 1,0-1,0 1,1 0,0 0,0 0,7-6,-8 10,0 0,0 0,1 0,-1 1,1-1,-1 1,1 0,0 0,-1 0,1 1,0-1,-1 1,1 0,0 0,0 0,-1 1,1-1,0 1,0 0,-1 0,1 0,-1 1,1-1,3 3,12 5,-1 1,0 1,16 13,-27-19,27 20,-4-2,1-2,1 0,0-3,48 21,-71-35,0-1,1 0,-1-1,0 0,1 0,-1-1,1 0,0-1,-1 0,1-1,-1 0,1 0,-1-1,1 0,-1-1,0 0,0 0,0-1,0 0,-1 0,0-1,12-9,-17 12,1-1,-1 0,0 1,0-1,0-1,0 1,-1 0,1-1,-1 1,0-1,0 0,0 0,-1 0,1 0,-1 0,0 0,0 0,0 0,-1 0,1-1,-1 1,0 0,0 0,-1-1,1 1,-1 0,0 0,0 0,0-1,-1 1,1 1,-1-1,-3-6,1 4,0-1,-1 1,0 0,0 1,0-1,0 1,-1 0,0 0,0 1,0-1,-1 1,1 1,-1-1,0 1,0 0,0 1,-1 0,-8-2,9 3,-1 0,1 1,-1 0,1 0,-1 1,1 0,-1 0,1 1,0 0,0 0,0 0,-10 6,7-2,0 0,1 0,0 1,0 1,1 0,0 0,-11 14,0 2,-2-1,-1-1,-1-1,-50 36,60-48,-1-1,0 0,0-1,0 0,-1-2,0 1,0-2,0 0,-1-1,1 0,-27 0,41-3,0 0,0 0,0 0,0 0,1 0,-1 0,0 0,0 0,0 0,0-1,1 1,-1 0,0-1,0 1,1 0,-1-1,0 1,1-1,-1 1,0-1,1 0,-1 1,1-1,-1 1,1-1,-1 0,1 0,-1-1,1-3</inkml:trace>
  <inkml:trace contextRef="#ctx0" brushRef="#br0" timeOffset="4799">2656 1,'24'12,"0"2,0 1,-2 1,0 1,0 1,-2 0,0 2,16 22,-25-28,0 2,-2-1,0 2,0-1,-2 1,0 0,-1 0,-1 1,0 0,-2 0,0 0,-1 0,0 19,-1-23,-1 0,-1 0,0 0,-1 0,0-1,-1 1,-1-1,0 1,-8 15,7-17,1-2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4:10.54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04 0,'-7'1,"1"0,-1 1,1-1,-1 1,1 1,0-1,0 1,0 0,0 1,0-1,1 1,0 0,-1 0,-7 9,-4 5,1 0,-24 34,24-24,0 0,1 0,2 2,1-1,2 2,-11 47,11-25,1 0,4 1,0 57,5-100,1-1,0 0,1 1,0-1,0 0,1 0,0 0,1-1,0 1,1-1,0 0,0 0,1 0,0-1,0 0,1 0,0 0,1-1,0 0,0-1,15 10,-13-12,-3-2</inkml:trace>
  <inkml:trace contextRef="#ctx0" brushRef="#br0" timeOffset="554.89">165 640,'2'0,"3"0,5 0,3 0,3 0,4 0,0 0,1 0,1 0,-1 0,-1 0,-3 0,-4 0</inkml:trace>
  <inkml:trace contextRef="#ctx0" brushRef="#br0" timeOffset="1719.07">542 791,'2'-7,"1"0,0 0,0 0,0 1,1-1,0 1,0-1,1 1,8-8,-3 1,2-3,0 1,1 1,0 0,1 1,28-21,-40 33,0 0,0 0,0 1,0-1,0 1,0-1,0 1,0 0,0 0,0 0,0 0,0 0,0 0,0 0,0 1,0-1,0 1,0 0,0-1,0 1,0 0,0 0,-1 0,1 0,0 1,2 1,46 48,-30-29,-9-13,0-1,0 0,1 0,0-1,1 0,19 7,-24-11,0 0,1-1,-1 1,0-2,1 1,-1-1,1 0,0-1,-1 0,1-1,16-2,-21 1,0 0,0 0,0 0,0-1,-1 1,1-1,0 0,-1 0,0 0,0-1,0 1,0-1,-1 0,1 0,-1 0,0 0,0 0,0 0,-1-1,1 1,-1 0,0-1,-1 1,1-1,0-9,-1 11,0 0,0 0,0-1,0 1,0 0,0-1,-1 1,0 0,1 0,-1-1,-1 1,1 0,0 0,-1 0,1 0,-1 0,0 1,0-1,0 1,0-1,-1 1,1-1,-1 1,1 0,-1 0,0 1,0-1,0 0,0 1,0 0,0-1,0 1,0 1,0-1,-6 0,1 0,1 1,-1 1,1-1,-1 2,1-1,-1 1,1 0,0 0,0 1,0 0,0 0,-10 7,-2 3,0 2,-28 28,27-24,-37 27,50-40,-1-2,1 1,-1-1,-1 0,1-1,0 0,-1 0,0-1,-10 2,9-3,0 1,-1-2,1 1,0-1,-1-1,-19-3,22 1</inkml:trace>
  <inkml:trace contextRef="#ctx0" brushRef="#br0" timeOffset="2543.13">1347 804,'0'4,"0"4,0 5,0 6,0 4,-2 5,-3 5,-3-1,-2 2,-1 0,-1-3,-1-2,-1-3,1-7,0-6,0-6,3-3</inkml:trace>
  <inkml:trace contextRef="#ctx0" brushRef="#br0" timeOffset="4022.23">1649 828,'6'-10,"8"-15,1 0,1 1,1 0,1 2,1 0,31-28,-45 48,0-1,0 0,1 1,-1 0,1 0,-1 1,1 0,0 0,0 0,-1 0,1 1,0 0,0 1,0-1,0 1,-1 0,1 0,0 1,5 2,11 3,-1 1,0 1,30 17,-29-13,0-2,49 18,-62-26,0 0,1-1,-1 0,1-1,-1 0,1-1,-1 0,1 0,0-1,-1 0,12-3,-18 3,0 0,0 0,-1 0,1 0,0 0,-1-1,1 1,-1-1,1 0,-1 0,0 0,1 0,-1 0,0 0,-1-1,1 1,0-1,-1 1,1-1,-1 0,0 1,0-1,0 0,0 0,0 0,-1 0,1 0,-1 0,0 0,0 0,0 0,-1-5,1 5,-1-1,0 1,0-1,0 1,0 0,-1-1,1 1,-1 0,0 0,1 0,-2 0,1 0,0 1,0-1,-1 1,0-1,1 1,-1 0,0 0,0 0,0 0,0 1,-1-1,1 1,0 0,-1 0,-5-1,1 1,0 0,0 0,0 1,-1 0,1 1,0-1,0 2,0-1,0 1,0 1,0-1,0 1,-13 8,6-2,1 1,0 1,1 1,0 0,-16 20,17-19,-2 0,0-1,-1-1,0 0,0 0,-1-2,0 0,-23 8,25-11,0-1,0-1,0 0,0-1,-1-1,0 0,1-1,-1 0,0-1,-28-4,42 4,0 0,-1 0,1 0,-1-1,1 1,0 0,0-1,-1 1,1-1,0 1,0-1,-1 0,1 1,0-1,0 0,0 0,0 0,0 0,0 0,0 0,1 0,-1 0,0 0,0 0,1 0,-1-1,1 1,-1 0,1 0,0-1,-1 1,1 0,0-1,0 1,0 0,0-1,0 1,0 0,0-1,0 1,1 0,-1-1,0 1,1 0,-1 0,1-1,-1 1,2-1,3-9</inkml:trace>
  <inkml:trace contextRef="#ctx0" brushRef="#br0" timeOffset="4800.38">2266 63,'100'90,"-61"-57,57 63,-84-82,-1 0,-1 1,0 0,-1 0,-1 1,-1 0,0 1,8 28,-10-18,0 2,-2-1,-1 0,-2 1,0-1,-2 0,-1 1,-2-1,0-1,-2 1,-1-1,-1 0,-2 0,0-1,-2-1,0 0,-2-1,-20 26,21-33,2-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5:27.5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5,'490'-19,"-208"13,-171 7,5 12,13-6,-62-3,-4 1,55 2,118 4,50 1,-175-14,152 4,-157 10,-63-6,58 0,31-7,288-7,-90 4,-195 5,-11 6,-55-2,95 7,-103-8,126 3,218-5,290-4,-468-9,88-1,-262 13,58-3,-111 2,1 0,-1 0,1 1,-1-1,1 0,-1 0,1 0,-1 0,1 0,-1 0,1-1,-1 1,1 0,-1 0,1 0,-1 0,1-1,-1 1,1 0,-1 0,1-1,-1 1,0 0,1-1,-1 1,0 0,1-1,-1 1,0-1,1 1,-1 0,0-1,0 1,0-1,1 1,-1-2,-2-2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7:10.57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59 1,'-79'13,"47"-9,1 2,-59 18,62-15,19-7,0 1,0-1,1 2,-1-1,1 1,0 0,0 1,-10 8,16-11,0 1,1 0,0 0,-1-1,1 1,0 0,1 0,-1 0,0 0,1 0,0 1,-1 5,5 46,-2-25,23 303,-10-173,-15-158,1 0,-1 0,1-1,0 1,-1 0,1-1,0 1,0 0,1-1,-1 1,0-1,0 0,1 1,-1-1,0 0,1 0,0 0,-1 0,1 0,-1 0,1 0,0-1,0 1,0-1,-1 1,1-1,0 0,3 1,66 4,-43-4,104 20,-131-21,-3-1,-2-2</inkml:trace>
  <inkml:trace contextRef="#ctx0" brushRef="#br0" timeOffset="682.07">296 288,'-1'1,"0"-1,1 1,-1-1,0 1,0-1,1 1,-1 0,1-1,-1 1,0 0,1-1,-1 1,1 0,0 0,-1 0,1-1,0 1,-1 0,1 0,0 0,0 0,0 0,0-1,0 1,0 0,0 2,-2 29,2-27,-1 33,-1 7,2-1,2 1,13 74,-15-119,0-1,0 1,0 0,0 0,0 0,0 0,0 0,0 0,0 0,0 0,0-1,0 1,0 0,0 0,0 0,0 0,1 0,-1 0,0 0,0 0,0 0,0 0,0 0,0 0,0 0,0 0,1 0,-1 0,0 0,0 0,0 0,0 0,0 0,0 0,0 0,1 0,-1 0,0 0,0 0,0 0,0 0,0 0,0 0,0 0,0 0,0 0,1 0,-1 0,0 0,0 0,0 0,0 0,0 1,0-1,0 0,0 0,0 0,0 0,0 0,0 0,0 0,0 0,0 1,0-1,1 0,-1 0,2-5</inkml:trace>
  <inkml:trace contextRef="#ctx0" brushRef="#br0" timeOffset="1476.88">561 616,'0'2,"0"3,2 5,1 3,0 3,-1 4,2 2,-1 2,1 1,-2-2,0 0,-1-2,-1-2,-2-3,-3-6,-1-6,1-5</inkml:trace>
  <inkml:trace contextRef="#ctx0" brushRef="#br0" timeOffset="2887.78">787 703,'6'-19,"0"1,0-1,2 1,0 0,1 1,1 0,1 0,0 1,1 1,1 0,0 0,1 1,1 1,25-18,-36 28,1 0,-1 0,1 0,0 1,0 0,0 0,0 0,0 0,0 1,1 0,-1 0,0 0,1 1,-1 0,0 0,1 0,-1 1,9 1,-8 0,-1 1,1 0,-1 0,0 0,0 0,0 1,0 0,0 0,-1 0,0 0,0 1,0 0,0-1,-1 2,6 9,0 3,-3-6,1 0,0 0,1-1,14 17,-18-24,0-1,-1 0,1 0,1 0,-1-1,0 1,1-1,-1 0,1 0,0-1,0 1,-1-1,1 0,0 0,0-1,8 1,-1-1,-1 0,1-1,0 0,-1-1,0 0,22-7,-30 8,-1 0,1 0,-1 0,0-1,1 1,-1-1,0 1,0-1,0 0,0 0,0 0,0 0,0 0,-1 0,1 0,-1 0,0-1,1 1,-1-1,0 1,0-1,-1 1,1-1,-1 0,1 1,-1-1,0 0,0 0,0 1,0-1,0 0,-1 1,1-1,-2-4,1 2,0-1,-1 1,1-1,-1 1,0 0,-1 0,1 0,-1 0,0 0,0 0,-1 1,1-1,-1 1,0 0,0 0,0 1,-1-1,0 1,1 0,-1 0,0 0,0 1,-1-1,1 2,0-1,-1 0,1 1,-1 0,1 0,-1 1,0-1,1 1,-1 1,0-1,1 1,-1 0,1 0,-1 0,1 1,-1 0,1 0,0 0,0 1,0 0,0 0,0 0,-4 4,-58 47,30-24,-53 34,78-57,0-1,0 0,0 0,-1-1,0-1,0 0,0-1,0 0,-18 1,30-4,0 1,0-1,0 0,-1 0,1 0,0-1,0 1,0 0,-1 0,1-1,0 1,0 0,0-1,0 1,0-1,0 0,0 1,0-1,0 0,0 0,0 1,-1-3,1 3,1-1,0 0,0 0,-1 0,1 0,0 0,0 0,0 0,0 0,0 0,0 0,0 0,1 0,-1 0,0 0,0 1,1-1,-1 0,0 0,1 0,-1 0,1 0,-1 1,1-1,0 0,-1 0,2 0,8-9</inkml:trace>
  <inkml:trace contextRef="#ctx0" brushRef="#br0" timeOffset="3693.22">1403 26,'26'14,"1"0,-2 2,25 20,-38-25,1 0,-1 1,-1 1,0 0,-1 1,16 28,-12-11,0 0,-2 1,-2 0,-1 1,-1 1,-2-1,-1 1,-2 0,-1 0,-2 0,-1 0,-1 0,-9 39,8-59,-1 1,0-1,-1 0,-7 14,10-23,-1-1,1 0,0 0,-1 0,0 0,0-1,0 1,0-1,-1 1,1-1,-1 0,0-1,0 1,0-1,0 1,-8 2,1-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5:13.2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76 0,'-291'13,"104"0,186-13,-1 0,1 1,0-1,-1 1,1-1,0 1,-1 0,1-1,0 1,0 0,0 0,0 0,0 0,0 0,0 0,0 0,0 0,0 0,1 0,-1 1,0-1,1 0,-1 0,1 1,-1-1,1 0,0 1,-1 1,-3 49,4-32,-9 130,-9 83,-20-63,38-168,-1 0,1 0,0 0,0 0,0 0,0 1,0-1,0 0,1 0,-1 0,1 0,-1 0,1 0,0 0,0 0,0 0,0-1,0 1,0 0,0-1,1 1,-1 0,1-1,-1 1,1-1,-1 0,1 0,0 0,0 1,0-2,-1 1,1 0,0 0,0-1,0 1,4 0,11 3,-1-1,1-1,31 0,-16-1,-14 1,-7-1,1 0,-1 0,1-1,22-3,-33 3,-1 0,0 0,1 0,-1 0,0 0,1 0,-1 0,0 0,1 0,-1 0,0 0,1-1,-1 1,0 0,0 0,1 0,-1 0,0-1,0 1,1 0,-1 0,0 0,0-1,0 1,1 0,-1 0,0-1,0 1,0 0,0-1,0 1,1 0,-1-1,0 1,0 0,0 0,0-1,0 0,-3-4</inkml:trace>
  <inkml:trace contextRef="#ctx0" brushRef="#br0" timeOffset="779.74">551 250,'-13'1,"0"1,0 0,1 1,-1 1,1-1,0 2,0 0,0 1,1 0,0 0,0 1,0 1,1 0,0 0,0 1,1 0,1 1,-12 15,14-17,-1 0,2 0,-1 1,1 0,0 0,1 1,0-1,1 1,0 0,0 0,1 0,0 0,1 0,0 0,1 1,0-1,1 0,0 1,0-1,1 0,0 0,1 0,6 15,-6-20,-1 1,1-1,0 0,0 0,1-1,0 1,0-1,0 0,0 0,0 0,1 0,0-1,0 0,0 0,0 0,0-1,0 1,1-1,-1 0,1-1,0 1,0-1,-1-1,1 1,0-1,0 0,0 0,-1 0,1-1,0 0,0 0,-1-1,11-3,-6 1,0 0,0-1,-1 0,0-1,0 1,0-2,-1 1,0-1,0-1,0 0,-1 0,-1 0,1-1,-1 1,-1-2,1 1,6-18,-8 13,-1 0,0 0,-1 0,0 0,-1 0,-1 0,0-1,-5-26,4 33,0 0,-1 1,0-1,0 0,-1 1,0-1,-1 1,1 0,-1 0,-1 1,1-1,-1 1,0 0,-1 0,1 0,-1 1,-9-7,12 10,0 1,1 0,-1 0,0-1,0 1,0 1,0-1,0 0,0 1,0 0,0-1,0 1,0 1,0-1,0 0,0 1,0-1,0 1,0 0,0 0,0 0,1 0,-1 1,0-1,1 1,-1-1,1 1,-1 0,1 0,0 0,0 1,0-1,0 0,0 1,1-1,-1 1,1 0,-1-1,1 1,0 0,0 0,0 0,1 0,-2 4,-1 10</inkml:trace>
  <inkml:trace contextRef="#ctx0" brushRef="#br0" timeOffset="1167.93">727 676,'-2'11,"-1"7,0 6,-1 2,0 4,-2 3,-2 0,-1-2,0-3,0-5,-1-5,2-7</inkml:trace>
  <inkml:trace contextRef="#ctx0" brushRef="#br0" timeOffset="2551.22">1078 576,'5'-17,"0"0,1 0,1 1,1 0,0 0,1 0,1 1,0 1,1 0,16-15,-26 27,1 1,0-1,-1 1,1 0,0-1,0 1,0 0,0 0,0 1,0-1,0 0,0 1,0-1,1 1,-1-1,0 1,0 0,0 0,1 0,-1 1,0-1,0 0,0 1,1-1,-1 1,0 0,0 0,0 0,0 0,3 2,6 5,0 0,0 1,-1 0,11 13,18 14,-23-25,1-2,0 0,1 0,0-2,0 0,1-1,-1-1,1-1,0-1,32 2,-42-4,0-2,1 1,-1-1,0-1,0 1,-1-2,1 1,0-1,-1 0,16-9,-19 8,1 0,-1 0,0 0,0-1,0 0,-1 0,1 0,-1-1,0 1,-1-1,0 0,1 0,-2-1,1 1,3-14,-5 16,0 0,0 0,0 0,0-1,-1 1,0-1,0 1,0 0,0-1,0 1,-1 0,0-1,0 1,0 0,-1 0,1 0,-1 0,0 0,0 0,-1 0,1 1,-1-1,1 1,-5-4,3 4,0 0,0 1,0-1,0 1,-1 0,1 1,-1-1,0 1,1-1,-1 1,0 1,1-1,-1 1,0 0,0 0,0 0,0 1,1-1,-1 1,0 0,-8 4,-16 7,0 2,2 1,-1 1,2 1,-46 38,35-25,-64 37,88-59,0-2,-1 0,1 0,-1-1,-1-1,1 0,-1-1,1-1,-18 1,27-3,0 0,0 0,0 0,0-1,0 0,0 0,-4-2,7 2,1 1,-1-1,1 0,0 1,-1-1,1 0,0 0,-1 0,1 0,0 0,0 0,0-1,0 1,0 0,0 0,0-1,0 1,1-1,-1 1,0-1,1 1,0-1,-1 1,1-1,-1-1,2-8</inkml:trace>
  <inkml:trace contextRef="#ctx0" brushRef="#br0" timeOffset="3232.72">1757 25,'19'11,"-1"1,-1 1,0 0,-1 2,0-1,-1 2,-1 0,0 1,13 22,-19-24,0 0,-1 0,-1 1,0 0,-1 0,-1 1,-1-1,0 1,-1 0,-1 0,0 0,-3 22,-1-3,-2 1,-2-1,-1-1,-2 1,-1-1,-2-1,-1 0,-2-1,-30 46,33-6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2:44.5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30,'177'12,"-128"-15,0-3,0-2,0-2,62-22,-47 13,99-15,131-24,-211 37,1 4,0 3,121-3,395 30,-250-27,-105 3,-159 9,-8 1,104-14,140-18,52 33,9 0,-84-13,-51 2,143-2,-229 11,161 4,-304-1,255 10,-1 2,220 7,-60 20,-132-12,-64-3,-234-24,-1 0,0-1,0 1,1 0,-1 1,0-1,0 0,0 1,0-1,-1 1,1-1,0 1,-1 0,1 0,-1 0,1 0,-1 0,0 0,0 0,0 0,0 0,1 4,15 62,-11-37,0-4,-2 1,-1 0,-1 0,-3 53,-1-45,3 1,5 40,0-12,-3 0,-5 78,-1-29,4-99,-1-10,0 1,0-1,0 1,-1-1,1 0,-1 1,0-1,-3 6,3-9,-1 0,1 0,-1 0,0 0,0 0,0 0,0 0,0-1,0 1,0-1,0 1,-1-1,1 0,-1 0,1 0,-1 0,1-1,-1 1,-4 0,-19 3,2 2,-1 0,1 2,0 1,0 0,1 2,1 1,-31 21,53-33,-1 0,1 0,0 0,0 0,0 0,0 0,0 0,0 0,-1 0,1 0,0 0,0 0,0 0,0 0,0 1,0-1,0 0,0 0,0 0,0 0,-1 0,1 0,0 0,0 0,0 1,0-1,0 0,0 0,0 0,0 0,0 0,0 0,0 1,0-1,0 0,0 0,0 0,0 0,0 0,0 0,0 0,0 1,0-1,0 0,0 0,1 0,-1 0,0 0,0 0,0 0,0 1,0-1,0 0,0 0,0 0,0 0,1 0,-1 0,0 0,0 0,0 0,0 0,0 0,0 0,0 0,1 0,4 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2:40.1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 0,'-3'4,"0"1,0-1,0 1,0-1,1 1,-1 0,1 0,1 0,-1 0,1 1,0-1,0 0,0 10,2 81,2-49,-1-8,9 51,-5-53,1 55,5 46,-11-137,-1 0,1 0,-1 1,1-1,-1 0,1 0,0-1,-1 1,1 0,0 0,0 0,0 0,0-1,0 1,0 0,0-1,0 1,0-1,0 1,0-1,0 0,0 1,0-1,0 0,1 0,-1 1,0-1,0 0,0 0,0 0,1-1,-1 1,0 0,0 0,0-1,0 1,2-1,57-15,-45 11,33-7,81-8,-107 21,-14 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5:20.6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8,'328'13,"-178"0,-85-14,85 11,2-2,-33-3,177-1,-168-5,246-12,-85 0,-104 1,5-1,205-1,-142 2,-246 12,552-11,-552 11,315 9,-81-2,-3-1,-141 0,-51-5,0 2,82 17,-70-9,0-3,0-2,1-3,82-6,-26 1,575 43,141-16,-563-28,-180 3,-77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5:35.8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37,'2'6,"0"1,0-1,0 0,0 0,1 0,0 0,0-1,1 1,7 9,5 8,43 88,-33-60,1-2,49 67,-75-116,7 9,-8-9,0 0,0 0,1 1,-1-1,0 0,0 0,0 0,0 0,1 0,-1 0,0 0,0 0,0 0,0 0,1 0,-1 0,0 0,0 0,0 0,0 0,1 0,-1 0,0 0,0 0,0 0,1 0,-1 0,0 0,0-1,0 1,0 0,0 0,1 0,-1 0,0 0,0 0,0-1,0 1,0 0,0 0,0 0,0 0,1 0,-1-1,0 1,0 0,0 0,0 0,0-1,0 1,0 0,0 0,0 0,0-1,1-7</inkml:trace>
  <inkml:trace contextRef="#ctx0" brushRef="#br0" timeOffset="529.18">379 214,'-26'131,"-12"194,14-93,11-103,13-134</inkml:trace>
  <inkml:trace contextRef="#ctx0" brushRef="#br0" timeOffset="1136.09">669 476,'2'0,"5"0,4 0,6 0,4 0,6 0,1 0,2 0,-1 0,-1 0,-3 0,-4 0,-3-2,-3-1,-5 0,-5 1</inkml:trace>
  <inkml:trace contextRef="#ctx0" brushRef="#br0" timeOffset="1541.93">693 678,'13'2,"8"1,8 0,2-1,3-1,0 0,-4 0,-3-1,-3 0,-5 0,-2 0,-7 2,-5 1</inkml:trace>
  <inkml:trace contextRef="#ctx0" brushRef="#br0" timeOffset="3768.68">1297 680,'7'11,"0"0,1 0,1-1,16 17,7 8,25 44,-40-53,1 0,24 26,-41-51,-1-1,0 0,0 1,0-1,1 0,-1 0,0 1,0-1,1 0,-1 0,0 1,1-1,-1 0,0 0,0 0,1 0,-1 1,0-1,1 0,-1 0,1 0,-1 0,0 0,1 0,-1 0,0 0,1 0,-1 0,0 0,1 0,-1 0,0 0,1-1,-1 1,1 0,4-14,-4-26,-1 35,-13-355,-1-31,14 389,1 1,-1-1,0 0,1 0,-1 0,1 1,0-1,-1 0,1 1,0-1,0 1,0-1,0 1,0-1,1 1,-1 0,0-1,1 1,-1 0,1 0,-1 0,1 0,-1 0,1 1,0-1,-1 0,1 1,0-1,0 1,-1 0,1-1,0 1,3 0,11-1,0 0,0 2,19 2,-2-1,277-23,0-7,-145 14,107 1,-23 1,-24 4,-129 2,113-6,-147 5,-36 3,-22 3,-8 0,-10 2,-2-1</inkml:trace>
  <inkml:trace contextRef="#ctx0" brushRef="#br0" timeOffset="4748.79">1914 438,'0'0,"-1"0,1 0,0 0,0 0,0 0,-1 0,1 0,0 0,0 1,0-1,0 0,-1 0,1 0,0 0,0 0,0 0,0 1,-1-1,1 0,0 0,0 0,0 0,0 1,0-1,0 0,0 0,0 0,0 1,-1-1,1 0,0 0,0 0,0 1,0-1,0 0,0 0,0 0,1 1,-1-1,0 0,0 0,0 0,0 1,0-1,6 17,12 14,-17-29,58 94,-8-10,88 112,-133-191</inkml:trace>
  <inkml:trace contextRef="#ctx0" brushRef="#br0" timeOffset="5251.31">2128 464,'-23'27,"1"0,2 2,1 0,1 1,-19 44,-25 42,54-104,4-7,1 0,0 0,0 1,0-1,0 1,1-1,-2 9,4-8</inkml:trace>
  <inkml:trace contextRef="#ctx0" brushRef="#br0" timeOffset="5792.08">2303 589,'4'2,"6"3,5 1,5-1,5-2,3 0,2-2,2 0,-2-1,-3 0,-2 0,-3 0,-3 0,-5-1</inkml:trace>
  <inkml:trace contextRef="#ctx0" brushRef="#br0" timeOffset="6289.02">2769 351,'0'71,"4"203,0-209,3-1,19 76,-25-134,-1-3,0 0,1 0,-1 0,1 0,0 0,0 0,0 0,0 0,0-1,1 1,-1-1,1 1,0-1,0 1,0-1,4 4,-1-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5:53.8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5,'2'4,"0"-1,0 1,1-1,-1 0,0 0,1 0,0 0,0-1,4 4,3 3,57 62,275 298,-296-315,-41-51,-3-5</inkml:trace>
  <inkml:trace contextRef="#ctx0" brushRef="#br0" timeOffset="575.2">554 73,'-14'7,"1"1,1 1,-1 0,1 1,-16 18,-51 63,65-74,-247 331,207-273,49-66,4-7,5-5,2-4</inkml:trace>
  <inkml:trace contextRef="#ctx0" brushRef="#br0" timeOffset="1152.21">906 387,'10'2,"9"1,4 0,6-1,1 0,1-1,-2-1,-1 0,-2 0,-9 0,-7 0</inkml:trace>
  <inkml:trace contextRef="#ctx0" brushRef="#br0" timeOffset="1574.26">944 525,'2'0,"3"0,5 0,3 0,3 2,4 1,2 0,0-1,0 0,-1-1,-2-1,-3 1,-1-1,-4 2,-5 0,-6 3,-3 0</inkml:trace>
  <inkml:trace contextRef="#ctx0" brushRef="#br0" timeOffset="3872.84">1447 852,'87'95,"41"39,-128-134,1 1,-1-1,0 1,0-1,1 1,-1-1,1 0,-1 1,0-1,1 1,-1-1,1 0,-1 1,1-1,-1 0,1 1,-1-1,1 0,0 0,-1 0,1 0,-1 1,1-1,-1 0,1 0,0 0,-1 0,1 0,-1 0,1-1,0 1,-1 0,1 0,-1 0,1 0,-1-1,1 1,-1 0,1-1,-1 1,1 0,-1-1,1 1,-1 0,1-1,-1 1,0-1,1 1,-1-1,0 1,1-1,-1 1,0-1,0 1,0-1,1 0,-1 1,0-1,0 1,0-1,0 1,0-1,0 0,0 0,0-51,-1 40,-1-121,3-496,1 589,2 0,13-57,-17 96,1-1,0 0,0 1,0-1,0 0,1 1,-1-1,0 1,1 0,-1-1,1 1,-1 0,1 0,0 0,-1 0,1 0,0 0,0 1,0-1,0 0,-1 1,1 0,0-1,0 1,0 0,3 0,65 2,-44 0,278-16,-118 2,69 0,-172 8,-9-1,134 10,557 38,-457-30,-188-11,-143 0,-3 1</inkml:trace>
  <inkml:trace contextRef="#ctx0" brushRef="#br0" timeOffset="4681.25">2037 490,'2'7,"0"0,0 0,0 0,1-1,0 1,0 0,0-1,7 8,3 8,3 11,-3-3,2-1,1 0,2-1,0-1,30 33,-47-59,-1 0,1 0,0 0,-1-1,1 1,0 0,0 0,0 0,-1-1,1 1,0 0,0-1,0 1,0-1,0 1,0-1,0 0,0 1,0-1,1 0,-1 0,0 0,0 0,0 0,0 0,0 0,0 0,0 0,0 0,1 0,-1-1,0 1,1-1,4-7</inkml:trace>
  <inkml:trace contextRef="#ctx0" brushRef="#br0" timeOffset="5069.87">2328 426,'-57'311,"26"-121,31-187,-16 77,-7 125,23-201,0-6,0-3</inkml:trace>
  <inkml:trace contextRef="#ctx0" brushRef="#br0" timeOffset="5567.25">2540 715,'4'0,"4"0,7 0,5 0,5 2,6 1,5 0,4-1,-2-1,0 0,-2 0,-6-1,-5 2,-5 1,-6-3,-5 0</inkml:trace>
  <inkml:trace contextRef="#ctx0" brushRef="#br0" timeOffset="6143.55">3169 413,'13'368,"0"-10,-13-358,-1 0,1 0,0 0,0 0,0 0,0 0,0 0,0 0,0 0,0 0,0 0,0 0,0 0,-1 0,1 0,0 0,0 0,0 0,0 0,0 0,0 0,0 0,0 0,0 0,0 0,-1-1,-2-7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6:47.7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204,'13'3,"0"0,0-1,0-1,1 0,-1-1,0 0,1-1,-1 0,0-1,0-1,14-4,-20 4,-1 1,1-1,-1 0,0-1,0 1,0-1,0 0,0-1,-1 1,0-1,0 0,0-1,-1 1,0-1,0 0,0 0,-1 0,1 0,-2-1,1 1,-1-1,3-10,0-12,-2 0,-1-1,-1 1,-6-59,-29-121,17 114,9 53,2 12,1 0,-1-56,6 77,1-1,0 1,0 0,1 0,0 0,1 0,0 0,0 0,1 1,0-1,0 1,1 0,9-12,5-1,0 0,23-20,-35 35,0 0,1 1,-1-1,1 1,0 1,1-1,-1 2,1-1,0 1,11-3,-18 6,0 0,0 0,-1 0,1 0,0 0,0 1,0-1,-1 0,1 1,0-1,0 1,-1 0,1 0,-1 0,1-1,-1 2,1-1,-1 0,1 0,-1 0,0 1,0-1,1 0,-1 1,0-1,0 1,-1-1,1 1,0 0,0-1,-1 1,1 0,-1 0,0-1,1 3,1 8,0 1,-1-1,0 24,-1-26,0 22</inkml:trace>
  <inkml:trace contextRef="#ctx0" brushRef="#br0" timeOffset="356.31">79 790,'12'0,"14"0,8 0,7 0,5-2,-1-1,-1 1,-7 0,-7 0,-7 1,-9 1,-7-1</inkml:trace>
  <inkml:trace contextRef="#ctx0" brushRef="#br0" timeOffset="902.31">643 386,'10'0,"9"0,6 0,7 0,1 0,-1 0,-3 0,-4 0,-8 2,-7 1,-8 2,-5 0</inkml:trace>
  <inkml:trace contextRef="#ctx0" brushRef="#br0" timeOffset="1272.92">919 185,'0'13,"0"6,0 4,0 3,0 1,0-2,0 1,0 1,0-1,0 1,0-1,0-1,0-1,0-4,0-3,0-6,0-5</inkml:trace>
  <inkml:trace contextRef="#ctx0" brushRef="#br0" timeOffset="1788.52">1486 46,'-36'38,"2"0,1 3,3 0,1 2,2 1,2 1,2 2,2 0,2 1,2 1,-15 77,24-88,2 0,1 0,3 0,2 53,1-74,1 0,1 1,1-1,0 0,2 0,-1-1,2 0,0 0,1 0,1-1,19 26,-27-39,58 64,-54-61,-1-1,1 0,0-1,0 1,0-1,0 0,1 0,-1 0,1-1,-1 0,1 0,8 1,-1-3</inkml:trace>
  <inkml:trace contextRef="#ctx0" brushRef="#br0" timeOffset="2150.18">1499 662,'4'13,"6"9,5 8,5 6,5 4,3 1,2 0,-1-3,-1-3,-4-6,-5-6,-4-6,-5-8,-4-9,-5-7,-2-4</inkml:trace>
  <inkml:trace contextRef="#ctx0" brushRef="#br0" timeOffset="2549.18">1750 637,'-9'9,"-6"6,-6 6,-3 6,-2 6,-1 4,0 5,1 3,-1 1,4-4,2-2,3-5,5-8,5-5,5-9,8-9,2-5</inkml:trace>
  <inkml:trace contextRef="#ctx0" brushRef="#br0" timeOffset="2907.47">1787 21,'71'68,"69"76,-124-124,0 1,-2 1,0 0,-1 1,17 44,-17-29,-3 0,0 0,-3 1,-1 0,-2 0,-2 0,-1 1,-6 47,-2-34,-1 0,-3 0,-2-1,-3-1,-33 75,48-123,0 1,-1-1,1 1,-1-1,0 0,1 0,-1 0,-1 0,1 0,0 0,-1-1,0 1,-3 3,-1-4</inkml:trace>
  <inkml:trace contextRef="#ctx0" brushRef="#br0" timeOffset="3358.66">2390 689,'4'0,"6"0,6 0,6 0,3 0,3 0,-2 0,-3 0,-4 0,-6 0,-11 2,-5 1</inkml:trace>
  <inkml:trace contextRef="#ctx0" brushRef="#br0" timeOffset="3703.58">2328 852,'13'2,"11"1,5 0,4-1,1 2,-3 0,-5-1,-5 1,-5 3,-8-1,-6 0</inkml:trace>
  <inkml:trace contextRef="#ctx0" brushRef="#br0" timeOffset="4980.03">2956 449,'1'5,"1"-1,0 1,-1-1,1 1,1-1,-1 0,1 0,0 0,0 0,0 0,4 3,5 7,334 441,-346-454,24 37,-24-37,1 0,-1 1,1-1,-1 0,0 0,0 0,1 0,-1 1,0-1,0 0,0 0,0 0,0 1,0-1,-1 0,1 0,0 0,-1 0,1 1,0-1,-1 0,0 0,1 0,-1 0,1 0,-1 0,0 0,0 0,0-1,0 1,1 0,-3 1,-6 2</inkml:trace>
  <inkml:trace contextRef="#ctx0" brushRef="#br0" timeOffset="5415.35">3359 412,'-236'339,"36"-27,197-306,3-6</inkml:trace>
  <inkml:trace contextRef="#ctx0" brushRef="#br0" timeOffset="6242.03">3460 72,'5'-8,"0"1,1 1,-1-1,2 1,-1 0,1 0,-1 1,12-7,-16 11,0 0,0 0,-1 0,1 0,0 0,0 0,0 1,0-1,0 1,0-1,0 1,0 0,1 0,-1 0,0 0,0 0,0 1,0-1,0 1,0-1,0 1,0 0,0-1,0 1,-1 0,1 0,0 0,0 1,-1-1,1 0,-1 1,1-1,-1 1,0-1,1 1,-1 0,0 0,0-1,1 5,4 7,0 1,-2 0,0 0,0 0,-2 0,1 0,-2 1,0 0,-1-1,-2 26,0-22,0-1,-2 1,0-1,-1 0,0 0,-2-1,0 1,-13 22,17-35,0 1,-1-1,1 1,-1-1,0 0,-1 0,1-1,0 1,-1-1,0 0,0 0,0-1,0 1,-8 2,11-5,0 0,0 1,0-1,0 0,0 0,0 0,0 0,0 0,0 0,0-1,0 1,0-1,1 1,-1-1,0 0,0 0,-2-1,2 0,-1 0,1 0,0 0,0 0,0-1,1 1,-1-1,1 1,-1-1,1 0,0 1,0-1,0 0,0 0,0-3,0 5,0-1,1 0,-1 0,0 0,1 1,0-1,0 0,-1 0,1 0,0 0,0 0,1 1,-1-1,0 0,0 0,1 0,0 0,-1 1,1-1,0 0,0 1,0-1,0 0,0 1,0-1,0 1,0-1,1 1,-1 0,0 0,1 0,-1-1,1 1,0 1,-1-1,3-1,3 0,0 1,0 0,-1 1,1 0,0 0,0 0,0 0,-1 1,8 2,7 3,-1 1,1 1,-2 1,1 1,-1 0,-1 1,0 1,30 26,-42-32</inkml:trace>
  <inkml:trace contextRef="#ctx0" brushRef="#br0" timeOffset="6756.32">4040 537,'-26'556,"19"-536,1-15</inkml:trace>
  <inkml:trace contextRef="#ctx0" brushRef="#br0" timeOffset="7143.43">3825 839,'170'8,"-100"-3,120-6,-159-12,-23 8</inkml:trace>
  <inkml:trace contextRef="#ctx0" brushRef="#br0" timeOffset="7703.45">4617 134,'-10'68,"3"1,2 88,4-83,0 146,2-77,-26 224,20-355,2-13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6:01.8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4 42,'2'15,"1"-1,1 1,0 0,1-1,0 0,1 0,1-1,0 1,15 18,3 11,249 406,-260-433,-8-11,-7-12,-3-3</inkml:trace>
  <inkml:trace contextRef="#ctx0" brushRef="#br0" timeOffset="514.93">780 117,'-138'205,"89"-127,-3-2,-82 91,96-123,43-47</inkml:trace>
  <inkml:trace contextRef="#ctx0" brushRef="#br0" timeOffset="964.63">1070 369,'10'0,"9"0,4 0,4-3,0 0,1 1,-3-1,-3 2,-4 0,-6 0,-6 1</inkml:trace>
  <inkml:trace contextRef="#ctx0" brushRef="#br0" timeOffset="1305.18">1058 519,'2'0,"5"0,4 2,6 1,4 0,3-1,2 0,-1-1,-1-1,-3 1,-2 1,-4 3,-6 0</inkml:trace>
  <inkml:trace contextRef="#ctx0" brushRef="#br0" timeOffset="3169.08">1725 543,'74'69,"12"11,-66-55,-13-16,-1-1,1 0,1 0,-1-1,1 1,1-2,13 10,-21-16,-1 0,1 0,-1 0,1 0,-1 0,1 0,-1 0,0-1,1 1,-1 0,1 0,-1 0,1-1,-1 1,0 0,1 0,-1-1,1 1,-1 0,0-1,1 1,-1 0,0-1,0 1,1-1,-1 1,0-1,0 1,0 0,1-1,-1 1,0-1,0 1,0-1,0 1,0-1,0 1,0-1,0 1,0-1,0 1,-1-1,2-26,-1 25,-14-181,-1-58,14 168,-1 14,7-66,-5 124,0 0,1 0,-1 0,1 0,-1 1,1-1,0 0,-1 0,1 0,0 1,0-1,-1 0,1 1,0-1,0 1,0-1,0 1,0-1,0 1,0 0,0-1,0 1,0 0,0 0,0 0,0 0,0 0,0 0,0 0,1 0,43 3,-29-2,278-13,-37-1,29 7,-138 1,120 11,-79 0,53-21,-169 7,0 4,111 6,-178 0,-8 0,-10 2,-4-2</inkml:trace>
  <inkml:trace contextRef="#ctx0" brushRef="#br0" timeOffset="3839.4">2264 293,'7'21,"0"0,2-1,0 0,1 0,1-1,24 31,92 97,-120-139,1 1,-6-6,0 0,1-1,-1 1,0-1,1 0,-1 0,1 0,4 3,-7-5,0 0,1 0,-1 0,0 0,0 0,0 0,0 0,1 0,-1 0,0 0,0 0,0 0,0 0,0 0,1 0,-1 0,0 0,0 0,0 0,0-1,0 1,1 0,-1 0,0 0,0 0,0 0,0 0,0 0,0 0,0-1,0 1,1 0,-1 0,0 0,0 0,0 0,0-1,0 1,0 0,0 0,0 0,0 0,0 0,0-1,0 1,0 0,0 0,0 0,0 0,0-1,0 1,0 0,0 0,0 0,-1 0,1 0,0-1,0 1,-1-7</inkml:trace>
  <inkml:trace contextRef="#ctx0" brushRef="#br0" timeOffset="4194.76">2516 281,'-4'94,"-18"99,13-120,2-20,-3 34,-37 151,46-234</inkml:trace>
  <inkml:trace contextRef="#ctx0" brushRef="#br0" timeOffset="4565.52">2754 582,'9'0,"9"0,5 0,4 0,1 0,1 0,-2 0,-2 0,-3 0,-4 0,-2 0,-2 3,-2-1,0 1,0-1,-2 0</inkml:trace>
  <inkml:trace contextRef="#ctx0" brushRef="#br0" timeOffset="5065.53">3182 331,'-14'462,"8"-424,0-27</inkml:trace>
  <inkml:trace contextRef="#ctx0" brushRef="#br0" timeOffset="10091.64">266 1903,'1'5,"1"-1,1 1,-1-1,1 0,0 0,0 0,0 0,6 6,1 0,42 56,134 178,-16-19,-167-222,-5-5,-3-4</inkml:trace>
  <inkml:trace contextRef="#ctx0" brushRef="#br0" timeOffset="10684.51">692 1916,'-5'0,"1"1,-1 0,0 0,0 1,1-1,-1 1,1 0,-1 0,1 1,0-1,0 1,0 0,0 0,1 1,-1-1,-4 6,-8 11,-28 41,29-37,-74 119,60-91,-3-1,-57 70,65-93,29-26</inkml:trace>
  <inkml:trace contextRef="#ctx0" brushRef="#br0" timeOffset="11478.36">1058 2078,'13'0,"10"0,6 0,2 0,1 0,-2 0,-3 0,-3 0,-2 0,-3 0,-3 0,-2 0,-1 0,-1 0,-4 0,-4 0</inkml:trace>
  <inkml:trace contextRef="#ctx0" brushRef="#br0" timeOffset="11882.93">1070 2292,'6'0,"5"0,4 0,4 0,1 0,1 0,2 2,1 1,1-1,-3 3,1-1,-3 0,-1-1,-3 1,-6-3,-5 0</inkml:trace>
  <inkml:trace contextRef="#ctx0" brushRef="#br0" timeOffset="13955.6">1725 2408,'7'1,"1"0,-1 0,1 1,-1-1,1 2,-1-1,0 1,0 0,0 1,6 4,68 50,-47-32,-21-16,36 24,-46-32,0 0,0 0,1 0,-1-1,0 0,1 1,-1-1,1-1,-1 1,1 0,-1-1,7 0,-9 0,0-1,0 1,0-1,-1 1,1-1,0 0,0 1,0-1,0 0,-1 0,1 0,0 0,-1 0,1 0,-1 0,1 0,-1 0,1 0,-1 0,0 0,1 0,-1 0,0 0,0 0,0 0,0-2,1-37,-2 31,-26-570,21 540,4 31,0 1,1 0,0-1,0 0,1 1,0-1,0 1,0-1,3-7,-2 13,-1 1,1 0,0 0,0 0,0-1,0 1,0 0,1 1,-1-1,0 0,0 0,1 0,-1 1,0-1,1 1,-1-1,1 1,-1-1,1 1,-1 0,1 0,-1 0,1 0,1 0,45 2,-31-1,121 5,176 2,516-9,-674 14,1 0,-147-10,-23 3,0-1</inkml:trace>
  <inkml:trace contextRef="#ctx0" brushRef="#br0" timeOffset="14694.7">2303 2129,'2'6,"1"-1,-1 0,1 0,0 0,1-1,-1 1,1-1,0 1,5 3,5 8,41 68,-40-59,1-1,0-1,2 0,21 20,-39-43,0 1,1-1,-1 0,0 1,1-1,-1 1,1-1,-1 0,1 0,-1 1,1-1,-1 0,0 0,1 0,-1 1,1-1,0 0,-1 0,1 0,-1 0,1 0,-1 0,1 0,-1 0,1 0,3-3</inkml:trace>
  <inkml:trace contextRef="#ctx0" brushRef="#br0" timeOffset="15174.87">2567 2041,'-24'125,"5"1,6 0,5 199,9-313,-1-8,0-7,0-5</inkml:trace>
  <inkml:trace contextRef="#ctx0" brushRef="#br0" timeOffset="15523.19">2768 2330,'2'3,"3"-1,5 1,5-1,6 0,4-1,4 0,2-1,-1 0,-3 0,-3 0,-5-1,-3 1,-6 0,-5 0</inkml:trace>
  <inkml:trace contextRef="#ctx0" brushRef="#br0" timeOffset="16001.65">3132 2129,'0'484,"0"-474</inkml:trace>
  <inkml:trace contextRef="#ctx0" brushRef="#br0" timeOffset="17460.45">1975 1577,'-13'10,"0"0,1 1,0 1,1 0,1 0,-1 1,2 1,-13 21,-54 128,51-102,-1-4,4 2,2-1,2 2,-18 120,32-153,2 1,1 0,2-1,0 1,2 0,1-1,1 1,2-1,0-1,2 1,1-1,0-1,23 37,-25-50,1 0,0 0,1-1,0 0,24 18,-31-26,0 0,0 0,1-1,-1 0,1 1,0-1,0-1,0 1,0 0,0-1,0 0,0 0,0 0,0 0,1-1,-1 0,0 0,0 0,1 0,-1-1,0 1,0-1,0 0,0 0,4-2,5-6</inkml:trace>
  <inkml:trace contextRef="#ctx0" brushRef="#br0" timeOffset="18670.67">3648 1476,'3'1,"0"-1,0 1,0 0,0 0,0 0,0 0,0 0,0 1,-1-1,1 1,-1 0,1 0,-1 0,0 0,1 0,-1 0,2 3,34 51,-24-35,32 47,-3 2,41 91,-69-127,-2 2,-1 0,-1 0,-2 1,-2 1,-1-1,0 41,-5-18,-3-1,-2 1,-3-1,-3 0,-23 82,32-140,1 1,0 0,-1 1,1-1,-1 0,0 0,1 0,-1 0,0 0,0 0,0 0,-1 0,1-1,0 1,-1 0,1-1,-1 1,0-1,1 0,-1 1,0-1,0 0,-2 1,-3-2</inkml:trace>
  <inkml:trace contextRef="#ctx0" brushRef="#br0" timeOffset="19509.59">3861 1350,'13'-9,"1"2,0 0,1 1,0 0,20-5,-31 10,-1 0,1 0,-1 1,1-1,0 1,0 0,-1 0,1 0,0 1,-1-1,1 1,0 0,-1 0,1 0,-1 0,1 1,-1-1,0 1,1 0,-1 0,0 0,0 0,-1 1,1-1,0 1,-1 0,5 5,1 9,0 1,-1-1,0 1,-1 0,-2 1,0 0,0-1,-2 1,0 0,-2 0,0 0,-5 37,4-52,0 0,0 0,0 0,-1 0,1 0,-1 0,0-1,0 1,-1-1,1 1,-1-1,0 0,0 0,0 0,0 0,0-1,0 1,-5 2,6-4,0 0,-1 0,1 0,-1 0,1 0,-1-1,1 1,-1-1,1 0,-1 1,1-1,-1 0,1-1,-1 1,1 0,-1-1,0 1,1-1,0 0,-1 0,1 0,-1 0,1 0,0 0,0-1,0 1,0-1,0 0,0 1,-2-3,4 3,-1 1,1 0,-1-1,1 1,-1-1,1 1,-1-1,1 1,0-1,-1 1,1-1,0 1,-1-1,1 0,0 1,0-1,0 1,-1-1,1 0,0 1,0-1,0 0,0 1,0-1,0 0,0 1,0-1,0 0,1 1,-1-1,0 1,1-2,20-7,39 7,-54 2,4 0,78 6,-80-5,0 0,0 1,0 0,-1 1,1-1,-1 2,0-1,13 9,-12-6</inkml:trace>
  <inkml:trace contextRef="#ctx0" brushRef="#br0" timeOffset="20701.8">265 1577,'-21'18,"1"1,1 0,1 1,1 1,1 1,1 1,-22 42,21-31,1 1,2 1,1 1,-12 71,14-37,2 1,4 113,7-135,2 0,2 0,2-1,23 74,-31-122,3 11,0 0,1-1,12 22,-16-31,1 1,-1-1,1 0,0 0,-1 0,1 0,0 0,0 0,1-1,-1 1,0-1,1 1,-1-1,0 0,1 0,-1 0,1 0,0-1,-1 1,1-1,0 1,-1-1,1 0,3 0,7-2</inkml:trace>
  <inkml:trace contextRef="#ctx0" brushRef="#br0" timeOffset="21586.06">631 1627,'6'0,"1"1,0 1,-1-1,1 1,0 0,-1 1,0 0,0 0,0 0,0 0,11 9,-5-2,1 1,-1 0,19 24,-20-20,-2 1,0 0,0 0,-2 1,0 0,-1 0,6 24,-3 1,-2-1,2 47,-7-19,-3 1,-12 89,-36 137,37-229,11-66,2-1,-1 1,0-1,0 1,0-1,0 1,0-1,0 1,0-1,0 1,0-1,0 1,0-1,0 1,0-1,-1 1,1-1,0 1,0-1,-1 0,1 1,0-1,0 1,-1-1,1 0,0 1,-1-1,1 0,0 1,-1-1,1 0,-1 1,1-1,-1 0,1 0,0 0,-1 1,1-1,-1 0,1 0,-1 0,1 0,-1 0,1 0,-1 0,-4-5</inkml:trace>
  <inkml:trace contextRef="#ctx0" brushRef="#br0" timeOffset="22455.98">832 1475,'52'-5,"-43"3,0 1,0 0,1 0,-1 1,13 1,-18 0,-1-1,0 1,1 1,-1-1,0 0,0 1,1-1,-1 1,-1 0,1 0,0 1,0-1,-1 0,1 1,-1-1,0 1,0 0,3 5,1 3,0 1,0 0,-2 1,1-1,-2 1,0 0,0 0,-1 0,0 26,-1-33,-1 1,0-1,0 1,-1-1,0 0,0 1,-1-1,1 0,-1 0,-1 0,1 0,-1 0,0-1,0 1,-1-1,0 0,0 0,0 0,0 0,-1-1,0 1,-6 4,7-8,1 0,-1 0,0 0,1 0,-1 0,0-1,0 0,0 0,1 0,-1 0,0 0,0-1,1 0,-1 1,0-1,1-1,-8-2,10 3,-1 1,0-1,0 0,1 0,-1 0,1 0,-1 0,1 0,-1 0,1 0,0 0,-1-1,1 1,0-1,0 1,0-1,0 1,0-1,1 0,-1 1,0-1,1 0,-1 0,1 1,-1-1,1 0,0 0,0 0,0 0,0 1,0-1,1 0,-1 0,0 0,1 1,-1-1,1 0,1-2,0 1,1-1,0 1,0-1,1 1,-1 0,1 0,-1 1,1-1,0 1,0 0,0 0,0 0,0 0,1 1,-1 0,0-1,1 2,-1-1,1 0,8 1,3-1,1 1,-1 1,1 0,23 6,37 13,-66-19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6:26.1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68 414,'2'4,"0"0,0 0,1 0,-1 0,1-1,0 1,0-1,0 0,1 0,4 3,6 8,135 178,-21-25,-124-162,24 34,-29-43</inkml:trace>
  <inkml:trace contextRef="#ctx0" brushRef="#br0" timeOffset="527.51">1233 364,'-66'120,"41"-71,-2-2,-36 49,27-48,14-17,-2 0,-39 38,63-69,0 0,0 0,0 0,0 1,0-1,0 0,0 0,0 0,0 1,-1-1,1 0,0 0,0 0,0 0,0 1,0-1,-1 0,1 0,0 0,0 0,0 0,-1 0,1 1,0-1,0 0,0 0,-1 0,1 0,0 0,0 0,0 0,-1 0,1 0,0 0,0 0,0 0,-1 0,1 0,0 0,0 0,-1-1,1 1,0 0,0 0,0 0,0 0,-1 0,1 0,0-1,0 1,0 0,0 0,-1 0,1 0,0-1,0 1,0 0,0 0,0 0,0 0,0-1,1-13,3-1</inkml:trace>
  <inkml:trace contextRef="#ctx0" brushRef="#br0" timeOffset="1246.77">1294 62,'1'-2,"0"-1,-1 1,1-1,0 1,1-1,-1 1,0 0,1-1,-1 1,1 0,0 0,-1 0,1 0,0 1,0-1,1 0,-1 1,0 0,0-1,1 1,3-1,-2 0,-1 0,1 0,0 1,0-1,-1 1,1 0,0 1,0-1,0 1,0-1,0 1,0 0,6 1,-5 2,1 0,-1 0,-1 0,1 0,0 1,-1 0,0 0,0 0,0 1,0-1,-1 1,0 0,0 0,0 0,0 0,-1 0,0 1,0-1,1 8,2 5,-1-1,-1 1,-1 0,1 36,-4-47,1 1,-1-1,0 0,-1 1,0-1,0 0,-1 0,1 0,-2 0,1-1,-1 1,0-1,-7 9,9-13,0 0,0 0,0 0,-1 0,1 0,0-1,-1 0,1 1,-1-1,1 0,-1 0,0 0,1 0,-1-1,0 1,0-1,0 1,0-1,1 0,-1 0,0-1,0 1,0-1,1 1,-1-1,0 0,0 0,1 0,-1 0,1 0,-1-1,1 1,0-1,-1 1,1-1,0 0,-4-4,4 4,0 0,0 0,0 0,1 0,-1 0,0 0,1 0,-1-1,1 1,-2-5,3 6,0 0,-1 1,1-2,0 1,0 0,0 0,0 0,0 0,0 0,0 0,0 0,1 0,-1 0,0 0,1 0,-1 1,0-1,1 0,-1 0,2-1,0 0,0 0,0 0,1 0,-1 1,1-1,0 1,-1-1,1 1,0 0,0 0,0 0,0 0,0 1,0-1,0 1,0 0,3 0,35 0,51 8,17 0,-99-8</inkml:trace>
  <inkml:trace contextRef="#ctx0" brushRef="#br0" timeOffset="2120.45">1735 478,'0'2,"2"1,6 0,2-1,5 0,6-1,3-1,5 0,1 0,0 0,-1 0,-3 0,-4 0,-8-2,-8-1,-6 0</inkml:trace>
  <inkml:trace contextRef="#ctx0" brushRef="#br0" timeOffset="2602.31">1697 692,'8'2,"8"1,2-1,4 1,1 0,-1 1,1-1,0 0,0-2,2 2,-1 1,-1-2,-3 0,-2 0,-5-1</inkml:trace>
  <inkml:trace contextRef="#ctx0" brushRef="#br0" timeOffset="3603.5">2464 364,'6'19,"0"0,1-1,2 1,0-2,0 1,2-1,12 16,99 108,-44-56,-61-66,-11-12,0 0,0 0,-1 0,7 11,-11-14,-4-5</inkml:trace>
  <inkml:trace contextRef="#ctx0" brushRef="#br0" timeOffset="4015.48">2816 326,'-19'396,"0"26,19-409</inkml:trace>
  <inkml:trace contextRef="#ctx0" brushRef="#br0" timeOffset="4467.06">3106 603,'17'2,"12"1,10 0,7-1,3-3,3-3,-3-1,-4 0,-8 2,-7 0,-7 1,-10 1,-6 1</inkml:trace>
  <inkml:trace contextRef="#ctx0" brushRef="#br0" timeOffset="4933.42">3759 0,'13'44,"-2"1,10 86,-8 90,-5-41,-7-164,-1-10,0 0,1-1,-1 1,1 0,0 0,1 0,3 8,-2-11,0-4</inkml:trace>
  <inkml:trace contextRef="#ctx0" brushRef="#br0" timeOffset="5925.25">3243 1446,'0'2,"0"3,0 3,0 6,2 8,1 5,0 6,-1 3,2 0,0-2,-1-5,-1-5,0-8,-3-10,-2-10,0-4</inkml:trace>
  <inkml:trace contextRef="#ctx0" brushRef="#br0" timeOffset="6265.45">3155 1547,'13'0,"8"0,6 0,1-2,1-1,0 0,-1 1,-3 1,-2 0,-2 0,-3 1,-2 0,-2 0,-3 0</inkml:trace>
  <inkml:trace contextRef="#ctx0" brushRef="#br0" timeOffset="6622.12">3557 1345,'0'10,"3"9,-1 7,1 3,2 5,-1 4,0 1,-2 1,0 0,-1-3,-1-5,0-6,0-6,0-3,0-6</inkml:trace>
  <inkml:trace contextRef="#ctx0" brushRef="#br0" timeOffset="7365.44">893 1420,'0'9,"0"9,0 7,0 7,0 6,0 3,2 3,1 1,0-4,-1-3,-1-5,2-6,1-5,-1-4,-3-5,-2-8,1-3</inkml:trace>
  <inkml:trace contextRef="#ctx0" brushRef="#br0" timeOffset="7716.34">692 1723,'10'0,"9"0,7 0,5-2,4-1,3 0,-2 1,1 1,-3 0,-2 0,-5 1,-5 0,-3 0,-6 0</inkml:trace>
  <inkml:trace contextRef="#ctx0" brushRef="#br0" timeOffset="8076.83">1169 1521,'0'13,"2"10,1 10,0 9,1 2,1 3,1 0,-1-2,0-4,-2-5,1-6,0-6,-1-12,-1-10,0-5</inkml:trace>
  <inkml:trace contextRef="#ctx0" brushRef="#br0" timeOffset="9959.06">0 1899,'55'3,"1"2,67 17,37 3,350-17,-497-9,403-11,-29-21,-169 11,317-53,-405 54,43 1,284 3,-408 20,-1 2,86 20,38 4,-132-24,0-2,1-2,79-8,2-4,-76 8,51-9,-108 11,-4 1</inkml:trace>
  <inkml:trace contextRef="#ctx0" brushRef="#br0" timeOffset="11094.71">176 2326,'5'14,"0"0,0 0,2 0,0 0,0-1,15 20,66 70,-24-30,-49-56,-2 0,0 1,-1 1,0 0,-2 0,0 1,-1 1,11 40,-20-60,0 0,0 0,1 0,-1 0,0 1,0-1,0 0,-1 0,1 0,0 0,0 0,-1 0,1 1,0-1,-1 0,0 1,-4 3</inkml:trace>
  <inkml:trace contextRef="#ctx0" brushRef="#br0" timeOffset="11589.38">453 2289,'-9'10,"-4"9,-3 7,-1 3,-1 3,0 3,-1 2,0 0,2 2,-1-1,0-2,4-2,2-6,2-5,6-9,6-10,2-7</inkml:trace>
  <inkml:trace contextRef="#ctx0" brushRef="#br0" timeOffset="12270.57">580 2176,'1'-2,"1"0,-1 0,1 0,0 1,-1-1,1 1,0-1,0 1,0 0,0-1,1 1,-1 0,0 1,0-1,1 0,-1 1,0-1,1 1,-1 0,1-1,-1 1,0 1,1-1,-1 0,1 0,-1 1,0-1,1 1,-1 0,3 1,-2 1,1-1,-1 1,0 0,0 0,0 1,-1-1,1 0,-1 1,0 0,0-1,0 1,0 0,-1 0,1 0,-1 0,1 7,-1-2,0-1,0 1,-1-1,0 1,0-1,-1 1,0-1,-1 1,0-1,-4 11,6-16,-1-1,0 1,0-1,-1 0,1 1,0-1,-1 0,1 0,-1 0,0 0,0 0,0 0,0-1,0 1,0-1,0 1,0-1,-1 0,1 0,0 0,-1 0,1 0,-1 0,1-1,-1 1,0-1,1 0,-1 0,1 0,-1 0,1 0,-1 0,0-1,1 1,-1-1,1 0,-1 0,-2-1,5 2,-1 0,0-1,1 1,-1 0,0 0,1 0,-1-1,1 1,-1 0,1-1,-1 1,0 0,1-1,-1 1,1-1,0 1,-1-1,1 1,-1-1,1 1,0-1,-1 0,1 1,0-1,0 1,-1-1,1 0,0 1,0-1,0 0,0 1,0-2,14-17,29-9,-38 26,0 0,1 1,-1 0,1 0,-1 0,1 1,-1-1,1 2,-1-1,1 0,0 1,-1 0,0 0,1 1,-1 0,0 0,1 0,-1 0,8 6,37 12,-39-17</inkml:trace>
  <inkml:trace contextRef="#ctx0" brushRef="#br0" timeOffset="12658.31">981 2326,'0'13,"0"8,0 7,2 3,1 3,0 2,-1 1,-1-1,0-3,0-4,-1-6,0-4,0-3,0-5</inkml:trace>
  <inkml:trace contextRef="#ctx0" brushRef="#br0" timeOffset="13000.84">906 2528,'12'0,"12"0,5-2,4-1,1 0,-1 1,-2 0,-4 1,-4 1,-5 2,-4 3,-6 0</inkml:trace>
  <inkml:trace contextRef="#ctx0" brushRef="#br0" timeOffset="13345.97">1220 2212,'0'7,"0"6,0 5,2 6,1 7,2 6,0 4,1 4,0 3,1-1,-1 1,1-2,-1-4,1-7,-1-7,-1-12,-2-7</inkml:trace>
  <inkml:trace contextRef="#ctx0" brushRef="#br0" timeOffset="14015.6">1774 2289,'2'0,"3"0,3 2,4 1,2 0,6-1,3-1,2 0,-1 0,-1-1,-1 2,-3 1,-7-1,-7 0,-5 0</inkml:trace>
  <inkml:trace contextRef="#ctx0" brushRef="#br0" timeOffset="14358.27">1799 2503,'13'0,"10"0,9-3,2 1,0-1,-2 1,-1 0,-5 1,-4 1,-4 0,-2 0,-5 0</inkml:trace>
  <inkml:trace contextRef="#ctx0" brushRef="#br0" timeOffset="14703.01">2289 2238,'8'11,"8"8,5 4,3 6,4 1,1 1,1-2,-3 0,-2-4,-3-4,-3-3,-3-3,-2-3,-3-5</inkml:trace>
  <inkml:trace contextRef="#ctx0" brushRef="#br0" timeOffset="15076.23">2615 2225,'0'619,"1"-611,-1-5,0 0,0-1,0 1,0 0,-1 0,1 0,-1 0,1 0,-1 0,-1 2,-1-2</inkml:trace>
  <inkml:trace contextRef="#ctx0" brushRef="#br0" timeOffset="19278.5">2856 1987,'-83'13,"-305"9,180-8,-43 7,35-4,-239-14,230-5,12-11,12 26,56-2,-116 24,164-20,81-13,8-1,1 0,-1 0,1 0,-1 1,1 1,-12 4,17-5,-1 0,1-1,0 1,0 0,-1 0,2 1,-1-1,0 0,0 1,1-1,-1 1,1 0,0-1,0 1,0 0,0 0,0 0,1-1,-1 1,1 0,0 4,-1 29,2 1,1 0,2-1,2 0,12 42,12 90,-26-128,7 148,-11-186,0 0,0 0,1-1,-1 1,1 0,0 0,-1 0,1-1,0 1,0 0,0-1,0 1,0-1,0 1,0-1,1 1,-1-1,1 0,-1 0,1 1,-1-1,1 0,-1-1,1 1,0 0,0 0,0-1,-1 1,1-1,0 1,0-1,0 0,0 0,2 0,12 1,1 0,-1-1,20-3,-4 0,65 2,216 2,-58 11,-109 2,49-1,83-2,11 2,-136-11,136-5,-65-22,-98 13,87-14,-208 26,-1 0,1 0,-1-1,1 0,-1 0,0 0,1 0,-1-1,0 0,0 0,8-4,-11 4,1 0,0 0,0-1,-1 1,1-1,-1 1,0-1,0 1,0-1,0 0,0 0,0 1,-1-1,1 0,-1 0,0 0,0 0,0 1,-1-5,-31-269,18 193,-5-152,21 185,0 33,-1 0,-1-1,0 1,-2 0,-3-20,2 29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5:23.0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271'9,"-48"4,-73-2,10 1,1-7,-108-6,0 3,52 8,224 21,-305-30,378 2,-210-5,170 13,-21-1,129 14,33-9,-393-10,68 1,9 6,388-12,-531-3,-1-2,1-1,45-14,10-1,-86 18,36-6,1 2,82-2,-131 9,-1 0,1 0,0 0,0 0,0 0,0 0,-1 0,1 0,0 0,0 0,0 0,-1 0,1 0,0-1,0 1,0 0,-1-1,1 1,0-1,-1 1,1-1,0 1,-1-1,1 1,0-1,-1 1,1-1,-1 0,1 1,0-3,-1 2,0-1,-1 0,1 0,0 1,-1-1,1 0,-1 1,1-1,-1 0,0 1,1-1,-1 1,0-1,-1-1,-10-1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7:29.8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1 0,'-60'10,"40"-7,-1 0,1 1,1 1,-1 1,-36 16,46-17,0-2,-1 1,0-1,-15 2,17-4,1 1,-1 0,1 0,0 0,0 1,0 1,0-1,-8 6,15-7,-1-1,1 1,-1 0,1-1,0 1,0 0,0 0,0 0,0 0,1 0,-1 0,1 0,-1 0,1 0,0 0,-1 1,1-1,1 2,3 44,-2-35,14 114,-1-15,1 128,-17-238,1 0,0 0,0 0,0 0,0 0,0 0,0 0,1 0,-1 0,1-1,-1 1,1 0,0 0,0 0,-1-1,1 1,1 0,-1-1,0 1,0 0,3 1,-1-2,0 0,0 0,0 0,0-1,0 1,1-1,-1 0,0 0,0 0,0 0,1-1,4-1,147-19,-138 14,-11 2</inkml:trace>
  <inkml:trace contextRef="#ctx0" brushRef="#br0" timeOffset="808.26">494 151,'-4'0,"0"0,0 1,0-1,0 1,1 0,-1 0,0 1,1-1,-1 1,1-1,-1 1,1 0,0 0,0 1,-5 3,2 0,1 0,-1 1,1 0,0 0,1 0,-7 14,0 7,1 0,-13 58,22-81,-3 12,1 0,0 1,2-1,0 0,1 1,0-1,2 0,3 18,-4-30,0 0,0 0,1-1,-1 1,1 0,0-1,1 1,-1-1,1 0,0 0,0 0,0 0,1-1,-1 1,1-1,0 0,0 0,0 0,0 0,0-1,1 1,-1-1,1 0,-1-1,1 1,0-1,0 0,0 0,0-1,0 1,0-1,6 0,-5 0,1 0,-1-1,0 0,0 1,0-2,-1 1,1-1,0 0,0 0,-1 0,1-1,-1 0,0 0,0-1,0 1,0-1,-1 0,7-7,-6 4,-1 0,0 1,0-2,0 1,-1 0,0-1,-1 0,0 1,0-1,0 0,-1 0,0-13,-1 4,0 0,-2-1,0 1,-1 0,0 0,-1 0,-1 1,-1-1,-1 1,0 0,-1 1,-14-21,15 26,-1 1,0 0,-1 1,-12-10,18 15,1 1,-1 0,1 1,-1-1,0 0,0 1,0 0,0-1,0 1,0 0,0 1,0-1,-1 0,1 1,0 0,0 0,-1 0,1 0,0 0,-6 2,7 0,0-1,0 1,0 0,0 1,0-1,0 0,1 0,-1 1,1-1,-1 1,1-1,0 1,0 0,0-1,1 1,-1 0,1 0,-1-1,1 1,0 0,0 3,0-6,-1 14</inkml:trace>
  <inkml:trace contextRef="#ctx0" brushRef="#br0" timeOffset="1652.65">783 591,'0'2,"0"3,0 5,2 5,1 4,0 5,-1 4,-1 0,0 0,0 0,-1-1,0-3,-2-3,-1-3,-2-5,0-7,0-4</inkml:trace>
  <inkml:trace contextRef="#ctx0" brushRef="#br0" timeOffset="2848.83">1047 604,'1'-17,"0"1,1-1,1 1,1 0,0-1,1 2,1-1,0 1,1-1,1 2,18-27,-25 39,0 0,1 0,-1 0,1 0,-1 0,1 0,0 1,-1-1,1 1,0-1,0 1,0 0,0 0,1 0,-1 0,0 0,0 0,0 1,1-1,-1 1,5-1,-4 1,0 1,1 0,-1 0,0 0,0 0,-1 0,1 0,0 1,0-1,0 1,-1 0,1 0,-1 0,3 3,3 4,0 0,-1 0,0 1,-1 0,0 0,-1 0,7 19,-10-22,0-1,0 0,1-1,0 1,0 0,0-1,0 0,1 1,0-1,0-1,0 1,1 0,0-1,0 0,8 5,-6-6,-1 0,1-1,0 0,0 0,-1-1,1 1,0-2,1 1,-1-1,0 0,0 0,0-1,0 0,7-2,-2 0,0-1,-1 0,1-1,-1 0,0-1,13-8,-20 11,-1 0,1 0,-1 0,1 0,-1 0,0-1,0 1,-1-1,4-5,-6 8,1-1,0 0,-1 1,1-1,-1 0,1 0,-1 1,0-1,0 0,0 0,0 0,0 0,0 1,0-1,-1 0,1 0,-1 1,1-1,-1 0,0 0,1 1,-1-1,-1-1,-1 0,1 1,-1-1,1 1,-1-1,0 1,0 0,0 0,0 1,0-1,0 1,-1-1,1 1,0 0,-1 0,1 0,-1 1,-6-1,-70 1,53 2,15-2,0 1,0 1,0 0,0 0,1 2,0-1,-1 1,-11 7,-6 4,-44 33,54-34,10-8,-1 2,0-1,0 0,-1-1,1 0,-1-1,0 0,-23 7,34-12,-1 0,1 0,0 0,0 0,0 0,0 0,0 0,-1 0,1 0,0 0,0 0,0 0,0 0,-1 0,1 0,0 0,0 0,0 0,0 0,0 0,-1 0,1 0,0 0,0 0,0 0,0 0,0 0,-1 0,1 0,0 0,0-1,0 1,0 0,0 0,0 0,0 0,0 0,-1 0,1-1,0 1,0 0,0 0,0 0,0 0,0 0,0-1,0 1,0 0,0 0,0 0,0 0,0 0,0-1,0 1,0 0,0 0,3-4</inkml:trace>
  <inkml:trace contextRef="#ctx0" brushRef="#br0" timeOffset="3616.3">1525 0,'70'40,"-33"-21,50 37,-75-46,-1-1,0 2,0-1,-1 2,0-1,-1 1,14 24,-13-17,-1 0,-1 0,-1 1,0 0,-1 0,-2 1,0 0,-1-1,-1 1,0 23,-3-27,-1 0,0 0,-1 0,-1 0,0 0,-1-1,-1 1,-1-1,0-1,-1 1,-1-1,-17 22,26-37,-2 2,1 0,-1 0,1 0,0 0,0 0,0 0,0 0,0 0,0 0,0 0,0 0,0 5,2 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7:20.72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35 12,'-66'4,"-1"3,1 3,-74 20,77-15,0-2,-1-3,-101 3,163-13,0 0,0 0,0 1,1-1,-1 1,0 0,0-1,1 1,-1 0,0 0,1 0,-1 0,1 1,-1-1,1 0,0 1,-1-1,1 0,0 1,0 0,0-1,0 1,0 0,0-1,1 1,-1 0,1 0,-1 0,1 0,-1-1,1 1,0 0,0 0,0 0,1 2,-2 14,1-1,5 35,-3-35,9 366,-11-291,-1-77,1-13,-1-1,1 0,0 0,-1 0,1 0,0 0,0 1,0-1,0 0,0 0,0 0,0 1,0-1,1 0,-1 0,0 0,1 0,-1 0,1 0,-1 1,1-1,-1 0,1 0,0 0,-1-1,1 1,0 0,0 0,0 0,0-1,0 1,0 0,0-1,0 1,0 0,0-1,0 0,0 1,0-1,1 0,-1 1,0-1,0 0,0 0,0 0,1 0,-1 0,0 0,2-1,37 1,39 1,123 16,-179-13,4 1,0-1,35 0,-62-4,1 0,-1 0,1 0,-1 0,1 0,0 0,-1 0,1 0,-1 0,1 0,-1-1,1 1,-1 0,1 0,-1-1,1 1,-1 0,1-1,-1 1,1 0,-1-1,1 1,-1-1,0 1,1 0,-1-1,0 1,1-1,-1 1,0-1,0 0,0 1,1-1,-1 1,0-1,0 1,0-1,0 0,0 1,0-1,0 1,0-1,0 1,0-1,0 0,-1 1,1-1,0 1,0-1,-1 1,1-1,0 1,0-1,-1 1,1-1,-1 1,1 0,0-1,-1 1,0-1,-5-9</inkml:trace>
  <inkml:trace contextRef="#ctx0" brushRef="#br0" timeOffset="592.15">447 262,'-3'48,"-13"77,-2 14,16-112,1-15,0 0,0 0,1 0,0 0,1 0,3 12,-4-23,0-1,0 0,0 0,0 0,1 0,-1 1,0-1,0 0,0 0,0 0,0 0,0 0,0 0,1 1,-1-1,0 0,0 0,0 0,0 0,0 0,1 0,-1 0,0 0,0 0,0 0,0 0,1 0,-1 0,0 0,0 0,0 0,0 0,1 0,-1 0,0 0,0 0,0 0,0 0,1 0,-1 0,0 0,0 0,0 0,0 0,0 0,1-1,-1 1,0 0,0 0,0 0,0 0,0 0,0-1,0 1,0 0,1 0,-1 0,0 0,0 0,0-1,0 1,7-12,-7 12,8-14</inkml:trace>
  <inkml:trace contextRef="#ctx0" brushRef="#br0" timeOffset="1245.39">786 753,'0'2,"0"3,0 3,0 2,0 4,0 1,-2 3,-1 2,0 0,-1-1,0-2,0-1,-1-4,3-4,1-5,1-4</inkml:trace>
  <inkml:trace contextRef="#ctx0" brushRef="#br0" timeOffset="2440.91">1050 653,'3'-13,"1"1,0-1,1 1,0 0,1 0,11-17,-13 23,0 0,0 0,1 1,-1-1,1 1,1 0,-1 0,1 1,0 0,0 0,0 0,0 1,11-5,-15 8,0-1,0 1,1-1,-1 1,0 0,0 0,1 0,-1 0,0 1,1-1,-1 0,0 1,0 0,0-1,0 1,1 0,-1 0,0 0,0 0,-1 1,1-1,0 0,0 1,-1 0,3 2,3 5,0 1,0 0,-1 0,5 12,-8-14,1 0,0-1,1 1,-1-1,1 0,9 9,-5-10,1 0,0 0,0-1,0 0,0-1,1 0,0 0,0-1,22 2,-24-3,-1-1,1 0,0-1,0 0,0-1,0 0,0 0,0-1,0 0,-1 0,1-1,-1 0,9-5,-12 4,-1 0,1 0,-1-1,0 1,0-1,0 0,-1 0,0-1,0 1,0-1,-1 1,1-1,-2 0,1 0,0 0,-1 0,0 0,-1 0,1-1,-1 1,0 0,-1 0,0 0,-1-8,2 10,-1 0,0 0,0 0,0-1,0 1,0 0,-1 1,0-1,0 0,0 0,0 1,-1-1,1 1,-1 0,0 0,0 0,0 0,0 0,0 1,-1-1,1 1,-1 0,0 0,0 0,0 0,1 1,-1 0,-1 0,1 0,0 0,0 0,0 1,0 0,-1 0,-7 1,3 1,0 0,0 1,0 0,0 0,0 1,1 1,0-1,0 1,-8 7,-68 62,6-5,13-29,61-37,0-1,0-1,0 1,0-1,-1 1,1-1,0 0,-1-1,1 1,0-1,-1 0,1 0,-1 0,-8-2,5-2,3-2</inkml:trace>
  <inkml:trace contextRef="#ctx0" brushRef="#br0" timeOffset="3157.15">1654 1,'28'24,"0"1,-2 1,-1 2,-1 0,29 45,-41-53,-1 1,-1 0,-1 0,-1 1,0 0,-2 1,-1-1,0 1,2 42,-6-29,-1 0,-2 0,-1 0,-2-1,-2 1,-1-1,-1 0,-2-1,-2 0,-1-1,-19 33,31-62,0-1,0 1,0-1,-1 1,1-1,-1 0,0 0,0 0,0-1,0 1,-7 4,0-3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9:15.5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4 1,'-60'2,"0"2,1 4,-83 20,122-24,16-4,0 1,1 0,-1 0,1 0,-1 0,1 0,-1 1,-5 2,8-2,-1 0,1-1,0 1,0 0,-1-1,1 1,0 0,1 0,-1 0,0 0,0 0,1 0,-1 0,1 1,0-1,0 0,0 0,0 4,16 268,-28 46,12-319,0 1,0 0,0-1,0 1,0-1,0 1,1-1,-1 1,0-1,1 0,-1 1,1-1,0 1,-1-1,1 0,0 1,0-1,0 0,0 0,0 0,0 0,0 0,0 0,1 0,-1 0,0 0,1 0,-1-1,0 1,1-1,-1 1,1-1,-1 1,1-1,2 0,8 2,0-1,0-1,0 0,12-2,17 1,64 11,-106-10</inkml:trace>
  <inkml:trace contextRef="#ctx0" brushRef="#br0" timeOffset="655.02">230 202,'-14'207,"3"-83,7-90,2-26,1 0,0 0,0 0,1 0,1 13,-1-21,0 1,0-1,0 0,1 0,-1 0,0 1,0-1,0 0,0 0,0 1,0-1,0 0,1 0,-1 0,0 0,0 1,0-1,0 0,1 0,-1 0,0 0,0 0,1 0,-1 1,0-1,0 0,0 0,1 0,-1 0,0 0,0 0,1 0,-1 0,0 0,0 0,1 0,-1 0,0 0,0 0,0 0,1 0,-1-1,0 1,0 0,1 0,-1 0,0 0,0 0,0 0,0-1,1 1,-1 0,0 0,7-6</inkml:trace>
  <inkml:trace contextRef="#ctx0" brushRef="#br0" timeOffset="1368.16">405 669,'0'2,"0"3,0 3,2 2,1 1,0 4,-1 0,0 3,-1 1,-1 0,0 0,0-1,0-2,-2-2,-1 0,-2-1,-2-5,0-3</inkml:trace>
  <inkml:trace contextRef="#ctx0" brushRef="#br0" timeOffset="2981.08">594 617,'1'-8,"0"0,1 1,0-1,6-13,0-3,-8 24,8-28,23-53,-28 75,-1 1,1-1,0 1,0 0,1 0,-1 0,1 0,0 1,1-1,-1 1,1 0,-1 0,1 1,0 0,1-1,9-3,-13 7,0-1,1 1,-1 0,1 0,-1 0,1 0,-1 1,1-1,-1 1,0-1,1 1,-1 0,0 0,0 0,1 0,-1 0,0 1,0-1,0 0,0 1,-1 0,1-1,0 1,-1 0,1 0,2 4,5 8,-1 0,0 1,7 17,3 5,-10-27,0 0,0 0,2-1,-1 0,1 0,0-1,1-1,-1 1,2-2,-1 0,1 0,0-1,0 0,0-1,1-1,-1 0,1 0,0-1,0-1,0 0,0-1,17-2,-26 1,0 0,1 0,-1-1,0 1,0-1,0 0,0 0,0 0,-1-1,1 1,-1-1,1 0,-1 0,0 0,0-1,0 1,-1-1,1 1,-1-1,0 0,0 0,0 0,0 0,-1 0,0 0,1-1,-2 1,1 0,0-1,-1 1,0-1,0 1,-1-6,1 5,-1 0,1 0,-1 0,0 0,-1 0,1 0,-1 0,0 1,0-1,0 1,-1-1,1 1,-1 0,0 0,-1 0,1 0,-1 1,1 0,-1-1,0 1,0 0,-1 1,1-1,0 1,-1 0,0 0,1 0,-1 1,-6-2,2 2,0 1,0 0,0 0,0 1,0 0,1 1,-1 0,0 0,1 1,0 0,-1 0,1 1,0 0,-9 7,-13 10,1 1,-33 34,-17 12,61-55,0-1,-1 0,-1-1,-28 10,38-17</inkml:trace>
  <inkml:trace contextRef="#ctx0" brushRef="#br0" timeOffset="4157.64">1198 78,'5'2,"0"-1,0 1,0 0,-1 1,1-1,-1 1,1 0,-1 0,4 4,4 2,8 5,0 1,-1 0,0 2,-2 0,0 2,-1-1,22 34,-29-36,0 1,-1 0,-1 0,0 1,-1-1,-1 2,-1-1,0 0,-2 1,1 30,-2-29,-1 1,-1-1,-1 1,-1-1,-1 0,0 1,-2-2,0 1,-1-1,-1 0,-1 0,-1-1,0 0,-1-1,-17 20,19-27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8:42.27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09 18,'-87'-13,"45"12,-19-2,0 2,0 3,-90 15,149-17,-1 1,1 0,0 0,-1 0,1 0,0 0,0 0,0 0,0 1,0-1,0 1,0-1,0 1,1 0,-1 0,1 0,-1 0,1 0,0 0,0 0,0 0,0 0,0 1,0-1,1 0,-1 1,1-1,-1 1,1 3,0 9,0 0,1-1,1 1,3 15,1 13,0 380,-8-238,2-183,0-1,0 1,1 0,-1-1,0 1,1-1,0 1,-1 0,1-1,0 1,0-1,-1 1,1-1,0 0,1 1,-1-1,0 0,0 0,0 0,1 0,-1 0,1 0,-1 0,1 0,-1-1,1 1,-1 0,1-1,0 1,-1-1,1 0,0 0,-1 1,3-1,10 1,0-1,0 0,20-3,-3 1,-11 2,0 0,-1-1,1-2,0 1,21-8,-41 10,1 0,-1 0,0 0,1 0,-1-1,1 1,-1 0,0 0,1-1,-1 1,0 0,1-1,-1 1,0 0,0-1,1 1,-1-1,0 1,0 0,0-1,1 1,-1-1,0 1,0 0,0-1,0 1,0-1,0 1,0-1,0 1,0-1,0 1,0-1,-3-7</inkml:trace>
  <inkml:trace contextRef="#ctx0" brushRef="#br0" timeOffset="1208.2">421 219,'0'0,"0"-1,0 1,0 0,0 0,0-1,0 1,0 0,0 0,0 0,0-1,-1 1,1 0,0 0,0-1,0 1,0 0,0 0,-1 0,1 0,0-1,0 1,0 0,0 0,-1 0,1 0,0 0,0-1,-1 1,1 0,0 0,0 0,0 0,-1 0,1 0,0 0,0 0,-1 0,1 0,0 0,0 0,-1 0,-14 5,-12 10,19-8,1 1,-1 1,2-1,-1 1,1 0,0 1,1-1,0 1,0 0,1 0,1 1,0-1,0 1,1 0,0 0,1 0,0 0,1 0,0 0,2 11,-2-7,2-1,0 1,1 0,0-1,1 0,0 0,2 0,-1-1,2 1,0-1,0-1,1 1,1-1,15 17,-20-25,1 0,0 0,0 0,0-1,0 0,0 0,0 0,1 0,0-1,-1 0,1 0,0-1,0 1,0-1,0-1,0 1,0-1,0 0,0 0,0-1,0 0,0 0,0 0,0-1,0 0,9-4,-6 1,0 0,0-1,0 0,-1 0,0-1,-1 0,1-1,-1 1,-1-1,0-1,0 1,0-1,-1 0,7-18,-6 11,-1 0,-1 0,-1 0,0-1,-1 0,-1 1,0-1,-1 0,-1 0,-1 1,0-1,-8-27,7 33,0 0,-1 1,0-1,-1 1,0 0,-1 0,0 0,0 1,-1 0,-1 0,1 1,-1 0,-1 0,1 1,-1 0,0 0,-1 1,0 0,-17-7,24 12,-1 0,0 0,1 0,-1 1,0-1,0 1,1 0,-1 0,0 0,0 1,1-1,-1 1,0 0,0 0,1 0,-1 0,1 1,-1 0,1-1,0 1,0 0,0 1,0-1,0 1,0-1,0 1,1 0,-1 0,1 0,0 0,0 0,0 0,1 1,-1-1,1 1,-2 3,-3 12</inkml:trace>
  <inkml:trace contextRef="#ctx0" brushRef="#br0" timeOffset="2149.17">836 695,'0'4,"0"4,0 5,0 1,0 2,0 2,-2 2,-1 2,-2 1,0 2,-1 0,-2 1,0-3,0-2,-1-2,-2 0,2-5</inkml:trace>
  <inkml:trace contextRef="#ctx0" brushRef="#br0" timeOffset="3246.59">1137 657,'11'-34,"3"1,0 0,2 1,2 1,0 1,2 0,2 1,31-33,-52 60,1 1,-1-1,1 0,0 0,-1 1,1-1,0 1,0-1,0 1,0 0,0 0,0 0,0 0,1 0,-1 0,0 1,0-1,1 1,-1-1,0 1,1 0,-1 0,1 0,-1 0,0 0,5 2,-4 0,1 0,-1 1,0-1,1 1,-1 0,0 0,-1 0,1 0,-1 0,1 1,-1-1,0 1,0 0,2 5,-4-8,13 28,0-2,2 0,26 37,-35-56,0-1,0-1,1 1,0-1,0 0,1 0,-1-1,1 0,1 0,-1-1,0 0,1-1,0 1,0-2,16 4,4-2,56 1,-76-5,0 0,0-1,-1 0,1 0,0-1,0 0,-1 0,0-1,1-1,12-6,-18 7,0 1,-1-1,1 0,-1 0,0 0,0 0,0-1,0 1,-1-1,1 1,-1-1,0 1,0-1,0 0,0 1,-1-1,1 0,-1 0,0 0,0 1,-1-1,1 0,-1 0,-1-4,1 0,-1 0,0 1,-1-1,0 1,0-1,0 1,-1 0,0 0,0 0,-9-9,8 11,0 0,-1 1,0 0,1 0,-1 1,0-1,-1 1,1 1,-1-1,1 1,-1 0,0 1,0-1,1 1,-1 1,0-1,0 1,0 1,0-1,0 1,0 0,0 1,1-1,-11 5,-3 2,1 0,-1 2,1 0,1 1,0 1,-27 23,-11 13,12-8,-52 35,82-66,0 0,0-1,-1 0,0-1,0-1,-1 0,0-2,-25 6,40-10,-1 1,0-1,0 1,0-1,0 0,0 0,0 0,1 0,-1 0,0 0,0-1,0 1,0-1,0 1,1-1,-1 0,0 1,1-1,-1 0,0 0,1 0,-1-1,1 1,-1 0,1 0,0-1,0 1,-1-1,1 1,0-1,0 0,0 1,1-1,-1 0,0 0,0-2,-1-8</inkml:trace>
  <inkml:trace contextRef="#ctx0" brushRef="#br0" timeOffset="4330.67">1803 80,'15'1,"-1"0,0 2,0-1,-1 2,1 0,0 1,-1 0,0 1,-1 0,1 1,-1 1,0 0,19 17,-12-8,0 1,-2 0,0 2,0 0,-2 1,23 42,-30-47,-2-1,1 2,-2-1,0 0,-1 1,0 0,-2 0,0 0,-1 0,0 1,-2-1,0 0,-1 0,0 0,-9 28,0-10,-3-1,0-1,-3 0,0-1,-2 0,-30 37,12-17,32-44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2:57.3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 52,'-2'3,"0"-1,1 1,-1 0,0-1,1 1,0 0,0 0,0 0,0 0,0 0,1 0,-1 0,1 1,0 3,-2 1,-4 40,2 0,2 1,6 80,-3-111,25 273,-14-161,1 57,-13-185,0 1,1 0,-1-1,1 1,0-1,-1 1,1 0,1-1,-1 0,0 1,1-1,-1 0,1 1,-1-1,1 0,0 0,0-1,0 1,0 0,0 0,1-1,-1 0,0 1,1-1,-1 0,4 1,10 4,0-1,0-1,22 3,-6 0,63 11,1-4,110 2,10 1,-193-15,300 22,332-4,-49-13,-346-9,19-12,309-30,20 0,-564 43,494-9,-231-3,132-7,-83 0,-173 12,260-17,-279 20,32-2,47 4,-34 3,84-12,-285 12,2 0,1 0,0-1,-1 0,16-4,-24 5,0-1,0 1,0-1,0 0,0 0,0 0,0 0,0 0,-1 0,1 0,0 0,-1-1,1 1,-1-1,0 0,1 1,-1-1,0 0,0 1,0-1,0 0,0 0,-1 0,1 0,-1 0,1 0,-1 0,1-4,-1-16,-2 0,-4-29,-2-35,5 21,-4-1,-19-87,0 4,23 120,0 7,0-1,-1 1,-11-32,15 53,-1 1,0-1,1 0,-1 0,0 1,0-1,0 1,1-1,-1 1,0-1,0 1,0 0,0-1,0 1,0 0,0 0,0 0,0-1,0 1,0 0,0 0,0 1,-1-1,-33 4,20-2,-292 0,161-4,105 0,-55-9,1-1,-605-36,556 39,-345-31,-106-1,362 39,-220 4,-315 36,494-25,50-1,-268 13,286-14,-157 3,265-15,-148-19,184 14,-1 3,-72 5,26 1,-115 9,-8 1,35-1,154-10,19-2,1 1,-1 1,1 2,-24 5,24-4,1 0,-37 0,18-1,-30-5,60 0,0 0,0 0,0 1,0 1,0 0,0 0,1 1,-19 5,18-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9:47.7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97,'4'2,"0"0,0 1,0-1,0 1,0 0,-1 0,1 0,-1 0,0 1,4 5,-1-2,360 405,-365-411,11 11,-12-12,0 0,0-1,0 1,0 0,0 0,-1 0,1 0,0-1,0 1,0 0,0 0,0 0,0-1,0 1,0 0,0 0,0 0,0-1,0 1,0 0,0 0,0 0,0-1,0 1,0 0,0 0,1 0,-1 0,0-1,0 1,0 0,0 0,0 0,0 0,0-1,1 1,-1 0,0 0,0 0,0 0,0 0,1 0,-1 0,0-1,0 1,0 0,1 0,-1 0,0 0,0 0,0 0,1 0,-1 0,0 0,0 0,0 0,1 0,-1 0,0 0,0 0,0 1,0-1,1 0,-1 0,0 0,0 0,0 0,0 0,1 1,-2-11</inkml:trace>
  <inkml:trace contextRef="#ctx0" brushRef="#br0" timeOffset="569.22">466 274,'-7'47,"1"1,2 86,17 95,-9-190,9 295,-13-344</inkml:trace>
  <inkml:trace contextRef="#ctx0" brushRef="#br0" timeOffset="1067.18">692 522,'4'0,"4"0,4 0,8 0,3 0,5 0,4-2,1-1,1-1,-1-1,-1 0,-5 0,-4 0,-5 1,-2 2,-5 2,-5 4,-5 1</inkml:trace>
  <inkml:trace contextRef="#ctx0" brushRef="#br0" timeOffset="1519.13">717 713,'11'-2,"5"-1,5 0,2 1,3 1,0 0,0 0,1 1,1 0,0 0,3 0,-1 0,0 1,-4 1,-4 1,-3-1,-6 2,-4 1</inkml:trace>
  <inkml:trace contextRef="#ctx0" brushRef="#br0" timeOffset="2616.69">1396 338,'84'89,"74"102,58 108,-210-290,9 8,-13-20,-6-10,-2-5</inkml:trace>
  <inkml:trace contextRef="#ctx0" brushRef="#br0" timeOffset="2977.1">1799 349,'-70'175,"-109"193,154-335,24-39</inkml:trace>
  <inkml:trace contextRef="#ctx0" brushRef="#br0" timeOffset="3670.27">1875 46,'5'-6,"0"1,1 0,-1 1,1-1,0 1,1 0,10-5,-15 8,0 1,0-1,0 1,1-1,-1 1,0 0,0 0,0 0,0 0,0 0,0 0,0 1,0-1,0 0,0 1,0 0,0 0,0-1,0 1,0 0,-1 0,1 1,0-1,-1 0,1 1,0-1,-1 1,0-1,1 1,-1 0,1 2,7 10,0 2,-2-1,0 1,0 0,-2 0,0 1,-1 0,0-1,-2 2,0-1,-1 0,0 0,-2 0,0 1,-4 19,3-31,0-1,-1 1,1-1,-1 0,0 0,-1 0,1 0,-1-1,0 1,0-1,0 0,-1 0,1-1,-1 1,0-1,0 0,-8 3,9-4,0 0,0 0,0 0,0-1,-1 0,1 0,0 0,-1-1,1 1,0-1,-1 0,1 0,0-1,-1 1,1-1,0 0,-1 0,1 0,0-1,0 1,0-1,0 0,0 0,-4-4,7 5,0 1,0-1,0 0,0 0,0-1,0 1,0 0,0 0,1 0,-1-1,0 1,1 0,-1-1,1 1,-1 0,1-1,0 1,0-1,-1 1,1 0,0-1,0 1,1-3,0 1,0 0,0 0,0 0,0 0,1 1,-1-1,1 0,0 1,0-1,3-3,4-2,-1 1,1 0,0 0,1 1,10-6,-14 9,-1 0,1 0,0 0,1 1,-1 0,0 0,1 1,-1 0,0 0,1 0,0 1,-1 0,1 0,-1 1,1 0,-1 0,1 0,-1 1,0 0,0 0,0 1,0-1,0 1,0 1,-1-1,1 1,-1 0,0 0,0 1,-1-1,6 6,14 16,-19-19</inkml:trace>
  <inkml:trace contextRef="#ctx0" brushRef="#br0" timeOffset="4149.98">2503 474,'0'9,"2"8,1 7,2 5,2 4,1 3,0 4,1 1,-1 1,1-3,-2-2,-2-5,1-5,-1-6,-4-6,-1-6</inkml:trace>
  <inkml:trace contextRef="#ctx0" brushRef="#br0" timeOffset="4491.9">2339 776,'15'-7,"14"-3,10-3,7-2,2 1,1 0,0 2,-3 3,-5 4,-7 2,-8 2,-5 3,-5 1,-5 2,-4 1</inkml:trace>
  <inkml:trace contextRef="#ctx0" brushRef="#br0" timeOffset="4926.16">2854 411,'2'13,"0"-1,0 1,2-1,-1 0,1 0,9 16,3 14,4 30,-3 1,11 114,-4-16,-15-143,-6-24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19:57.6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 153,'30'33,"-2"1,-2 2,-1 0,35 69,7 10,1-14,111 126,-182-230</inkml:trace>
  <inkml:trace contextRef="#ctx0" brushRef="#br0" timeOffset="541.18">530 141,'-45'39,"2"2,1 2,-51 68,-94 158,78-107,98-140,12-22,-1 0,1 1,-1-1,1 0,-1 0,1 0,-1 1,1-1,-1 0,1 0,0 0,-1 0,1 0,-1 0,1 0,-1 0,1 0,-1-1,1 1,0 0,-1 0,1 0,-1-1,1 1,-1 0,1-1,-1 1,0 0,1-1,-1 1,1 0,-1-1,0 1,1-2,17-9</inkml:trace>
  <inkml:trace contextRef="#ctx0" brushRef="#br0" timeOffset="1095.35">795 456,'4'0,"4"0,4 0,7 0,5 0,4 0,2 0,0 2,-1 1,-1-1,-3 0,-4 0,-3-1,-4 2,-8 0,-6-1,-4 1</inkml:trace>
  <inkml:trace contextRef="#ctx0" brushRef="#br0" timeOffset="1574.48">807 657,'6'0,"7"0,6 0,2 0,4 0,1 0,0 0,0 0,-2 0,0 0,-4 0,-3 2,-4 1,-4 2,-5 2,-3 0</inkml:trace>
  <inkml:trace contextRef="#ctx0" brushRef="#br0" timeOffset="2255.26">1447 392,'8'11,"8"7,4 8,7 5,2 4,2 3,1 0,1 2,-1-1,-3-2,-3-6,-4-3,-2-7,-4-5,-2-9,-3-10,-4-9,-3-2</inkml:trace>
  <inkml:trace contextRef="#ctx0" brushRef="#br0" timeOffset="2628.3">1838 343,'-8'58,"2"1,3 0,5 66,0-30,-14 340,12-435</inkml:trace>
  <inkml:trace contextRef="#ctx0" brushRef="#br0" timeOffset="3323.93">1900 41,'3'-4,"0"1,1-1,-1 1,1 0,0 0,0 0,0 1,0-1,0 1,1 0,-1 0,1 1,-1-1,1 1,0 0,-1 0,1 1,0-1,0 1,-1 0,1 1,0-1,0 1,-1 0,1 0,0 0,-1 0,1 1,-1 0,1 0,-1 0,0 1,0-1,0 1,0 0,-1 0,1 0,-1 1,0-1,0 1,0 0,0 0,0 0,3 8,4 10,-1 0,-1 0,-1 0,-1 1,-1 0,-1 0,-1 0,-1 39,-2-58,0 0,0-1,0 1,-1-1,0 1,0 0,0-1,0 0,0 1,-1-1,0 0,1 1,-1-1,0 0,-1 0,1-1,0 1,-1 0,0-1,1 1,-1-1,0 0,0 0,0 0,-1-1,1 1,0-1,-1 1,1-1,-1 0,1 0,-6 0,1 0,-1 0,0 0,1-1,-1-1,0 1,1-1,-1-1,0 1,1-1,0-1,-1 0,-13-6,21 8,0 1,0-1,-1 1,1-1,0 1,0-1,0 0,0 0,0 1,0-1,0 0,0 0,0 0,1 0,-1 0,0 0,0 0,1-1,-1 1,1 0,-1 0,1 0,0-1,-1 1,1 0,0 0,0-2,0 1,1 0,0 1,0-1,0 0,0 1,0-1,0 1,0-1,0 1,1-1,-1 1,1 0,-1 0,1 0,2-2,7-3,1 0,-1 1,1 0,15-4,-23 9,26-8,60-8,-82 15,1 0,-1 1,1 1,0-1,-1 1,1 1,-1-1,1 1,-1 1,0 0,15 7,-12-4</inkml:trace>
  <inkml:trace contextRef="#ctx0" brushRef="#br0" timeOffset="3864.88">2706 255,'5'105,"31"179,-16-160,-20-118,-2-6</inkml:trace>
  <inkml:trace contextRef="#ctx0" brushRef="#br0" timeOffset="4370.08">2555 531,'15'-2,"11"-3,10-3,6 0,1 0,0 0,-1 3,-1-1,-3 0,-6 3,-6 0,-6 2,-4 0,-4 1</inkml:trace>
  <inkml:trace contextRef="#ctx0" brushRef="#br0" timeOffset="4715.62">3145 66,'3'69,"16"85,-4-39,-5 2,-6-46,26 127,-20-173,-6-2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0:46.8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773,'15'8,"0"-1,1 0,0-1,1-1,-1-1,33 5,1-4,51-1,-66-4,-1-1,1-2,-1-2,0-1,0-2,0-1,33-14,-52 17,1-1,-1 0,0-1,-1-1,0-1,0 0,-1-1,0 0,-1-1,0 0,-1-1,-1 0,0-1,0 0,-1 0,9-23,-7 4,-1 1,-1-1,-2-1,-1 0,-2 1,0-69,-31-210,8 141,15 117,2-1,8-89,-3 118,2 1,0-1,2 1,1 0,1 0,1 1,21-37,-8 24,1 2,43-50,-54 70,2 0,0 1,0 1,1 0,1 1,0 1,26-13,-34 20,0 1,0 0,0 1,1 0,-1 1,0 0,1 0,-1 1,1 0,-1 1,1 0,-1 0,1 1,-1 1,0-1,0 1,0 1,16 8,-19-9,0 1,-1 0,1 0,-1 0,0 0,0 1,0 0,-1 0,1 0,-1 1,0 0,-1-1,0 1,1 1,-2-1,1 0,-1 1,0-1,0 1,-1-1,0 1,0 0,-1 0,0 0,0-1,-2 12,-3 9</inkml:trace>
  <inkml:trace contextRef="#ctx0" brushRef="#br0" timeOffset="419.35">465 729,'11'4,"11"4,16 0,16 1,9-1,3-2,-5-1,-10-3,-11-1,-7 0,-8-1,-10-1,-8 1</inkml:trace>
  <inkml:trace contextRef="#ctx0" brushRef="#br0" timeOffset="808.95">1359 541,'13'2,"10"1,8 0,5-1,3 0,2-1,-5-3,-7-1,-5 0,-9 1,-7 0</inkml:trace>
  <inkml:trace contextRef="#ctx0" brushRef="#br0" timeOffset="1183.45">1785 202,'0'8,"0"8,0 7,0 6,0 4,0 6,0 6,0 9,0 6,0 1,0-4,0-6,0-9,0-6,0-5,0-7,0-6</inkml:trace>
  <inkml:trace contextRef="#ctx0" brushRef="#br0" timeOffset="2652.21">2302 126,'-26'19,"1"2,1 0,1 1,1 2,1 0,-27 41,-1 17,4 3,4 1,3 2,5 2,3 1,4 1,5 1,3 1,-7 131,24-205,1 0,1 0,0 0,2 0,0 0,1 0,12 33,-13-44,1-1,1 0,-1 0,1 0,0 0,1-1,0 0,0 0,1 0,-1-1,1 0,1 0,-1-1,1 0,0 0,0-1,1 0,16 6,-8-5</inkml:trace>
  <inkml:trace contextRef="#ctx0" brushRef="#br0" timeOffset="3072.27">2126 842,'9'28,"2"0,0-1,2 0,17 26,70 94,-88-131,76 96,28 42,-110-143,-13-13,-3-6</inkml:trace>
  <inkml:trace contextRef="#ctx0" brushRef="#br0" timeOffset="3425.73">2465 790,'-40'45,"3"2,1 1,-30 55,17-27,-4 3,-78 124,131-202,-10 18,10-19,-1 1,1-1,0 0,0 0,-1 1,1-1,0 0,0 1,0-1,-1 1,1-1,0 0,0 1,0-1,0 0,0 1,0-1,0 1,0-1,0 0,0 1,0-1,0 1,0-1,0 0,0 1,0-1,1 0,-1 1,0-1,0 0,0 1,1-1,-1 0,0 1,0-1,1 0,-1 1,7-2</inkml:trace>
  <inkml:trace contextRef="#ctx0" brushRef="#br0" timeOffset="4399.69">2591 39,'31'23,"0"2,-2 1,-1 1,-1 2,-2 0,-1 2,-1 1,-2 0,22 44,-22-29,-1 0,-3 2,-1 0,-3 0,-2 2,6 72,-12-37,-4 0,-4 1,-4-1,-3-1,-4 1,-4-2,-3 0,-38 94,35-120,19-46</inkml:trace>
  <inkml:trace contextRef="#ctx0" brushRef="#br0" timeOffset="4953.08">3181 867,'6'2,"9"1,8-1,9 1,7-2,4 0,1 0,-3-1,-6 0,-7 0,-7 0,-8 2,-10 0,-9 1,-8-1,0 0</inkml:trace>
  <inkml:trace contextRef="#ctx0" brushRef="#br0" timeOffset="5445.14">3132 1068,'13'2,"10"3,8 1,5 1,3-1,-1 2,-2-2,-4 1,-5 0,-4-3,-7 2,-8-2,-8 0,-5 0,-2 1</inkml:trace>
  <inkml:trace contextRef="#ctx0" brushRef="#br0" timeOffset="7059.27">3759 1497,'34'27,"-1"1,-1 2,-2 1,-1 2,25 37,5 12,-33-44,57 65,-83-103,0 1,1 0,-1-1,1 1,0-1,-1 1,1-1,-1 1,1-1,0 1,-1-1,1 1,0-1,0 0,-1 1,1-1,0 0,0 0,-1 1,1-1,0 0,0 0,0 0,0 0,-1 0,1 0,0 0,0-1,0 1,-1 0,3-1,-2 0,0-1,1 1,-1-1,0 1,0-1,0 0,0 0,0 1,0-1,0 0,-1 0,2-4,8-71,-9 66,18-454,-16 290,2-34,32-207,-13 224,-24 191,0 0,1 0,-1 0,0 0,1 0,-1 0,1 0,-1 0,1 0,0 1,-1-1,1 0,0 0,0 0,-1 1,1-1,0 0,0 1,0-1,0 1,0-1,0 1,0 0,0-1,0 1,0 0,0-1,0 1,0 0,0 0,0 0,0 0,0 0,0 0,0 0,2 1,50 9,-34-5,94 9,0-6,172-8,-114-3,104 5,281-4,-486 1,0-4,130-25,-195 29,-9 2,-3 1</inkml:trace>
  <inkml:trace contextRef="#ctx0" brushRef="#br0" timeOffset="7738.32">4477 1043,'4'31,"0"1,2-1,1 0,2 0,1-1,14 31,-9-24,12 38,3-2,4-1,73 117,-106-189,-1 0,0 1,0-1,0 0,0 1,0-1,0 0,0 0,1 1,-1-1,0 0,0 0,0 1,1-1,-1 0,0 0,0 1,1-1,-1 0,0 0,0 0,1 0,-1 1,0-1,1 0,-1 0,0 0,1 0,-1 0,0 0,1 0,-1 0,0 0,0 0,1 0,-1 0,0 0,1 0,-1 0,4-13,-3-3</inkml:trace>
  <inkml:trace contextRef="#ctx0" brushRef="#br0" timeOffset="8142.11">4804 1030,'-40'45,"2"1,-32 53,-34 40,48-75,33-41,2 0,1 2,1 0,-28 49,46-73,1-1,-1 1,1-1,-1 1,1 0,0-1,-1 1,1 0,0-1,-1 1,1 0,0 0,0-1,0 1,0 0,0-1,0 1,0 0,0 0,0-1,0 1,0 0,0 0,0-1,0 1,1 0,-1 0,0-1,1 1,-1 0,0-1,1 1,-1-1,1 1,-1 0,1-1,-1 1,1-1,0 0,-1 1,1-1,-1 1,2-1,7 0</inkml:trace>
  <inkml:trace contextRef="#ctx0" brushRef="#br0" timeOffset="8498.19">4905 1382,'10'0,"11"0,10 0,5-2,5-1,0 1,-4-3,-4 1,-6 0,-9 2,-10 0,-7 1</inkml:trace>
  <inkml:trace contextRef="#ctx0" brushRef="#br0" timeOffset="8852.9">5482 992,'-11'41,"2"0,2 1,-2 66,2-34,-8 64,-16 263,31-390,0-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0:06.7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81 263,'14'10,"-1"-1,0 2,-1 0,0 0,-1 1,-1 0,12 18,-2-6,154 206,-87-111,119 125,-204-241,20 22,-21-25,0 1,0-1,-1 1,1 0,-1 0,1-1,-1 1,1 0,-1 0,1 0,-1 0,0 0,1-1,-1 1,0 0,0 0,1 0,-1 0,0 0,0 0,0 0,0 0,-1 0,1 0,0 1,-5 1</inkml:trace>
  <inkml:trace contextRef="#ctx0" brushRef="#br0" timeOffset="495.64">1610 302,'-184'273,"-35"58,217-324,6-7,9-10,1-3</inkml:trace>
  <inkml:trace contextRef="#ctx0" brushRef="#br0" timeOffset="928.49">1899 515,'13'2,"12"1,9 0,7-1,3 0,1-2,-4 1,-4-1,-6 0,-7 0,-6 2,-10 1,-10 0,-6-1,-2-1</inkml:trace>
  <inkml:trace contextRef="#ctx0" brushRef="#br0" timeOffset="1287.4">1861 805,'13'2,"10"1,11 0,5-1,2 2,2 0,-4-1,-3 2,-6-1,-8 2,-5-1,-8 2,-8-2,-4 0</inkml:trace>
  <inkml:trace contextRef="#ctx0" brushRef="#br0" timeOffset="2035.51">2616 478,'7'9,"4"7,4 4,4 7,3 1,3 4,0 2,3 2,1-1,0 0,-1-2,-3-2,-4-4,-3-5,-2-3,-5-8,-3-10,-4-5</inkml:trace>
  <inkml:trace contextRef="#ctx0" brushRef="#br0" timeOffset="2391.44">2980 428,'4'276,"-6"249,-2-479,1-47</inkml:trace>
  <inkml:trace contextRef="#ctx0" brushRef="#br0" timeOffset="3034.35">3119 37,'3'-3,"0"-1,1 1,-1 0,1 0,0 0,0 1,0 0,0-1,1 1,-1 1,1-1,-1 0,1 1,-1 0,1 0,0 1,-1-1,1 1,0 0,0 0,-1 1,1-1,0 1,-1 0,1 0,0 1,-1 0,0-1,1 1,-1 1,0-1,0 0,0 1,0 0,-1 0,1 0,-1 1,0-1,0 1,0 0,0 0,0 0,-1 0,0 0,0 0,0 1,2 8,0 0,0 0,-1 1,0 0,-1 0,-1 0,0 0,-1 0,-1 0,0 0,-5 22,5-32,0 1,0-1,0 0,-1 0,0 0,0 0,0 0,0 0,-1-1,1 1,-1-1,0 0,0 1,0-1,0-1,-1 1,1 0,-1-1,0 0,0 0,0 0,0 0,0 0,0-1,0 0,0 0,-1 0,1 0,0-1,-1 0,1 0,-1 0,1 0,0 0,-1-1,1 0,-5-1,-36-12,44 14,-1 0,1-1,0 1,-1-1,1 1,0-1,0 1,-1-1,1 0,0 1,0-1,0 0,0 0,0 0,0 0,0 0,0 0,0 0,0 0,1 0,-1-1,0 1,1 0,-1 0,1-1,-1 1,1 0,0-1,0 1,-1-2,2 2,0-1,0 1,0 0,0 0,0 0,0 0,0 0,1 0,-1 0,0 0,0 0,1 0,-1 1,1-1,-1 1,0-1,1 1,-1-1,3 1,32-6,-31 5,27-3,1 0,-1 3,0 1,1 1,32 6,-54-5,-3 1</inkml:trace>
  <inkml:trace contextRef="#ctx0" brushRef="#br0" timeOffset="3577.9">3774 402,'0'4,"0"6,2 10,3 10,2 12,1 10,0 5,0-1,-2-5,-2-8,-2-7,1-5,0-5,0-6,-3-5,-4-9,-3-6,-1-4</inkml:trace>
  <inkml:trace contextRef="#ctx0" brushRef="#br0" timeOffset="3933.64">3596 679,'11'-2,"12"-1,12-4,10-3,7-2,4 1,-4 0,-4 2,-6 3,-6 2,-7 2,-6 1,-7 3,-6 3,-7 4,-5-1</inkml:trace>
  <inkml:trace contextRef="#ctx0" brushRef="#br0" timeOffset="4289.96">4163 214,'2'12,"1"12,2 7,2 7,0 6,1 8,-1 6,1 2,-1-3,-3-5,0-7,0-5,-1-4,0-5,-1-5,0-5,0-4,2-5</inkml:trace>
  <inkml:trace contextRef="#ctx0" brushRef="#br0" timeOffset="5281.44">3760 1522,'2'0,"5"0,6 0,6 0,8 0,6 0,5 0,5 0,0 0,-1 0,-5 0,-6 0,-6 0,-6 0,-5-2,-6-1</inkml:trace>
  <inkml:trace contextRef="#ctx0" brushRef="#br0" timeOffset="5653.96">4264 1219,'0'9,"0"6,0 6,0 5,2 3,1 3,-1 4,1 3,-2 3,0 3,0 2,-1 0,0-2,2-4,1-5,-1-6,0-6,0-8</inkml:trace>
  <inkml:trace contextRef="#ctx0" brushRef="#br0" timeOffset="6735.08">905 1635,'3'0,"2"0,4 0,8 2,5 1,6 0,3 1,4 1,2-2,1 2,-2 0,-4-2,-6 0,-5-1,-9-1,-8-1,-6 0,-4 0</inkml:trace>
  <inkml:trace contextRef="#ctx0" brushRef="#br0" timeOffset="7169.2">1460 1282,'4'11,"4"10,0 5,1 5,-1 6,1 7,-2 5,0 2,-1 2,-1-5,-2-4,-1-2,-2-5,1-4,-2-6,1-7</inkml:trace>
  <inkml:trace contextRef="#ctx0" brushRef="#br0" timeOffset="8901.71">0 1949,'622'-13,"-543"16,153 27,-12 0,253-14,-156-10,-63-2,87 5,133-4,-260-7,148-7,-209 4,252-32,-35 0,-328 38,-33 0,1 0,-1-1,0 0,1 0,-1-1,16-4,-31 1,-7 1,-4 1</inkml:trace>
  <inkml:trace contextRef="#ctx0" brushRef="#br0" timeOffset="9798.03">366 2478,'7'18,"1"0,1 0,0-1,2 0,0-1,16 19,87 87,-84-93,195 207,-222-231,-7-8,-4-2</inkml:trace>
  <inkml:trace contextRef="#ctx0" brushRef="#br0" timeOffset="10232.78">731 2452,'-34'38,"3"1,-49 79,37-53,-175 224,250-311,-12 6</inkml:trace>
  <inkml:trace contextRef="#ctx0" brushRef="#br0" timeOffset="10604.29">932 2766,'10'2,"13"1,8 0,6-1,3-3,-2-1,-2 0,-6 0,-5 1,-7 2,-7 3,-5 3,-4 1</inkml:trace>
  <inkml:trace contextRef="#ctx0" brushRef="#br0" timeOffset="10976.72">1321 2464,'0'9,"0"9,0 5,2 6,3 4,3 5,0 5,1 3,0 3,0-1,-3 0,1-1,-2-3,-1-2,-1-7,-2-6,0-6,-1-8</inkml:trace>
  <inkml:trace contextRef="#ctx0" brushRef="#br0" timeOffset="11623.21">2012 2679,'6'2,"7"1,7 0,10-1,4-1,3 0,-2 0,-3-1,-4 0,-7 2,-9 3,-9 0,-4 0</inkml:trace>
  <inkml:trace contextRef="#ctx0" brushRef="#br0" timeOffset="11980.26">1987 2879,'10'0,"9"0,7 0,5 0,2 2,2 1,-1 0,-2-1,-2 2,-4-1,-5 3,-5 1,-6 2,-4 4,-4 0</inkml:trace>
  <inkml:trace contextRef="#ctx0" brushRef="#br0" timeOffset="12431.64">2716 2654,'15'11,"11"7,8 6,5 2,1 4,-1-2,-3-1,-1-3,-5-3,-5-4,-5-1,-5-7,-6-5</inkml:trace>
  <inkml:trace contextRef="#ctx0" brushRef="#br0" timeOffset="12803.42">3094 2566,'21'397,"-2"-126,-11-177,-8-88,-2-5</inkml:trace>
  <inkml:trace contextRef="#ctx0" brushRef="#br0" timeOffset="13381.23">3244 2226,'12'-3,"-1"1,1 0,-1 0,1 1,0 1,0 0,0 0,19 4,-25-2,0 0,-1-1,1 2,-1-1,0 1,0 0,0 0,0 0,0 0,-1 1,1 0,-1 0,0 0,0 1,0-1,-1 1,0 0,0 0,3 7,1 2,-1 1,-1-1,-1 1,0 0,0 0,-2 0,0 1,0-1,-2 1,0-1,-1 1,0-1,-4 18,4-31,0 1,0-1,0 0,0 1,0-1,0 0,-1 0,1 0,-1 0,0 0,1 0,-1 0,0-1,0 1,0-1,0 1,0-1,-1 0,1 0,0 0,-1 0,1 0,0 0,-1-1,1 1,-1-1,1 0,-1 0,1 1,-1-2,1 1,-1 0,1 0,-4-2,1 2,0-2,0 1,1 0,-1-1,0 0,0 0,1-1,-1 1,1-1,0 0,0 0,0 0,0-1,0 1,1-1,-4-5,6 8,1 0,-1 0,0 0,1 0,-1 0,1 0,-1-1,1 1,-1 0,1 0,0 0,0-1,0 1,0 0,-1 0,2 0,-1-1,0 1,0 0,0 0,0-1,1 1,-1 0,1 0,-1 0,1 0,-1 0,1 0,0-2,2 1,-1 0,1 0,0 0,-1 0,1 0,0 1,0-1,0 1,0 0,6-2,6-1,0 2,0-1,26 0,-19 4,-1 0,0 2,28 6,-40-7,1 1,0 0,-1 0,0 1,0 0,0 1,0 0,-1 0,10 8,-11-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0:21.2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61 483,'2'0,"6"0,2-2,5-1,3 0,4 1,2 0,1 1,-1 1,-1-1,-2 1,-7 0,-6 1</inkml:trace>
  <inkml:trace contextRef="#ctx0" brushRef="#br0" timeOffset="359.64">1975 683,'11'0,"7"0,6 0,2-2,1-1,1 0,0 1,-4 1,-3 0,-5 2,-5 2</inkml:trace>
  <inkml:trace contextRef="#ctx0" brushRef="#br0" timeOffset="3203.66">2541 621,'7'2,"0"0,1 0,-1 1,0 0,0 0,-1 1,1 0,9 7,0-1,19 12,0 1,-1 2,-1 1,-2 2,29 32,-60-60,0 0,0-1,0 1,0 0,0 0,0 0,0 0,0 0,0 0,0 0,0-1,0 1,0 0,0 0,0 0,0 0,0 0,0 0,0 0,0 0,1-1,-1 1,0 0,0 0,0 0,0 0,0 0,0 0,0 0,0 0,0 0,1 0,-1 0,0 0,0 0,0 0,0 0,0 0,0 0,0 0,1 0,-1 0,0 0,0 0,0 0,0 0,0 0,0 0,0 0,1 0,-1 0,0 0,0 0,0 0,0 0,0 1,0-1,0 0,0 0,0 0,0 0,0 0,1 0,-1 0,0 0,0 0,0 1,0-1,0 0,-1-16,-6-20,7 35,-10-52,3-1,2 0,3-103,32-164,-22 258,-7 60,-1 0,1 1,0-1,0 1,0-1,1 1,-1-1,1 1,-1 0,1 0,0-1,0 1,-1 0,2 1,-1-1,0 0,0 0,0 1,1 0,-1-1,1 1,-1 0,1 0,0 0,-1 1,1-1,0 1,-1-1,5 1,13-2,0 1,0 0,23 4,-11-2,261-9,-165 3,58-7,76 0,-196 10,-37 0,1 1,44 6,-73-5,-1 0,0 0,0 0,0 0,0 0,0 1,1-1,-1 0,0 0,0 0,0 0,0 0,0 0,0 1,0-1,0 0,0 0,1 0,-1 0,0 0,0 1,0-1,0 0,0 0,0 0,0 0,0 1,0-1,0 0,0 0,0 0,0 0,0 0,0 1,0-1,0 0,0 0,-1 0,1 0,0 1,0-1,0 0,0 0,0 0,0 0,0 0,0 0,-1 0,1 1,0-1,0 0,0 0,0 0,0 0,-1 0,1 0,0 0,0 0,0 0,0 0,-1 0,1 0,0 0,0 0,0 0,-11 8,11-8,-14 7</inkml:trace>
  <inkml:trace contextRef="#ctx0" brushRef="#br0" timeOffset="3790.84">3143 472,'7'4,"5"4,4 3,4 3,1 4,3 3,1 4,0 3,-1 0,-3 2,-1-2,-4-1,-2-3,-4-4,-1-5,-3-8,-1-4</inkml:trace>
  <inkml:trace contextRef="#ctx0" brushRef="#br0" timeOffset="4134.96">3446 421,'-13'630,"6"-596,1-26</inkml:trace>
  <inkml:trace contextRef="#ctx0" brushRef="#br0" timeOffset="4893.33">3559 168,'8'0,"-1"-1,1-1,-1 1,0-1,10-4,-11 4,1 0,-1 0,1 1,-1-1,12 0,-15 3,0-1,-1 0,1 1,0-1,-1 1,1 0,0 0,-1 0,1 0,-1 0,0 1,1-1,-1 1,0 0,0-1,0 1,0 0,2 3,4 5,-1 0,0 1,-1-1,0 1,-1 1,0-1,-1 1,0 0,-1 0,0 0,-1 1,0-1,-1 0,0 1,-1-1,-2 19,0-28,1 0,-1 0,1 1,-1-1,0 0,0-1,0 1,-1 0,1-1,-1 1,1-1,-1 1,0-1,0 0,0-1,0 1,0 0,-1-1,1 1,0-1,-1 0,1 0,-1-1,1 1,-1-1,1 0,-1 1,1-2,-1 1,1 0,-1-1,1 1,-1-1,1 0,-1 0,1-1,0 1,-6-4,9 5,-1 0,1 0,0 0,0-1,0 1,-1 0,1 0,0-1,0 1,0 0,-1 0,1-1,0 1,0 0,0 0,0-1,0 1,-1 0,1-1,0 1,0 0,0-1,0 1,0 0,0 0,0-1,0 1,0 0,0-1,1 1,-1 0,0-1,0 1,0 0,0 0,0-1,0 1,1 0,-1 0,0-1,0 1,0 0,1 0,-1-1,19-8,21 0,-30 7,0 2,1-1,-1 1,0 1,1 0,-1 0,0 1,0 1,0 0,0 0,0 0,-1 2,1-1,-1 1,16 11,-17-9</inkml:trace>
  <inkml:trace contextRef="#ctx0" brushRef="#br0" timeOffset="6760.42">1 749,'6'2,"0"0,0 1,0 0,0 0,0 1,-1 0,1 0,-1 0,9 10,-2-3,21 18,-2 2,39 51,19 20,-89-102,1 0,-1 0,0 1,0-1,0 0,0 0,1 1,-1-1,0 0,0 0,0 0,1 1,-1-1,0 0,0 0,1 0,-1 0,0 0,0 1,1-1,-1 0,0 0,1 0,-1 0,0 0,0 0,1 0,-1 0,0 0,1 0,-1 0,0 0,0 0,1 0,-1-1,0 1,0 0,1 0,-1 0,0 0,0 0,1-1,-1 1,0 0,0 0,4-18,-6-28,2 43,-14-134,0 22,4-209,10 317,1-1,0 0,0 0,1 0,0 0,0 1,7-15,-8 19,1 1,-1-1,1 1,0 0,0 0,0 0,0 0,0 0,1 0,-1 0,1 0,-1 1,1 0,0-1,-1 1,1 0,0 0,0 0,0 1,-1-1,1 1,0-1,6 1,129-1,318-16,49 0,-492 17,22-2,52-9,-58 6,-1 1,57 0,-71 9,-13-3</inkml:trace>
  <inkml:trace contextRef="#ctx0" brushRef="#br0" timeOffset="7582.93">528 534,'102'81,"161"165,-260-243,34 42,-36-44,0 0,-1 0,1 1,0-1,0 0,0 1,-1-1,1 0,-1 1,1-1,-1 1,1-1,-1 1,0-1,0 1,0-1,0 1,0-1,0 1,0-1,-1 1,1-1,0 1,-1-1,1 1,-1-1,1 0,-1 1,0-1,0 0,0 1,-1 1,-6 2</inkml:trace>
  <inkml:trace contextRef="#ctx0" brushRef="#br0" timeOffset="8002.73">805 497,'-17'46,"-44"82,38-86,3 1,-18 52,13-14,22-73</inkml:trace>
  <inkml:trace contextRef="#ctx0" brushRef="#br0" timeOffset="8376.03">969 671,'13'0,"10"-2,8-3,6 0,0-2,-5 0,-2 2,-5 1,-6 4,-7 4,-5 1</inkml:trace>
  <inkml:trace contextRef="#ctx0" brushRef="#br0" timeOffset="8785.34">1307 421,'0'2,"2"3,1 3,0 4,1 6,3 7,0 6,0 5,2 6,-1 2,1 2,0 0,-1-4,-2-5,1-6,-2-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7:02.2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0:33.1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30 717,'2'6,"1"-1,-1 1,1-1,0 1,1-1,-1 0,1 0,0-1,8 9,2 3,101 158,-72-106,58 73,-79-121,-21-20,-1 0,1 0,-1 1,1-1,0 0,-1 0,1 0,-1 0,1 0,-1 0,1 0,-1 0,1 0,-1 0,1-1,-1 1,1 0,-1 0,1 0,-1-1,1 1,-1 0,1-1,-1 1,1 0,-1-1,0 1,1 0,-1-1,1 1,-1-1,0 1,0-1,1 1,-1-1,0 1,0-1,0 1,1-1,-1 1,0-1,0 1,0-1,0 1,0-1,0 0,2-14</inkml:trace>
  <inkml:trace contextRef="#ctx0" brushRef="#br0" timeOffset="433.63">3433 604,'-65'406,"46"-309,-5 14,5 1,-8 203,27-309,0-2,0 1,0-1,1 0,-1 1,1-1,0 0,0 1,2 4,-3-9,0 0,0 0,0 0,1 0,-1 0,0 0,0 0,0 0,0 1,1-1,-1 0,0 0,0 0,0 0,0 0,1 0,-1 0,0 0,0 0,0 0,0 0,0-1,1 1,-1 0,0 0,0 0,0 0,0 0,1 0,-1 0,0 0,0 0,0 0,0-1,0 1,0 0,0 0,1 0,-1 0,0 0,0-1,0 1,0 0,0 0,0 0,0 0,0-1,0 1,0 0,0 0,0 0,0 0,0-1,0 1,0 0,0 0,0 0,0 0,0 0,0-1,0 1,0 0,0 0,-1 0,1-1,2-9</inkml:trace>
  <inkml:trace contextRef="#ctx0" brushRef="#br0" timeOffset="1084.16">2376 755,'11'2,"10"3,7 1,6-1,4-1,1-2,1 0,-3-2,-4 1,-7-2,-10 3,-9 1,-8-1,-4 0</inkml:trace>
  <inkml:trace contextRef="#ctx0" brushRef="#br0" timeOffset="1435.22">2428 980,'8'0,"8"0,7 0,4 0,4 0,0 0,1 0,-5 0,-3 0,-5 3,-5 2,-5 2,-6 3,-8 2,-3-2</inkml:trace>
  <inkml:trace contextRef="#ctx0" brushRef="#br0" timeOffset="3583.1">0 1157,'7'5,"-1"-1,1 1,1-1,-1 0,0-1,1 0,9 3,28 12,96 71,-91-55,2-2,1-2,64 25,-116-54,0-1,-1 0,1 1,0-1,-1 0,1 1,0-1,-1 0,1 0,0 0,0 0,-1 0,1 0,0 0,0 0,-1 0,1 0,0 0,0 0,-1-1,1 1,0 0,-1 0,1-1,0 1,-1 0,1-1,-1 1,1-1,0 1,0-2,0 0,-1 1,1-1,-1 0,1 0,-1 0,0 0,0 1,1-1,-2 0,1 0,0 0,-1-3,-21-68,17 58,-30-105,-34-214,66 300,1 1,4-35,-3-46,-7 84,1-8,7 38,1-1,-1 0,1 0,0 1,-1-1,1 0,0 1,0-1,-1 0,1 1,0-1,0 1,0 0,0-1,0 1,0 0,0 0,0-1,-1 1,1 0,0 0,0 0,0 0,0 0,2 0,34 1,-29 0,394-17,-318 10,52-6,99-4,191 4,-382 12,-48 0</inkml:trace>
  <inkml:trace contextRef="#ctx0" brushRef="#br0" timeOffset="4137.13">717 893,'6'8,"7"10,5 6,6 5,5 4,5 5,4 2,3 2,0-3,-2-2,-3-2,-4-3,-3-3,-7-4,-4-5,-8-4,-10-7,-4-3</inkml:trace>
  <inkml:trace contextRef="#ctx0" brushRef="#br0" timeOffset="4603.67">1032 830,'-43'112,"-60"134,88-220,10-19,0 0,1 1,0 0,0 0,1 0,0 0,0 1,1-1,-3 17,5-25,0 1,1-1,-1 1,0 0,0-1,0 1,1-1,-1 1,0-1,1 1,-1-1,0 1,1-1,-1 1,1-1,-1 1,1-1,-1 0,1 1,-1-1,1 0,-1 1,1-1,0 0,7 2</inkml:trace>
  <inkml:trace contextRef="#ctx0" brushRef="#br0" timeOffset="4971.41">1233 1045,'2'0,"6"0,4 0,8 0,4 0,5-2,1-1,-2 0,-3 1,-5 0,-3 1,-4 3,-5 2,-3 4,-3 0</inkml:trace>
  <inkml:trace contextRef="#ctx0" brushRef="#br0" timeOffset="5342.05">1522 867,'5'11,"0"8,3 4,-1 6,1 3,-1 3,1 3,-2 0,1-1,-1-4,0-2,0-5,-1-4,0-6,0-8,-2-6</inkml:trace>
  <inkml:trace contextRef="#ctx0" brushRef="#br0" timeOffset="10031.58">3698 63,'-133'0,"-62"2,-238-29,285 8,-2 6,1 7,-249 22,-62 19,-108 15,469-36,-279 47,67 10,258-67,47-4,-1 0,1 0,-1 1,1 0,-1 0,-8 3,13-3,-1 0,1 1,0-1,0 0,-1 1,1 0,0 0,0 0,1 0,-1 0,0 0,1 0,-1 0,1 1,-1-1,1 0,0 1,0-1,-1 5,-10 45,1-1,-6 105,-3 15,14-120,0 95,-1 4,5-38,1-7,-16-30,1-12,16-61,0-1,1 0,-1 0,0 1,0-1,1 0,-1 0,1 0,-1 1,1-1,-1 0,1 0,0 0,0 0,-1 0,1 0,0 0,0 0,0-1,0 1,0 0,0 0,0-1,0 1,1-1,-1 1,0-1,0 1,0-1,1 0,-1 1,0-1,0 0,2 0,55 5,-43-4,155 14,211 48,-283-45,176 10,100-23,-261-5,212-13,-48 0,54-24,-301 32,139-16,-40 10,96-2,-183 11,54-9,-54 5,55-1,127-5,-125 10,84 4,-164 1,-17-3,0 1,1-1,-1 1,1-1,0 0,-1 0,1 0,-1 0,1-1,3 0,-5 0,0 0,0 0,0 1,0-1,0-1,0 1,0 0,-1 0,1 0,0 0,-1-1,1 1,0 0,-1 0,0-1,1 1,-1 0,0-1,0 1,1-1,-1 1,0 0,-1-1,1-1,0-45,-14-96,0 24,-13-128,15 151,2-111,9 136,-3 0,-19-98,0 9,23 16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1:22.21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22 0,'-19'2,"-1"0,0 2,0 0,-26 10,0 0,-82 17,-160 49,286-79,0 0,0 0,0 1,0-1,0 0,0 1,0-1,0 1,0 0,1-1,-1 1,1 0,-1 0,1 0,0 0,0 0,0 1,0-1,0 0,0 0,1 1,-1-1,1 0,-1 1,1-1,0 1,0 3,1 8,0 1,1-1,6 24,-1-5,44 475,-50-505,0-1,0 0,0 1,0-1,0 0,0 0,1 0,-1 0,1 0,-1 0,1-1,0 1,0 0,0-1,0 1,0-1,0 0,0 0,0 0,1 0,-1 0,0 0,1 0,4 0,70 14,-62-13,-12-1,9 1,0 0,1-1,-1 0,0 0,0-1,1-1,19-4,-31 5,-1 0,1 0,0 0,-1-1,1 1,0 0,-1-1,1 1,-1-1,1 1,-1-1,1 1,-1-1,1 1,-1-1,0 1,1-1,-1 0,0 1,1-1,-1 1,0-1,1-1,-1-6</inkml:trace>
  <inkml:trace contextRef="#ctx0" brushRef="#br0" timeOffset="652.39">510 303,'-8'2,"1"1,0 1,0-1,0 1,0 1,1-1,-1 1,1 0,0 0,1 1,-1 0,1 0,0 0,1 0,-1 1,1 0,0 0,1 0,0 0,0 1,1-1,-2 9,-1 1,1 1,1-1,1 1,0 0,1-1,1 1,1 0,5 33,-4-42,1 1,0-1,0 0,1 0,0 0,1 0,-1-1,2 0,-1 0,1 0,0-1,1 1,0-1,0-1,1 0,7 6,-9-9,-1 0,0-1,1 1,-1-1,1 0,-1-1,1 1,0-1,0 0,0-1,0 1,0-1,0 0,-1-1,1 1,0-1,0-1,0 1,-1-1,1 0,0 0,-1 0,0-1,0 0,0 0,0 0,7-6,-5 2,0-1,0 1,0-1,-1 0,-1-1,1 0,-1 1,-1-2,0 1,0 0,-1-1,0 0,0 0,-1 1,-1-2,1 1,-2 0,1 0,-3-19,0 7,0-1,-2 0,0 1,-2 0,0 0,-1 0,-19-37,22 52,0 0,0 0,-1 0,0 1,0 0,0 0,-1 1,0-1,0 1,-1 0,1 1,-1-1,0 1,0 1,0-1,-1 1,1 1,-1-1,-12-1,13 3,1 1,0 0,-1 0,1 0,0 1,-1 0,1 0,0 1,0 0,0 0,0 0,0 1,0 0,1 0,0 0,-1 1,1 0,0 0,1 0,-1 0,1 1,-1 0,2 0,-1 0,-3 6,2-2,1 0,-1 0,2 0,0 0,0 0,0 1,1-1,1 1,-1 19,2 4</inkml:trace>
  <inkml:trace contextRef="#ctx0" brushRef="#br0" timeOffset="1548.05">900 768,'0'2,"0"3,0 5,0 7,2 5,1 5,0 4,-1 4,-1 0,0-2,0-2,-3-4,-1-5,0-8,1-9,0-5</inkml:trace>
  <inkml:trace contextRef="#ctx0" brushRef="#br0" timeOffset="2433.24">1238 692,'-3'-14,"0"-1,1 0,0 0,1 0,1 0,0 0,1-1,1 1,0 0,1 1,1-1,0 0,1 1,1 0,0 0,0 1,15-21,-20 31,1 0,0 0,0 1,0-1,0 1,0 0,1 0,-1 0,1 0,-1 0,1 0,0 0,0 1,0 0,0-1,0 1,3-1,-3 2,-1 0,1 0,-1 0,1 1,-1-1,0 1,1-1,-1 1,1 0,-1 0,0 0,0 0,0 0,1 0,-1 1,0-1,2 3,4 5,0 0,0 0,-1 1,0 0,-1 0,0 0,6 16,12 34,-17-41,0 0,1-1,1 0,16 25,-21-38,0 0,0 0,1-1,-1 1,1-1,0 0,1-1,-1 1,0-1,1 0,0 0,0-1,0 1,0-1,0-1,0 1,1-1,7 0,3 1,0-1,0-1,0-1,0 0,0-1,0-1,-1-1,26-8,-37 10,0 0,-1 0,1-1,-1 1,0-1,1 0,-1 0,-1 0,1-1,0 1,-1-1,0 0,0 0,0 0,0 0,0-1,-1 1,0-1,0 0,0 1,-1-1,0 0,0 0,0 0,0 0,-1 0,1 0,-1 0,-1 0,1 0,-1 0,-2-9,2 9,0 0,0-1,-1 1,0 0,0 1,0-1,0 0,-1 1,0-1,0 1,0 0,-1 0,1 0,-1 0,0 1,-8-7,6 7,0 0,-1-1,0 2,1-1,-1 1,0 0,-1 1,1-1,0 1,0 1,-8 0,-1 0,0 1,1 1,-1 1,1 0,-1 1,1 1,1 0,-1 1,1 1,-22 13,7 2,1 1,2 1,-34 39,32-32,-63 53,79-75</inkml:trace>
  <inkml:trace contextRef="#ctx0" brushRef="#br0" timeOffset="3063.19">1879 125,'73'55,"-51"-42,-2 2,0 0,0 2,-2 0,0 1,-1 0,-1 2,25 37,-28-29,-1 0,-1 0,-1 2,-2-1,-1 1,-1 0,-2 0,0 1,-2 36,-3-26,-2 0,-1-1,-2 1,-2-1,-1 0,-22 55,24-79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1:05.0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9 0,'-38'2,"0"1,0 2,0 2,1 1,-60 22,94-29,1 0,0 0,0 1,0-1,0 1,0-1,0 1,0 0,1 0,-1 0,1 0,-1 0,1 0,0 0,0 0,0 1,0-1,0 0,0 1,0-1,1 1,0-1,-1 1,1 2,-1 10,1 1,3 30,-1-15,-8 258,1-118,4-165,1-1,0 1,0-1,1 1,0-1,0 1,0-1,1 1,-1-1,1 0,1 0,2 5,-3-7,1 0,0 0,0 0,0 0,0 0,1-1,-1 0,1 1,-1-1,1 0,0-1,0 1,0-1,0 0,0 0,7 1,24 5,0-1,0-2,0-2,65-3,-100 1,0 0,1-1,-1 1,0 0,0 0,0 0,1-1,-1 1,0 0,0 0,0 0,0-1,1 1,-1 0,0-1,0 1,0 0,0 0,0-1,0 1,0 0,0-1,0 1,0 0,0 0,0-1,0 1,0 0,0-1,0 1,0 0,0-1,0 1,0 0,-1 0,1-1,0 1,0 0,0 0,0-1,-1 1,1 0,0 0,0 0,0-1,-1 1,1 0,-1 0,-11-16,10 14,-8-10</inkml:trace>
  <inkml:trace contextRef="#ctx0" brushRef="#br0" timeOffset="545.61">316 312,'0'2,"0"3,0 3,0 4,0 4,0 5,0 4,0 4,0 2,0 2,0 0,0-2,0-4,0-4,0-4,0-8,0-9,0-6</inkml:trace>
  <inkml:trace contextRef="#ctx0" brushRef="#br0" timeOffset="1414.36">604 665,'3'9,"-1"7,1 5,-1 3,0 4,-1 1,0 3,-3 0,-1-2,-2-1,0-3,0-9,2-7</inkml:trace>
  <inkml:trace contextRef="#ctx0" brushRef="#br0" timeOffset="2404.7">869 716,'5'-27,"2"1,1 0,15-33,-18 47,1 0,0 1,1 0,0 0,1 0,0 1,1 1,0-1,12-8,-18 15,0 1,0 0,1 0,0 1,-1-1,1 1,0-1,0 1,-1 0,1 1,0-1,0 1,0 0,0-1,0 2,0-1,0 0,0 1,0 0,0 0,0 0,-1 0,1 1,0-1,-1 1,1 0,-1 0,6 5,8 7,0 0,-1 1,0 1,14 19,-3-5,-18-21,0-1,1 0,0 0,1-1,-1 0,2-1,-1-1,0 1,16 3,-22-7,0 0,1-1,-1 1,0-1,1-1,-1 1,1-1,-1 0,1 0,-1 0,1-1,-1 0,0 0,1 0,-1-1,0 0,0 0,0 0,0-1,0 1,-1-1,1 0,7-7,-9 6,0 1,0-1,-1 0,1 0,-1-1,0 1,0 0,0-1,0 1,-1-1,0 0,0 0,0 1,-1-1,0 0,1 0,-2 0,1 1,0-1,-1 0,0 0,0 1,-1-1,1 0,-1 1,-3-6,3 5,0 0,-1 0,0 1,0-1,-1 1,1 0,-1-1,0 2,0-1,0 0,-1 1,1 0,-1 0,0 0,1 0,-1 1,-1 0,1 0,0 0,0 1,-1 0,-8-1,5 2,0 0,0 1,0 0,0 1,1 0,-1 0,0 1,1 0,-1 1,-14 8,-4 5,-45 37,54-39,0 0,-1-2,0 0,-37 17,54-29,-46 15,46-16,0 1,-1-1,1 1,0-1,0 0,-1 0,1 0,0 0,0 0,-1 0,1 0,0-1,0 0,0 1,-1-1,1 0,0 0,-3-2,0-3</inkml:trace>
  <inkml:trace contextRef="#ctx0" brushRef="#br0" timeOffset="3273.34">1473 63,'49'48,"76"99,-112-129,0 1,-2 1,0 0,-1 0,-1 1,-2 1,0-1,-1 1,5 32,-6-12,-2-1,-1 1,-3-1,-1 1,-2-1,-2 0,-1 0,-3-1,-21 59,31-97,0-1,-1 0,1 0,0 0,-1 1,1-1,-1 0,1 0,-1 0,0 0,1 0,-1 0,0 0,0 0,0 0,1 0,-1 0,0-1,0 1,0 0,-2 0,0-3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4:15.2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9 26,'-54'-12,"-12"5,46 4,-1 0,0 2,-23 1,41 1,1 0,0 0,0-1,0 1,0 0,0 1,0-1,0 0,0 1,1-1,-1 1,0-1,1 1,-1 0,1-1,0 1,0 0,-1 0,1 0,0 0,1 0,-1 1,0-1,0 3,-13 62,13-55,-73 489,38-190,31-283,4-24,0 0,1 0,-1 0,1 0,0-1,-1 1,2 0,0 5,-1-7,1-1,0 1,0-1,-1 1,1-1,0 1,0-1,1 0,-1 0,0 0,0 1,1-1,-1 0,0-1,1 1,-1 0,1 0,-1 0,1-1,0 1,-1-1,1 0,-1 1,3-1,48 9,61 3,19 3,-132-15,1 0,-1 1,0-1,1 0,-1 0,0 0,1 0,-1 0,0 0,1 0,-1 0,0 0,1 0,-1 0,1 0,-1 0,0 0,1 0,-1 0,0-1,1 1,-1 0,0 0,1 0,-1 0,0-1,0 1,1 0,-1 0,0-1,0 1,1 0,-1-1,0 1,0 0,0-1,1 1,-1 0,0-1,0 1,0 0,0-1,0 0,-4-16,3 14,-3-11</inkml:trace>
  <inkml:trace contextRef="#ctx0" brushRef="#br0" timeOffset="839.16">714 378,'-4'-1,"-1"-1,1 2,0-1,-1 0,1 1,0 0,-1 0,1 0,-1 0,1 1,0 0,-1 0,1 0,0 0,0 1,0-1,0 1,0 0,0 1,0-1,1 0,-1 1,-4 4,-7 6,-1 1,2 1,-21 25,23-24,1 1,0 0,1 0,1 1,1 0,0 1,2-1,0 1,1 1,-4 31,8-41,0 1,1 0,0-1,0 1,1 0,0-1,1 1,1-1,-1 0,2 0,-1 0,1 0,1 0,0-1,0 1,1-1,0-1,1 1,0-1,0 0,12 10,-12-13,0 0,0 0,1 0,-1-1,1 0,0-1,0 0,0 0,0-1,1 0,-1 0,1-1,-1 0,1 0,-1-1,1 0,-1-1,1 0,-1 0,1-1,10-3,-8 1,-1 0,1-1,-1 0,-1-1,1 0,-1-1,0 0,0 0,-1-1,0 0,-1 0,0-1,0 0,0 0,9-19,-9 12,0-1,0-1,-2 1,0-1,-1 0,-1-1,-1 1,0 0,-1-1,-1 1,-3-22,2 29,-1 1,0-1,0 1,-1 0,0 0,0 0,-2 1,1-1,-1 1,0 0,-1 0,0 1,0-1,-1 1,0 1,-1-1,1 1,-1 1,-1-1,1 1,-12-5,16 9,1 0,-1 0,0 0,1 1,-1 0,0 0,0 0,0 0,0 1,0-1,0 1,0 0,0 0,0 1,-1-1,1 1,0 0,1 0,-1 0,0 0,0 1,0-1,1 1,-5 3,-2 4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3:41.1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17 869,'-3'2,"1"3,-3 5,0 2,-2 5,-1 2,-2 1,-1 1,2 2,-1-2,2-2,0-4,2-7,1-8,2-6</inkml:trace>
  <inkml:trace contextRef="#ctx0" brushRef="#br0" timeOffset="964.36">1529 882,'1'-16,"-1"0,2 0,0 0,1 1,1-1,0 1,1-1,1 1,0 1,1-1,1 1,0 0,0 1,2 0,0 0,22-22,-28 33,-1-1,1 1,-1-1,1 1,0 0,-1 0,1 1,0-1,0 1,1 0,-1 0,0 0,0 1,0-1,1 1,-1 0,0 0,0 1,1-1,-1 1,0 0,0 0,0 0,0 1,5 1,-1 1,-1 0,0 0,0 0,0 1,-1 0,1 1,-1-1,-1 1,1 0,-1 0,0 1,5 8,-1 1,1 1,0-2,2 0,-1 0,2-1,14 13,-20-21,1 0,1 0,-1-1,1 0,0-1,0 0,1 0,-1-1,1 0,-1 0,1-1,0-1,11 1,-12-1,0-1,0 0,0 0,0-1,-1 0,1 0,0-1,15-5,-21 5,0 1,0-1,0 0,0 0,0 0,-1 0,1-1,-1 1,0-1,1 1,-1-1,0 0,-1 0,1 0,0 0,-1 0,0 0,0 0,0-1,0 1,0 0,0-1,-1 1,0-1,0-5,1 5,-1-1,0 1,0-1,0 1,-1-1,0 1,0 0,0-1,0 1,0 0,-1 0,0 0,0 0,0 0,0 0,-1 0,1 1,-1-1,0 1,0 0,0 0,-1 0,1 0,-1 0,1 1,-1 0,0 0,0 0,0 0,0 0,-1 1,-4-2,0 2,0 0,0 0,0 1,0 0,-1 0,1 1,0 0,0 1,0 0,1 0,-1 1,0 0,1 1,0 0,-8 5,-72 50,54-35,-50 28,71-45,-1-1,0-1,0 0,0-1,0 0,-1-1,-24 2,-51-6,81 1</inkml:trace>
  <inkml:trace contextRef="#ctx0" brushRef="#br0" timeOffset="1740.96">2134 128,'7'1,"0"0,1 0,-1 1,0 0,0 0,-1 0,1 1,0 0,-1 1,0 0,0 0,0 0,0 0,0 1,-1 0,0 0,0 1,0-1,-1 1,0 0,0 0,3 9,6 9,-1 0,-1 2,-2-1,11 43,-9-18,-2 0,-2 1,-2 0,-2 0,-5 55,0-74,-2-1,-1 1,-1-1,-2-1,-1 1,-2-1,0-1,-2 0,-23 37,33-60,-1-1,0 0,0 0,0 0,0 0,-1-1,0 0,0 0,-8 6,-1-4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3:36.6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56,'-1'0,"1"0,0 0,-1 0,1 1,0-1,-1 0,1 0,0 0,0 1,-1-1,1 0,0 1,0-1,0 0,-1 0,1 1,0-1,0 0,0 1,0-1,0 0,0 1,0-1,0 1,0-1,0 0,0 1,0-1,0 0,0 1,0-1,0 0,0 1,0-1,0 0,0 1,0-1,1 0,-1 1,0-1,0 0,0 0,1 1,-1-1,0 0,0 0,1 1,-1-1,0 0,1 0,-1 0,0 1,1-1,-1 0,1 1,0 1,0-1,1 0,-1 0,0 1,0-1,1 0,-1 0,0-1,1 1,-1 0,1 0,-1-1,4 2,-4-3,1 1,-1-1,1 1,-1-1,1 0,-1 0,1 1,-1-1,0 0,0 0,1 0,-1-1,0 1,0 0,0 0,0-1,0 1,0 0,0-1,-1 1,1-1,0 1,-1-1,0 1,1-1,-1 0,0 1,1-3,-1 2,1 1,-1 0,0-1,1 1,-1 0,0 0,0-1,0 1,0-1,0 1,0 0,0-1,0 1,0 0,-1 0,1-1,-1 1,1 0,-1-1,1 1,-1 0,0 0,0 0,1 0,-1 0,0 0,0 0,0 0,0 0,0 0,-3-1,4 2,-1 1,0-1,1 0,-1 1,0-1,1 1,-1-1,0 1,1-1,-1 1,1-1,-1 1,1 0,-1-1,1 1,0 0,-1-1,1 1,0 0,-1-1,1 1,0 0,0 0,0-1,0 1,0 0,0 0,0 0,0-1,0 1,0 0,0 0,0-1,0 1,1 0,-1 1,8 7,-7-9,0 0,0-1,0 1,-1-1,1 1,0-1,0 1,0-1,0 1,-1-1,1 0,0 1,-1-1,1 0,-1 0,1 1,-1-1,1 0,-1 0,1-1,0 1,0 0,-1 0,1 0,0-1,-1 1,1 0,-1 0,0-1,1 1,-1 0,0-1,0 1,0 0,0-1,0-1,0 2,0 1,0-1,-1 1,1-1,0 1,-1 0,1-1,0 1,-1-1,1 1,0 0,-1-1,1 1,-1 0,1-1,-1 1,1 0,-1-1,1 1,-1 0,1 0,-1 0,1 0,-1 0,0-1,-1 1,-1 0,1 0,-1 1,1-1,0 0,-1 1,1 0,0-1,0 1,-1 0,1 0,0 0,0 0,0 1,-3 1,-2 5,6-6,5-4,2-2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3:35.8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7,'11'-1,"-10"-2,-4 3,7 6,-4-5,0-1,1 0,-1 1,1-1,-1 0,0 1,1-1,-1 0,1 1,-1-1,1 0,-1 0,1 0,-1 1,1-1,-1 0,1 0,-1 0,1 0,0 0,-1 0,1 0,-1 0,1 0,-1 0,1 0,-1-1,1 1,-1 0,1 0,-1 0,1-1,-1 1,1 0,-1-1,0 1,1 0,-1-1,1 1,13-26,-12-4,-2 29,0 0,0 1,-1-1,1 0,0 1,0-1,0 1,-1-1,1 1,0-1,-1 0,1 1,0-1,-1 1,1 0,-1-1,1 1,-1-1,1 1,-1 0,1-1,-1 1,1 0,-1-1,0 1,1 0,-1 0,1 0,-1-1,0 1,1 0,-1 0,0 0,0 0,-1 1,1 0,-1 0,1 0,-1 0,1 0,-1 0,1 0,0 0,0 0,0 1,-1-1,1 1,1-1,-1 0,0 1,0 0,0 1,0-2,0 0,1 0,-1 0,1 0,-1 1,1-1,-1 0,1 0,0 0,-1 1,1-1,0 0,0 0,0 1,0-1,0 0,1 0,-1 1,0-1,0 0,1 0,-1 1,2 0,-2-1,1-1,0 0,0 0,0 0,0-1,0 1,0 0,0 0,0 0,0-1,0 1,0 0,-1-1,1 1,0-1,0 1,0-1,-1 0,1 1,0-1,-1 0,1 1,0-1,-1 0,1 0,-1 1,1-1,-1 0,0 0,1 0,-1 0,0 0,1-1,12-32,-13 34,0 0,0 1,0-1,0 0,0 0,0 0,0 0,0 0,0 0,0 1,0-1,0 0,0 0,0 0,0 0,0 0,0 0,0 1,0-1,-1 0,1 0,0 0,0 0,0 0,0 0,0 0,0 0,0 1,0-1,-1 0,1 0,0 0,0 0,0 0,0 0,0 0,0 0,-1 0,1 0,0 0,0 0,0 0,0 0,0 0,-1 0,1 0,0 0,0 0,0 0,0 0,0 0,0 0,-1 0,1 0,0 0,0-1,0 1,0 0,0 0,0 0,0 0,-1 0,1 0,0 0,0 0,0-1,0 1,0 0,0 0,-7 9,1 4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3:14.4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8 139,'0'6,"0"7,0 5,0 4,0 2,0 4,2 3,1 6,2 2,0 1,-1 0,-1-4,1-7,0-5,0-10,-2-11,0-6</inkml:trace>
  <inkml:trace contextRef="#ctx0" brushRef="#br0" timeOffset="419.16">0 0,'12'3,"-1"1,0 0,0 0,0 1,0 0,-1 1,0 0,0 1,0 0,-1 0,0 1,-1 0,0 1,0 0,0 0,-1 1,-1-1,0 2,0-1,-1 1,5 14,0 0,-2 2,-1-1,-1 1,-1 0,-2 0,-1 0,0 1,-4 32,2-52,-1 0,0 0,0 0,-1 0,0-1,0 1,-1-1,0 1,0-1,-1 0,0 0,0 0,-1-1,1 1,-1-1,-1 0,1-1,-1 1,0-1,-1 0,1-1,-1 0,1 0,-2 0,1 0,0-1,0-1,-1 1,0-1,1 0,-1-1,-11 1,18-2,-1 0,1 0,0 0,0 0,0 0,0 0,0 0,0 0,0-1,0 1,0 0,0-1,0 1,0-1,0 1,0-1,0 1,0-2,-3-4</inkml:trace>
  <inkml:trace contextRef="#ctx0" brushRef="#br0" timeOffset="939.85">379 227,'-9'14,"0"1,1 0,1 0,1 1,0 0,1 0,1 0,0 1,1 0,1 0,0-1,2 1,0 0,1 0,0 0,1 0,9 32,-8-43,0 0,0 0,0 0,1 0,-1-1,1 1,1-1,-1 0,1-1,0 1,0-1,10 7,-13-10,0 0,0 1,0-1,0 0,0-1,0 1,1 0,-1-1,0 1,1-1,-1 0,0 1,1-1,-1 0,0-1,1 1,-1 0,0-1,1 1,-1-1,0 0,0 0,0 0,1 0,-1 0,0 0,0 0,-1-1,1 1,0-1,0 1,-1-1,1 0,-1 0,1 0,-1 0,0 0,2-3,1-4,0 0,-1 0,0 0,-1 0,0 0,0-1,-1 1,0-1,-1 0,0 1,0-1,-1 1,0-1,-1 1,0-1,-5-13,2 7,-1 0,0 0,-1 1,-1 0,-1 1,0-1,0 2,-19-22,25 33,1 0,0 0,-1 0,0 0,1 0,-1 1,0-1,0 1,0-1,0 1,0 0,0 1,0-1,0 0,0 1,0 0,0-1,-1 1,1 1,0-1,0 0,0 1,0-1,-5 3,6-2,0 0,0 0,0 0,1 0,-1 0,1 0,-1 1,1-1,-1 1,1-1,0 1,-1-1,1 1,0 0,0 0,0 0,1-1,-1 1,0 0,1 0,-1 0,1 0,0 0,-1 0,1 0,0 0,0 0,1 0,-1 0,0 0,1 0,-1 0,1 0,-1 0,1 0,0 0,0 0,1 1,4 9</inkml:trace>
  <inkml:trace contextRef="#ctx0" brushRef="#br0" timeOffset="1677.4">580 414,'37'192,"-43"-233,1 0,3 1,1-1,2 0,9-56,-10 95,0 0,0 1,0-1,1 0,-1 1,0-1,1 0,-1 1,1-1,0 1,-1-1,1 1,0-1,0 1,0 0,0-1,0 1,0 0,1 0,-1 0,0 0,1 0,-1 0,0 0,1 0,-1 0,1 1,0-1,2 0,-1 1,0 1,-1 0,1 0,-1 0,1 0,-1 0,1 0,-1 1,0-1,0 1,0 0,1 0,-2 0,1 0,0 0,0 0,2 4,6 10,0 0,10 25,12 19,-32-60,0 0,0 0,0 0,0 0,0 0,0 1,0-1,0 0,1 0,-1 0,0 0,0 0,0 0,0 1,0-1,0 0,0 0,0 0,0 0,1 0,-1 0,0 0,0 0,0 0,0 0,0 0,0 0,1 0,-1 1,0-1,0 0,0 0,0 0,0 0,0 0,1 0,-1 0,0 0,0-1,0 1,0 0,0 0,1 0,-1 0,0 0,0 0,0 0,0 0,0 0,0 0,0 0,1 0,-1 0,0-1,0 1,0 0,0 0,0 0,3-13,-1-16,-2 13,-1 1,2-1,0 1,1-1,1 1,0 0,1 0,1 0,7-17,-12 31,1 0,-1 0,1 0,-1 0,1 0,-1 1,1-1,0 0,0 0,-1 0,1 0,0 1,0-1,0 0,0 1,0-1,0 1,0-1,0 1,0-1,0 1,0 0,0 0,0-1,0 1,2 0,-1 1,0-1,0 1,-1 0,1 0,0-1,-1 1,1 0,-1 1,1-1,-1 0,0 0,1 1,-1-1,2 3,3 5,1 2,-1-1,7 20,-1 0,-2 1,-2 0,0 1,-2 0,-2 0,1 54,-5-80,1 0,-1 0,1 0,0-1,0 1,3 7,1-3</inkml:trace>
  <inkml:trace contextRef="#ctx0" brushRef="#br0" timeOffset="2251.67">1144 302,'-5'1,"-1"0,1 0,0 1,0-1,0 1,0 1,0-1,0 1,0-1,1 1,0 0,-1 1,1-1,0 1,1 0,-1 0,0 0,1 1,-3 4,-3 5,0 1,1 0,0 0,-10 30,17-42,0 0,0 0,0 0,0 0,1 1,-1-1,1 0,0 1,0-1,0 0,0 0,1 1,-1-1,1 0,0 0,0 0,0 0,1 0,-1 0,0 0,1 0,0 0,3 4,-2-5,0 0,-1 0,1 0,1-1,-1 1,0-1,0 1,0-1,1 0,-1 0,1-1,-1 1,1-1,-1 0,1 0,-1 0,0 0,1 0,-1-1,1 1,-1-1,5-2,-4 2,-1 0,1-1,-1 1,0-1,1 0,-1 0,0 0,0 0,0-1,-1 1,1-1,0 0,-1 1,0-1,0 0,0-1,0 1,0 0,0-1,-1 1,0-1,0 1,2-6,-1-1,-1-1,1 0,-2 0,0-21,-1 23,1 30,-1 12,4 49,0-65</inkml:trace>
  <inkml:trace contextRef="#ctx0" brushRef="#br0" timeOffset="2639.8">1295 314,'2'10,"3"11,1 7,1 6,-1 4,2-1,-2 0,-1-4,-1-6,-2-7</inkml:trace>
  <inkml:trace contextRef="#ctx0" brushRef="#br0" timeOffset="2640.8">1245 100,'-2'10,"-1"5</inkml:trace>
  <inkml:trace contextRef="#ctx0" brushRef="#br0" timeOffset="3059.8">1422 528,'0'1,"0"-1,1 1,-1-1,0 1,0-1,0 1,1-1,-1 0,0 1,0-1,1 1,-1-1,0 0,1 1,-1-1,1 0,-1 0,0 1,1-1,-1 0,1 0,-1 1,1-1,-1 0,0 0,1 0,-1 0,1 0,-1 0,1 0,-1 0,1 0,4-16,-6-42,0 40,1-7,2 0,6-38,-7 56,1-1,0 1,0-1,1 1,0 0,0 0,0 0,1 0,0 1,0-1,1 1,8-9,-12 14,0 0,0 0,1 0,-1 0,0 1,1-1,-1 0,1 0,-1 1,1-1,-1 1,1-1,-1 1,1 0,-1 0,1 0,0 0,-1 0,1 0,-1 0,1 0,-1 0,1 1,2 0,-1 1,0 0,1 0,-1 0,0 0,0 0,-1 1,1-1,0 1,-1 0,3 4,4 7,0 0,-1 1,10 25,-8-14,0 1,-2 1,-1-1,5 45,-12-63,-2-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3:10.9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06,'18'0,"0"-1,1-1,-1-1,0 0,0-1,-1-1,1-1,-1 0,28-15,-38 17,1-1,-1 0,1 0,-1-1,-1 0,1 0,-1-1,0 1,0-1,-1-1,0 1,-1-1,1 0,-1 0,-1 0,1 0,-2-1,1 0,-1 1,0-1,0-14,-8-281,-2 80,8 217,0 0,0-1,1 1,0 0,0 0,0 0,1 0,5-11,-6 15,1 1,0-1,0 1,0 0,0 0,0 0,0 0,0 0,1 1,-1-1,1 0,-1 1,1 0,-1 0,1 0,0 0,0 0,0 0,-1 1,1-1,0 1,0 0,0 0,3 0,3 1,-1-1,1 1,-1 1,0-1,1 1,-1 1,0 0,0 0,11 6,-15-7,0 0,0 1,-1-1,1 1,-1 0,1 0,-1 0,0 0,0 1,0-1,-1 1,1 0,-1-1,0 1,0 0,0 1,0-1,-1 0,2 7,-3-9,0-1,0 1,0-1,0 1,0-1,0 0,0 1,-1-1,1 1,-1-1,1 1,-1-1,1 0,-1 0,0 1,-1 1,-6 6</inkml:trace>
  <inkml:trace contextRef="#ctx0" brushRef="#br0" timeOffset="372.62">102 577,'10'2,"11"1,5 0,7-1,5-1,1 0,0-2,-2-2,-4 0,-4 1,-4 0,-5 1,-7 1,-9-1,-5 1</inkml:trace>
  <inkml:trace contextRef="#ctx0" brushRef="#br0" timeOffset="1032.43">880 0,'-18'17,"1"-1,1 2,1 0,0 1,1 1,1 0,1 0,-12 31,-6 21,-25 89,38-104,-10 64,24-100,0 1,1 0,2 1,0-1,1 0,5 28,-3-39,1 0,0 0,1-1,0 1,0-1,1 0,1 0,-1-1,2 0,-1 0,1-1,10 9,-13-12,0-1,0 0,0 0,0 0,1-1,-1 0,1 0,0 0,0-1,0 0,0 0,0 0,1-1,-1 0,1 0,-1-1,0 1,1-2,-1 1,1-1,-1 1,13-5,-5-1</inkml:trace>
  <inkml:trace contextRef="#ctx0" brushRef="#br0" timeOffset="1414.93">893 465,'0'8,"5"8,2 7,6 4,4 6,4 4,2 1,2 0,1-1,-2-5,-3-3,-3-4,-2-7,-4-11,-6-8,-5-4</inkml:trace>
  <inkml:trace contextRef="#ctx0" brushRef="#br0" timeOffset="1772.41">1007 390,'-7'11,"-3"7,-3 8,-2 5,-1 5,-2 1,0 4,-1 3,2 1,1-1,1-2,3-3,2-7,2-6,5-8,3-8,1-7</inkml:trace>
  <inkml:trace contextRef="#ctx0" brushRef="#br0" timeOffset="2129.31">1070 26,'8'17,"2"-1,0 0,1 0,0-1,1 0,16 14,30 40,-39-41,-2 2,-1 0,-1 0,-2 2,0 0,13 60,-17-50,-2 1,-2 1,-2-1,-4 83,-1-113,0 0,-1 0,-8 22,9-29,-2 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4:21.1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12,'4'2,"0"-1,0 1,-1 0,1 0,-1 1,1-1,-1 1,0 0,0 0,0 0,0 0,0 0,-1 1,4 4,4 5,166 219,-63-78,-111-152,24 28,-12-20,-14-10,1 0,-1 0,0 0,0 0,1 0,-1 0,0 0,1 0,-1 0,0 0,1 0,-1 0,0 0,1-1,-1 1,0 0,0 0,1 0,-1 0,0 0,0-1,1 1,-1 0,0 0,0 0,1-1,-1 1,0 0,0 0,0-1,0 1,1 0,-1-1,0 1,0 0,0 0,0-1,0 1,2-8</inkml:trace>
  <inkml:trace contextRef="#ctx0" brushRef="#br0" timeOffset="516.48">468 237,'-13'922,"6"-884,5-44</inkml:trace>
  <inkml:trace contextRef="#ctx0" brushRef="#br0" timeOffset="1015.96">730 486,'15'0,"13"0,9 0,4 0,2 0,-2 0,-5 0,-3 0,-5 0,-10 0,-10 0,-8 0,-5 0</inkml:trace>
  <inkml:trace contextRef="#ctx0" brushRef="#br0" timeOffset="1527.95">832 688,'2'0,"3"0,3 0,1 2,5 1,1 0,1-1,1 2,1 0,1-1,-1-1,-1 0,-1-1,-1-1,-2 0,-2 0</inkml:trace>
  <inkml:trace contextRef="#ctx0" brushRef="#br0" timeOffset="1946.16">1359 438,'174'154,"-118"-101,40 40,-84-80,0 0,-2 1,1 1,-2 0,10 19,-14-22</inkml:trace>
  <inkml:trace contextRef="#ctx0" brushRef="#br0" timeOffset="2330.58">1661 323,'-29'55,"3"2,3 1,2 0,-13 63,-20 54,51-169,2-9,0-5</inkml:trace>
  <inkml:trace contextRef="#ctx0" brushRef="#br0" timeOffset="2947.91">1699 47,'10'-7,"-1"1,1 0,1 1,-1 0,1 1,0 0,17-4,-25 7,0 1,0 0,1 0,-1 0,0 0,1 0,-1 1,0-1,0 1,0 0,1 0,-1 0,0 0,0 1,0-1,-1 1,1 0,0 0,0 0,-1 0,0 0,1 0,-1 1,0-1,0 1,0 0,0 0,-1-1,1 1,1 6,1 0,-1 0,0 1,-1 0,0-1,-1 1,0 0,0 0,-1-1,0 1,-1 0,-3 17,4-23,-1 0,0 0,0 1,-1-1,1 0,-1 0,0 0,1 0,-2-1,1 1,0 0,-1-1,0 0,0 1,0-1,0 0,0 0,-1-1,1 1,-1-1,0 0,0 0,0 0,0 0,0-1,0 1,0-1,-7 1,10-2,0 0,0 1,0-1,0 0,0 0,0 0,0 0,0 0,0 0,0 0,0 0,0 0,-1-1,1 1,0 0,0-1,1 1,-1-1,0 1,0-1,0 1,0-1,0 0,0 1,1-1,-1 0,0 0,1 1,-1-1,0 0,1 0,-1 0,1 0,-1 0,1 0,0 0,-1 0,1 0,0 0,0 0,0 0,0 0,0 0,0 0,0 0,0-2,1 0,-1 0,1-1,0 1,0 0,1 0,-1 0,0 0,1 0,0 0,0 0,0 1,0-1,4-3,-3 3,1 0,0 1,-1-1,1 1,0 0,0 0,0 0,0 1,1-1,-1 1,0 0,0 1,1-1,-1 1,1-1,-1 1,1 0,-1 1,0-1,1 1,6 2,-5-1,0 0,0 1,0 0,0 0,-1 1,1-1,-1 1,0 1,0-1,0 1,-1-1,1 1,6 11,-6-8</inkml:trace>
  <inkml:trace contextRef="#ctx0" brushRef="#br0" timeOffset="3688.17">2215 652,'10'2,"9"0,7 1,5-1,4 0,3-1,-2-1,-1 0,-4 0,-4 0,-5 0,-8 0,-6 0</inkml:trace>
  <inkml:trace contextRef="#ctx0" brushRef="#br0" timeOffset="4183.03">2718 375,'-8'32,"2"1,1-1,1 1,2 50,2-82,0 1,0 0,1-1,-1 0,0 1,1-1,-1 1,1-1,0 1,0-1,-1 0,1 0,0 1,0-1,0 0,0 0,1 0,-1 0,0 0,0 0,0 0,2 0,2 1,0 0,-1 0,1 0,0-1,0 0,0 0,5 0,5 0,-1-1,1 0,29-5,-42 5,-1-1,1 1,0-1,0 1,0-1,0 1,-1-1,1 0,0 0,-1 0,1 0,-1 0,1 0,-1-1,1 1,-1 0,0-1,0 1,1-1,-1 0,0 1,-1-1,1 0,0 1,0-1,-1 0,1 0,-1 0,1 0,-1 0,0-2,1-9</inkml:trace>
  <inkml:trace contextRef="#ctx0" brushRef="#br0" timeOffset="4590.82">2869 312,'0'13,"0"10,0 13,2 10,1 12,0 12,-1 7,-1 0,0-6,0-8,1-12,1-9,0-10,-1-6,-1-4,0-2,-1-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6:17.3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9 32,'-5'-4,"-1"0,0 0,0 1,0 0,-1 1,1-1,-1 1,1 0,-1 1,0-1,0 1,-8 0,9 2,1 0,-1 0,1 0,-1 0,1 1,0 0,0 0,0 0,0 1,0 0,0 0,1 0,0 0,-1 1,-5 6,0 0,1 1,1 0,0 0,0 1,1 0,0 1,1-1,-5 18,4-8,1 0,1 1,1 0,-1 28,4-46,1 1,1-1,-1 0,1 0,0 1,0-1,1 0,-1 0,1 0,0 0,0 0,1-1,0 1,-1-1,2 1,-1-1,0 0,1 0,0 0,0-1,0 1,7 4,-5-5,0 1,1-1,-1 0,1 0,-1-1,1 0,0 0,-1-1,1 0,0 0,0 0,0-1,0 0,0-1,0 1,0-1,7-2,-4 0,-1 0,0-1,0 0,0 0,-1-1,1-1,-1 1,0-1,-1 0,0-1,0 0,0 0,0 0,-1-1,-1 0,1 0,-1-1,-1 1,1-1,-2 0,1 0,-1-1,0 1,-1-1,0 1,-1-1,0 0,-1 0,1 0,-2 1,1-1,-2 0,1 0,-1 1,-1-1,0 1,0 0,-1-1,0 1,0 1,-6-10,3 12,9 18,7 17,90 255,-60-160,-25-84,-2 0,-2 0,-1 1,-3 0,2 45,-8-84,0 1,0-1,0 1,-1 0,1-1,-1 1,1-1,-1 1,0-1,0 1,0-1,0 0,-1 0,1 1,-1-1,1 0,-1 0,0 0,0 0,-2 1,0 0,1-1,-1 0,0 0,0-1,0 1,0-1,0 0,0 0,0 0,0-1,-8 1,4-1,1 0,-1-1,1 0,-1 0,1 0,-1-1,1-1,0 1,-1-1,1 0,1 0,-1-1,-11-8,14 8,0-1,-1 1,1-1,1 0,-1 0,1-1,0 1,0-1,1 0,-1 1,1-1,0 0,1 0,0-1,0 1,0 0,1 0,-1 0,2-1,-1 1,2-11,0 8,1-1,0 1,0-1,1 1,0 0,0 1,1-1,1 1,-1 0,1 0,0 1,1-1,8-6,90-69,-69 57,-1-2,57-59,-14-8,-75 90,-4 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3:50.5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1 16,'-35'-6,"1"1,-1 2,1 1,-1 2,0 1,0 2,-49 10,81-12,1 0,0 0,0 0,0 0,-1 0,1 0,0 0,0 1,0-1,1 1,-1-1,0 1,1 0,-1 0,1 0,-1 0,1 0,0 0,0 0,0 0,0 0,0 0,0 1,1-1,-1 0,0 4,0 7,0 0,1 0,3 25,0-2,-3 15,-3 228,0-222,-4-1,-25 106,23-131,4-17,0 1,1 0,1-1,-1 26,4-39,0 0,0-1,0 1,0 0,0 0,1 0,-1 0,1 0,-1 0,0 0,1 0,-1 0,1-1,0 1,-1 0,1 0,0-1,-1 1,1 0,0-1,0 1,0-1,0 1,-1-1,1 1,0-1,0 1,0-1,0 0,0 0,0 0,0 1,0-1,0 0,0 0,0 0,0 0,0-1,0 1,2-1,50-11,-37 8,30-5,70-4,-102 9,-13 2</inkml:trace>
  <inkml:trace contextRef="#ctx0" brushRef="#br0" timeOffset="437.4">289 595,'4'0,"4"0,2 0,2 0,1 0,1 0,-1 0,0 0,0-2,0-1,2-2,-1 0</inkml:trace>
  <inkml:trace contextRef="#ctx0" brushRef="#br0" timeOffset="1066.72">603 306,'-46'240,"46"-239,0 0,0 1,0-1,1 0,-1 0,0 0,0 0,0 0,1 0,-1 0,1 0,-1 0,1 0,-1 0,1 0,0 0,-1 0,1 0,0-1,-1 1,1 0,0 0,0-1,0 1,0-1,0 1,0-1,0 1,0-1,0 1,0-1,0 0,0 0,0 1,0-1,0 0,1 0,-1 0,2 0,57-3,-41 2,-6 1,-10 0,1 0,0 0,0 0,-1 0,1-1,0 1,-1-1,1 0,0 0,4-3,0-1</inkml:trace>
  <inkml:trace contextRef="#ctx0" brushRef="#br0" timeOffset="1456.86">753 318,'-5'13,"2"1,0-1,0 1,1 0,1 0,0-1,1 1,3 25,-2 16,-13 110,-1 25,13-180</inkml:trace>
  <inkml:trace contextRef="#ctx0" brushRef="#br0" timeOffset="2280.21">880 859,'0'2,"0"3,0 3,0 2,0 3,0 3,0 1,-3 1,1 0,-3-2,0-1,0-1,2-5,1-6,1-4</inkml:trace>
  <inkml:trace contextRef="#ctx0" brushRef="#br0" timeOffset="3293.1">1181 720,'2'-10,"0"0,1 0,0 0,1 1,0-1,0 1,1 0,7-12,3-5,-9 14,32-56,-36 65,0 0,0 1,1-1,-1 0,0 0,1 1,0-1,0 1,-1 0,1 0,0 0,1 0,-1 1,0-1,0 1,1 0,5-1,-6 2,-1 0,1 1,0 0,0-1,0 1,-1 0,1 1,0-1,-1 0,1 1,-1-1,1 1,-1 0,0 0,0 0,0 0,0 0,2 3,35 51,-29-40,3 4,1-1,1 0,0-1,2-1,35 30,-45-42,0 0,0 0,0-1,1 0,-1 0,1-1,0 0,0-1,0 1,1-2,-1 1,0-1,1 0,-1-1,1 0,-1 0,0-1,1 0,-1 0,12-4,-15 3,0-1,1 1,-1-1,-1 0,1 0,0 0,-1-1,1 1,-1-1,0 0,-1-1,1 1,-1-1,1 1,-1-1,-1 0,1 0,-1 0,0-1,0 1,2-10,-2 4,0 1,0-1,-1 1,-1-1,0 0,0 1,-1-1,0 1,-1-1,-6-19,7 28,1-1,-1 0,0 0,0 1,-1-1,1 0,0 1,-1-1,0 1,0 0,1-1,-1 1,0 0,-1 0,1 0,0 1,-1-1,1 0,-1 1,1 0,-1-1,0 1,1 0,-1 0,0 1,0-1,0 1,1-1,-1 1,0 0,0 0,0 0,0 0,0 1,0-1,0 1,1 0,-1 0,0 0,0 0,1 0,-4 2,-10 5,-1 2,1 0,1 0,0 1,-14 14,-18 16,-98 65,123-92,-1-2,0 0,-1-2,0 0,-1-2,0-1,-33 6,46-12</inkml:trace>
  <inkml:trace contextRef="#ctx0" brushRef="#br0" timeOffset="3994.26">1887 205,'21'10,"-1"2,0 0,0 1,31 27,-44-32,1 0,-1 0,-1 0,1 1,-1 0,-1 0,0 1,0 0,-1 0,0 0,-1 0,4 18,-3 0,-1 0,-2 0,0 0,-2 0,-1 1,-2-1,-10 42,6-37,-3 0,0-1,-2 0,-1-1,-35 55,15-45,20-29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3:44.1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 114,'-4'4,"-2"12,2 60,11 148,1-27,-11-184,0-13</inkml:trace>
  <inkml:trace contextRef="#ctx0" brushRef="#br0" timeOffset="638.84">0 1,'14'0,"0"0,0 1,0 1,0 0,-1 1,1 1,-1 0,0 0,0 2,0-1,15 11,-21-11,0 0,-1 0,1 1,-1 0,0 0,-1 1,1 0,-1 0,-1 0,1 0,-1 1,-1 0,1 0,-1 0,-1 0,1 0,-1 0,-1 1,1 11,-1-11,0 1,-1-1,0 1,-1-1,0 1,0-1,-1 1,0-1,-1 0,0 0,0 0,-1-1,0 1,-1-1,0 0,0 0,-1 0,0-1,0 1,0-2,-1 1,0-1,-1 0,1 0,-1-1,0 0,-1 0,1-1,-1 0,0-1,-16 5,18-7,-15 6,23-5,13 0,-5 0,0-1,-1 1,1 0,-1 1,0 0,1 0,-1 1,-1 0,1 1,-1 0,1 0,-1 0,-1 1,9 8,-7-5,1 0,-2 1,1 0,-1 1,-1 0,0 0,-1 0,0 0,6 20,-10-20,-1-2</inkml:trace>
  <inkml:trace contextRef="#ctx0" brushRef="#br0" timeOffset="1461.39">693 391,'-13'-2,"0"0,0 1,0 0,0 1,-23 3,28-1,0 0,0 0,0 1,1 0,-1 1,1 0,0 0,0 0,0 1,-7 6,3-2,1-1,1 2,0-1,0 1,1 0,0 1,-6 12,12-20,1-1,0 0,0 1,0-1,0 1,1-1,-1 1,1-1,-1 1,1 0,0-1,0 1,0 0,0-1,1 1,-1 0,1-1,-1 1,1-1,0 1,0-1,0 0,0 1,1-1,-1 0,1 1,-1-1,1 0,0 0,0-1,0 1,0 0,0 0,0-1,0 0,0 1,1-1,-1 0,1 0,-1 0,5 1,-1 0,-1 1,1-1,0-1,0 1,0-1,0 0,0-1,0 1,0-1,0 0,0-1,0 1,0-1,0-1,0 1,-1-1,1 0,0 0,-1 0,1-1,-1 0,0 0,0-1,0 1,0-1,-1 0,1 0,-1 0,0-1,-1 0,1 0,-1 0,0 0,0 0,0-1,-1 1,1-1,-1 1,-1-1,2-6,-3 20,0 1,1-1,0 1,0-1,1 1,0-1,1 0,4 11,-1-8</inkml:trace>
  <inkml:trace contextRef="#ctx0" brushRef="#br0" timeOffset="1936.33">781 679,'4'3,"-2"-2,-1 0,0 0,1 0,-1 0,1 0,-1 0,1 0,-1-1,1 1,-1 0,1-1,0 1,-1-1,3 0,-3-1,0 0,0 0,0 0,0 0,0-1,0 1,0 0,-1-1,1 1,-1 0,1-1,-1 1,1-1,-1 1,0-1,1 1,-1-1,0-2,3-12,0-8,2 1,1-1,16-40,-20 59,0 0,0 1,0 0,1-1,-1 1,1 0,0 0,0 0,1 1,-1-1,1 1,0 0,0 0,0 0,0 0,0 1,1 0,-1 0,1 0,-1 0,1 1,0-1,0 1,0 0,5 0,-5 2,0 0,-1-1,1 2,-1-1,1 0,-1 1,1 0,-1 0,0 0,0 1,0-1,0 1,0 0,-1 0,0 1,1-1,-1 1,0-1,0 1,-1 0,1 0,-1 0,0 0,0 1,2 5,1 4,0 0,0 1,-1-1,-1 1,-1 0,2 26,-4-29</inkml:trace>
  <inkml:trace contextRef="#ctx0" brushRef="#br0" timeOffset="2839.76">1284 468,'-6'0,"0"0,0 1,0 0,0 0,0 0,0 1,0-1,0 1,1 1,-1-1,1 1,-1 0,1 0,0 1,0 0,1 0,-7 6,8-7,1 1,-1 0,1 0,-1 0,1 0,1 0,-1 0,0 0,1 0,0 1,0-1,0 1,1-1,-1 1,1-1,0 1,0-1,1 1,0-1,-1 1,1-1,1 0,-1 1,3 4,-4-8,0 1,1 0,0-1,-1 1,1-1,0 1,0-1,0 1,-1-1,2 0,-1 1,0-1,0 0,0 0,1 0,-1 0,0 0,1 0,-1 0,1 0,-1-1,1 1,-1-1,1 1,0-1,-1 1,1-1,0 0,-1 0,1 0,0 0,-1 0,1 0,0 0,-1-1,1 1,-1 0,1-1,2-1,-2 5,1 1,-1-1,-1 0,1 1,0-1,-1 1,0-1,0 1,0-1,1 8,-2-9,12 45,22 112,-31-141,-1 1,-1 0,-1 0,-1 0,0 0,-6 26,5-40,1 0,-1-1,-1 1,1-1,-1 1,1-1,-1 0,0 0,-1 0,1-1,-1 1,0-1,1 0,-1 0,-1 0,1 0,-7 3,8-5,1 0,-1 0,1 0,-1 0,0 0,1-1,-1 1,0-1,1 1,-1-1,0 0,1 0,-1 0,0-1,0 1,1-1,-1 1,0-1,1 0,-1 0,1 0,-1 0,1-1,0 1,-1-1,1 1,0-1,0 0,0 0,0 0,0 0,1 0,-3-4,2 2,0 0,0 1,1-1,0 0,0 0,0-1,0 1,0 0,1 0,0 0,0 0,0-1,0 1,1 0,0 0,-1 0,2 0,-1 0,0 0,1 0,0 0,0 0,0 1,0-1,3-3,8-10,0 0,2 0,24-22,-28 29,32-30,-12 13,-1-2,-2-1,41-55,-64 78,1-1,-2 0,1 0,-1-1,0 1,-1-1,0 0,0 0,-1 0,0 0,-1 0,0-1,0 1,-1 0,0-1,-1 1,0 0,0-1,-1 1,0 0,-6-14,8 22,0 0,0 0,-1 0,1 0,-1 0,1 0,-1 0,1 0,-1 0,1 0,-1 0,0 0,1 1,-1-1,0 0,0 0,0 1,0-1,1 1,-1-1,0 0,0 1,0 0,0-1,0 1,0 0,-2-1,1 2,1-1,-1 1,1 0,0-1,-1 1,1 0,0 0,-1 0,1 0,0 0,0 0,0 0,0 0,0 1,0-1,-1 2,-4 7,1 1,0-1,-7 21,8-19,1 1,0-1,1 1,0-1,0 1,2 0,1 23,-1-31,1 0,0 0,1-1,-1 1,1 0,0-1,0 1,0-1,1 0,0 1,0-1,0-1,0 1,0 0,1-1,-1 1,1-1,0 0,0-1,1 1,-1-1,0 1,5 1,4 1,0-1,0 0,0 0,1-1,22 2,-24-5</inkml:trace>
  <inkml:trace contextRef="#ctx0" brushRef="#br0" timeOffset="3504.26">1899 277,'0'0,"0"0,0 0,0 0,0-1,0 1,0 0,0 0,0 0,0 0,0-1,0 1,0 0,0 0,0 0,0 0,0-1,0 1,0 0,-1 0,1 0,0 0,0 0,0-1,0 1,0 0,0 0,0 0,-1 0,1 0,0 0,0 0,0 0,0-1,0 1,-1 0,1 0,0 0,0 0,0 0,0 0,-1 0,1 0,0 0,0 0,0 0,0 0,-1 0,1 0,0 0,0 0,0 0,-12 8,-6 16,17-23,1 0,-1 0,1 0,-1 0,1 0,0 1,0-1,0 0,-1 0,1 1,0-1,1 0,-1 0,0 0,0 1,0-1,1 0,-1 0,0 0,1 0,0 0,-1 1,1-1,-1 0,1 0,0 0,0 0,-1-1,1 1,0 0,0 0,0 0,0-1,0 1,2 1,-1-2,0 0,-1 0,1 0,-1-1,1 1,-1 0,1 0,-1-1,1 1,-1-1,0 1,1-1,-1 0,0 0,1 0,-1 1,0-1,0 0,0 0,0 0,0-1,0 1,0 0,0 0,0-1,0 1,-1 0,2-3,-1 2,0 1,-1 0,1-1,0 1,-1-1,0 1,1 0,-1-1,0 1,1-1,-1 1,0-1,0 1,0-1,-1-2,1 4,0-1,-1 1,1-1,0 1,-1 0,1-1,0 1,-1 0,1-1,0 1,-1 0,1-1,-1 1,1 0,-1 0,1-1,-1 1,1 0,-1 0,1 0,-1 0,1 0,-1 0,1 0,-1 0,1 0,-1 0,0 0,-3 1,1-1,0 1,0 0,0 1,-1-1,1 0,0 1,1 0,-1-1,0 1,0 0,-2 4,-6 7,2-1</inkml:trace>
  <inkml:trace contextRef="#ctx0" brushRef="#br0" timeOffset="4224.53">2000 732,'-18'-9,"11"16,7-7,0 1,0-1,0 1,0-1,0 1,0-1,0 1,0-1,0 1,0-1,0 1,0-1,0 0,0 1,0-1,0 1,1-1,-1 1,0-1,0 0,1 1,-1-1,0 1,1-1,-1 0,0 1,1-1,-1 0,0 0,1 1,-1-1,1 0,-1 0,0 0,1 1,-1-1,1 0,-1 0,1 0,-1 0,1 0,-1 0,0 0,1 0,-1 0,1 0,-1 0,1 0,-1 0,1 0,0-1,-1 1,1 0,-1 0,1 0,-1-1,0 1,1 0,-1 0,0-1,1 1,-1 0,0 0,1-1,-1 1,0 0,0-1,1 1,-1 0,0-1,0 1,0-1,0 1,1 0,-1-1,0 1,0-1,0 1,0 0,0-1,0 1,0-1,0 1,0-1,0 1,0 0,0-1,-1 1,1-1,0 1,0 0,0-1,0 1,-1 0,1-1,0 1,0 0,-1-1,1 1,0 0,-1-1,1 1,0 0,-1 0,1-1,0 1,-1 0,1 0,-1 0,0-2,-1 1,0 0,1 0,-1 0,0 0,1 0,-1 1,0-1,0 0,0 1,1 0,-4-1,2 1,1 1,0 0,0 0,0 0,0 0,0 0,0 0,0 0,0 1,1-1,-1 0,0 1,1 0,-1-1,1 1,-1 0,1 0,-1 2,1-3,1 0,-1 0,0 0,1 0,-1 0,1 0,0 0,-1 0,1 0,0 0,0 0,0 0,-1 0,1 1,0-1,0 0,1 0,-1 0,0 0,0 0,0 0,1 0,-1 0,1 0,-1 0,1 0,-1 0,1 0,0 0,-1 0,1 0,0 0,0 0,-1-1,1 1,2 1,5 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5:13.8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49,'14'10,"1"0,1-2,-1 0,1 0,0-2,30 9,-35-12,0 0,1-1,-1-1,0 0,1 0,-1-1,0 0,1-1,-1 0,0-1,15-4,-21 3,-1 1,1 0,-1-1,1 0,-1 0,0 0,0-1,-1 1,1-1,-1 0,0 0,1 0,-2 0,1-1,0 1,-1-1,0 0,0 0,-1 0,1 1,-1-2,0 1,0-6,2-13,-2 1,0-1,-5-39,4 57,-15-113,-32-127,-14-110,61 344,0 0,1 0,0 1,1-1,0 1,1-1,0 1,1 0,0 0,1 0,0 0,1 1,0 0,1 0,0 0,0 1,1 0,12-11,-13 13,1 0,1 0,-1 1,1 0,0 1,0-1,1 2,-1-1,1 1,0 1,1 0,-1 0,0 1,1 1,-1-1,1 2,-1-1,1 2,0-1,16 4,-24-3,0 0,0 0,0 0,0 0,-1 0,1 1,0-1,-1 1,1 0,-1 0,0 0,1 0,-1 0,0 1,0-1,-1 0,1 1,0 0,-1-1,0 1,1 0,-1 0,0-1,0 1,-1 0,1 0,-1 0,1 0,-1 0,0 1,0-1,0 0,-1 0,1 0,-2 5,-3 15</inkml:trace>
  <inkml:trace contextRef="#ctx0" brushRef="#br0" timeOffset="327.21">99 856,'15'0,"12"-2,9-3,5-1,4-1,1-2,-3-1,-4 1,-8 2,-6 0,-9 1,-8 2</inkml:trace>
  <inkml:trace contextRef="#ctx0" brushRef="#br0" timeOffset="733.42">717 579,'8'0,"10"0,8-2,3-1,4 1,1-3,-4 1,-5 0,-4 1,-8 4,-7 1</inkml:trace>
  <inkml:trace contextRef="#ctx0" brushRef="#br0" timeOffset="1091.14">1081 241,'0'10,"0"9,2 4,1 4,0 2,1 2,1 1,-2 2,0 2,-1-2,-1-1,-1-3,0-2,0-4,0-3,0-6</inkml:trace>
  <inkml:trace contextRef="#ctx0" brushRef="#br0" timeOffset="1611.91">1496 1,'-3'2,"0"0,0 1,0-1,0 1,1 0,-1 0,1 0,0 0,-1 0,1 1,1-1,-3 5,-1 2,-22 35,3 2,1 1,3 1,2 0,-13 57,-37 263,59-310,4 1,2 81,3-124,1-1,1 1,1-1,0 0,1 0,1 0,0 0,1-1,1 0,0 0,1 0,1-1,16 20,-23-31,0-1,0 1,1-1,-1 0,0 1,1-1,0-1,-1 1,1 0,0-1,0 1,0-1,0 0,0 0,0 0,0 0,0 0,1-1,-1 0,0 1,4-1,3-5</inkml:trace>
  <inkml:trace contextRef="#ctx0" brushRef="#br0" timeOffset="1977.48">1446 757,'8'13,"6"8,4 8,3 2,3 3,1 2,1-1,2 0,-1-2,-1-2,-3-2,-3-3,-3-5,-2-4,-6-4,-5-7,-2-4</inkml:trace>
  <inkml:trace contextRef="#ctx0" brushRef="#br0" timeOffset="2334.24">1697 544,'-1'23,"-1"0,-1 0,-1-1,-1 1,-12 32,-52 109,19-48,2 20,45-127</inkml:trace>
  <inkml:trace contextRef="#ctx0" brushRef="#br0" timeOffset="2999.52">1710 164,'128'130,"-87"-92,50 60,-79-83,0 2,-1-1,-1 2,0-1,-2 1,0 1,9 32,-4 7,-4 0,-2 1,-2 0,-4 1,-1-1,-17 112,14-149,0-1,-1 0,-2 0,0-1,-16 37,21-56,1 0,0 0,-1-1,1 1,-1 0,1 0,-1 0,0-1,1 1,-1 0,0-1,1 1,-1 0,0-1,0 1,0-1,0 0,-1 1,-2-2</inkml:trace>
  <inkml:trace contextRef="#ctx0" brushRef="#br0" timeOffset="3431.38">2213 807,'11'0,"9"-2,7-1,4 1,3-2,1-3,-1 1,-6 0,-4 0,-4 1,-8 1,-8 3,-9 4,-4 2</inkml:trace>
  <inkml:trace contextRef="#ctx0" brushRef="#br0" timeOffset="3789.79">2161 982,'13'2,"9"1,6-1,3 0,3 0,2-3,-1-2,-2 1,-2 0,-5 0,-4 1,-4 1,-3-1,-6 1,-7 0,-5 0,-3 0</inkml:trace>
  <inkml:trace contextRef="#ctx0" brushRef="#br0" timeOffset="5691.36">2779 1147,'72'62,"-48"-44,38 40,-27-17,-21-23,1 0,26 23,-40-41,-1 0,0 0,1 1,-1-1,0 0,1 0,-1 0,1 0,-1 0,0 1,1-1,-1 0,0 0,1 0,-1 0,1 0,-1 0,0-1,1 1,-1 0,1 0,-1 0,0 0,1 0,-1 0,0-1,1 1,-1 0,0 0,1-1,-1 1,0 0,0 0,1-1,-1 1,0 0,0-1,1 1,-1 0,0-1,0 1,0 0,0-1,0 1,1-1,-1 1,0 0,0-1,0 1,0-1,0 1,0 0,0-1,0 1,-1-1,1 1,0 0,0-1,1-32,-1 28,-14-871,12 812,0 37,1 0,6-51,-4 77,-1 1,1-1,-1 1,1-1,0 0,-1 1,1 0,0-1,-1 1,1-1,0 1,-1 0,1-1,0 1,0 0,-1 0,1-1,0 1,0 0,0 0,-1 0,1 0,0 0,0 0,1 1,28 1,-21-1,436-20,-215 2,546 14,-288 5,-423-10,-54 5,-43 4,3 1</inkml:trace>
  <inkml:trace contextRef="#ctx0" brushRef="#br0" timeOffset="6314.1">3445 832,'26'28,"32"46,1 1,207 202,-253-262,-14-16</inkml:trace>
  <inkml:trace contextRef="#ctx0" brushRef="#br0" timeOffset="6654.97">3759 745,'-208'396,"119"-229,86-162,5-9,3-4</inkml:trace>
  <inkml:trace contextRef="#ctx0" brushRef="#br0" timeOffset="7013.65">4036 757,'0'11,"2"8,1 6,0 9,1 6,1 3,-2 3,2-1,0 0,-2-3,0-5,-1-5,-2-6,1-8</inkml:trace>
  <inkml:trace contextRef="#ctx0" brushRef="#br0" timeOffset="7355.26">3897 1083,'11'-4,"9"-4,11 0,6-1,5-2,4 2,1 2,-3 3,-6 1,-6 2,-7 0,-7 1</inkml:trace>
  <inkml:trace contextRef="#ctx0" brushRef="#br0" timeOffset="7743.75">4337 843,'-8'43,"3"-26,2 0,0 0,1 1,1 23,2-38,0 0,0 1,1-1,-1 0,1 0,0 1,0-1,0 0,0-1,0 1,1 0,-1-1,1 1,0-1,0 0,-1 0,2 0,-1 0,0-1,0 1,0-1,1 0,5 2,11 3,-1 0,35 4,-43-8,0 0,-1-1,1 0,-1 0,1-1,12-1,-21 1,0-1,0 1,0-1,0 1,0-1,0 0,0 0,0 0,0 0,0 0,0 0,-1 0,1-1,0 1,-1-1,1 1,-1-1,0 0,1 1,-1-1,0 0,0 0,0 0,0 0,-1 0,1 0,0 0,-1 0,1 0,-1-4,1-10</inkml:trace>
  <inkml:trace contextRef="#ctx0" brushRef="#br0" timeOffset="8108.44">4588 720,'5'11,"0"10,1 12,0 11,0 13,-1 12,0 4,0-1,-1-8,-2-12,0-9,-1-11,-1-6,0-5,-3-9,0-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4:27.0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2,'3'1,"0"1,0 0,0-1,0 1,0 1,-1-1,1 0,-1 1,1-1,-1 1,0 0,0 0,0 0,0 0,1 4,3 2,59 88,5-3,144 150,-180-212,-22-20</inkml:trace>
  <inkml:trace contextRef="#ctx0" brushRef="#br0" timeOffset="513.15">391 212,'-24'27,"2"1,1 1,2 1,-24 48,-5 6,-110 155,155-236,5-7,3-4</inkml:trace>
  <inkml:trace contextRef="#ctx0" brushRef="#br0" timeOffset="882.93">618 402,'8'2,"8"1,7 0,4-1,2-1,-3 0,-2 0,-4-1,-3 0,-7 2,-7 1,-4-1</inkml:trace>
  <inkml:trace contextRef="#ctx0" brushRef="#br0" timeOffset="1228.56">592 627,'12'0,"10"0,6 0,6 0,0 0,0 0,-4 0,-6 0,-4 0,-3 0,-7 0,-6 0</inkml:trace>
  <inkml:trace contextRef="#ctx0" brushRef="#br0" timeOffset="1905.34">1183 314,'8'11,"6"7,4 8,3 3,3 3,1 1,1-1,-2-2,-1-4,-2-4,-4-4,-4-7,-3-9,-4-6</inkml:trace>
  <inkml:trace contextRef="#ctx0" brushRef="#br0" timeOffset="2247.26">1447 300,'4'216,"-3"130,-6-178,5-171</inkml:trace>
  <inkml:trace contextRef="#ctx0" brushRef="#br0" timeOffset="2884.79">1547 48,'5'-5,"0"1,0-1,0 1,0 1,0-1,1 1,0 0,-1 0,1 0,0 1,0 0,1 0,-1 1,0 0,1 0,11 0,-13 1,-1 1,1 0,-1 0,1 0,-1 0,0 1,0 0,1 0,-1 0,-1 0,1 1,0-1,-1 1,1 0,-1 0,0 0,0 1,0-1,0 1,0-1,-1 1,0 0,0 0,3 7,-1-2,-1 0,1 1,-2-1,1 1,-1-1,-1 1,0 0,0 0,-1 0,0 0,-1 9,0-15,0 0,0-1,0 0,0 1,-1-1,0 0,1 1,-1-1,0 0,0 0,-1-1,1 1,0 0,-1-1,0 1,0-1,1 0,-1 0,-1 0,1 0,0-1,0 1,-1-1,1 0,-1 0,1 0,-1 0,1-1,-1 1,1-1,-1 0,-5-1,7 2,0-1,1 0,-1 0,0 0,0 0,1 0,-1 0,0 0,0-1,1 1,-1-1,0 1,0-1,1 0,-1 1,1-1,-1 0,1 0,-1 0,1 0,0-1,-1 1,1 0,0-1,-2-1,3 2,1-1,-1 1,0-1,0 1,0-1,1 1,-1 0,1-1,-1 1,1 0,0-1,-1 1,1 0,0 0,0-1,0 1,0 0,0 0,0 0,0 0,0 0,0 1,1-1,-1 0,0 0,1 1,-1-1,0 1,1-1,1 0,4-2,1 1,-1-1,0 1,0 1,1-1,-1 1,1 1,-1-1,1 1,0 1,13 1,2 3,-1 1,33 13,-55-19,11 4</inkml:trace>
  <inkml:trace contextRef="#ctx0" brushRef="#br0" timeOffset="3353.55">1913 527,'4'0,"4"2,5 1,4-1,4 0,2 0,4-1,1-1,-1 1,-2-1,-2 0,-4-1,-4 1</inkml:trace>
  <inkml:trace contextRef="#ctx0" brushRef="#br0" timeOffset="3910.23">2302 289,'3'5,"-1"0,0 1,0-1,0 1,0 0,-1-1,0 1,0 0,-1 0,0 0,0 0,0 0,-2 11,1 15,1-30,0 0,1-1,-1 1,0 0,1 0,-1 0,1 0,0 0,0-1,0 1,0 0,0-1,0 1,0 0,0-1,0 0,1 1,-1-1,1 0,-1 1,1-1,-1 0,1 0,0 0,0 0,-1-1,1 1,0 0,0-1,0 0,3 1,1 0,0-1,0 0,1 0,-1 0,0-1,0 0,0 0,12-4,-10 1</inkml:trace>
  <inkml:trace contextRef="#ctx0" brushRef="#br0" timeOffset="4380.87">2479 212,'-12'79,"13"9,5 0,3 0,29 125,-36-202,-2-4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4:38.2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28 39,'-1'89,"9"280,-11-341,-2-21</inkml:trace>
  <inkml:trace contextRef="#ctx0" brushRef="#br0" timeOffset="342.21">578 314,'12'2,"10"1,4 0,3-1,-2 0,-2-1,-2-1,-3-2,-3-1,-2 0,-1 1,-2 0,-2 1</inkml:trace>
  <inkml:trace contextRef="#ctx0" brushRef="#br0" timeOffset="746.89">942 162,'-1'3,"-3"11,1 0,0 0,1 1,0 21,2-33,-1-1,1 0,1 0,-1 1,0-1,1 0,-1 0,1 1,-1-1,1 0,0 0,0 0,0 0,0 0,0 0,1 0,-1-1,1 1,-1 0,1-1,-1 1,1-1,0 1,0-1,0 0,0 0,0 0,0 0,0 0,0 0,0 0,0-1,1 1,-1-1,0 0,5 0,4 1,0-2,1 1,-1-2,14-3,-20 4,0 0,-1 0,1-1,-1 0,0 0,1 0,-1 0,0-1,0 0,0 0,-1 0,6-5,-2-2</inkml:trace>
  <inkml:trace contextRef="#ctx0" brushRef="#br0" timeOffset="1104.68">1091 1,'0'13,"2"10,1 11,0 5,-1 4,0 5,-1-1,-1 1,1-2,-1-1,0-5,-1-5,1-4,-2-7,-3-6,-3-5,0-6</inkml:trace>
  <inkml:trace contextRef="#ctx0" brushRef="#br0" timeOffset="-2032.12">2802 188,'0'2,"0"3,0 4,0 8,0 8,0 4,0 8,2 5,1 2,1 0,1-4,-1-3,0-5,-2-5,-1-5,-1-8,0-7</inkml:trace>
  <inkml:trace contextRef="#ctx0" brushRef="#br0" timeOffset="-1659.11">2652 440,'6'0,"5"0,6 2,5 1,5 0,2-1,1-1,-1 0,-3 0,-4-1,-3 0,-5 2,-5 1</inkml:trace>
  <inkml:trace contextRef="#ctx0" brushRef="#br0" timeOffset="-1149.13">3066 239,'-1'24,"0"-13,1 0,0-1,1 1,1 11,-2-20,1 0,-1 0,1-1,-1 1,1 0,0 0,0 0,0 0,0-1,0 1,0 0,0-1,0 1,1-1,-1 0,1 1,-1-1,1 0,-1 0,1 0,0 0,0 0,-1 0,1 0,0-1,4 2,8 1,43 6,-54-8,0-1,0 0,0 1,0-2,1 1,-1 0,0-1,0 1,-1-1,1 0,0 0,0 0,0 0,4-3,-2-1</inkml:trace>
  <inkml:trace contextRef="#ctx0" brushRef="#br0" timeOffset="-635.79">3254 112,'0'9,"0"8,0 9,2 6,1 4,0 4,-1 2,1 3,1-1,0-1,-2-1,0-4,-1-6,-3-4,-3-5,-1-4,1-5</inkml:trace>
  <inkml:trace contextRef="#ctx0" brushRef="#br0" timeOffset="2551.32">0 767,'237'-13,"256"26,-422-12,14 1,89 12,101 17,45 7,202 21,-510-57,464 2,-459-5,343-11,62-1,-344 14,-22 1,-1-3,63-8,-117 9,0 0,0 0,0 0,0 0,0 0,0 0,0-1,-1 1,1 0,0 0,0-1,0 1,0 0,-1-1,1 1,0-1,0 1,0-1,-1 1,1-1,0 0,0-1,-22-4,-1 4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5:29.5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4 0,'-221'48,"192"-39,0 1,1 1,1 2,0 0,-36 25,60-35,0 0,0 0,1 0,0 0,0 0,0 1,0-1,0 1,0-1,1 1,0-1,0 1,0 0,0 0,0 0,1 0,0 6,3 75,-1-69,18 154,6 94,-24-215,-2 1,-3 0,-1-1,-3 1,-24 86,31-135,-1 0,1 0,0-1,0 1,0 0,-1 0,1-1,0 1,0 0,0 0,0 0,0-1,0 1,1 0,-1 0,0 0,0-1,0 1,1 0,-1 0,0-1,1 1,-1 0,1-1,-1 1,1-1,0 2,23 7,46-11,-49 1,193-12,-214 13,1 0,-1 0,1 0,-1 0,1 0,-1 0,0-1,1 1,-1 0,1 0,-1 0,1 0,-1 0,0-1,1 1,-1 0,0 0,1-1,-1 1,0 0,1 0,-1-1,0 1,1 0,-1-1,0 1,0-1,0 1,1 0,-1-1,0 1,0-1,0 1,0 0,0-1,0 1,0-1,0 1,0-1,0 1,0 0,0-1,-9-17,0 6</inkml:trace>
  <inkml:trace contextRef="#ctx0" brushRef="#br0" timeOffset="838.45">201 654,'2'0,"3"2,3 1,4 0,4 1,5 1,-1-2,2 2,-1 0,-3-2,-1 0,-2-1,-3-4,-4-2,-6-4,-2 0</inkml:trace>
  <inkml:trace contextRef="#ctx0" brushRef="#br0" timeOffset="1387.91">567 378,'0'31,"-1"1,-1-1,-11 52,13-81,-1-1,1 0,0 0,0 0,0 1,0-1,0 0,0 0,0 1,0-1,0 0,1 0,-1 0,0 1,1-1,-1 0,1 0,-1 0,1 0,0 0,-1 0,1 0,0 0,1 1,0 0,1-1,-1 1,1 0,0-1,0 0,0 1,-1-1,1 0,5 1,8 0,0 0,0-1,16-1,-23 0,4 0,28-1,-39 1,0 0,0-1,-1 1,1 0,0-1,0 0,-1 1,1-1,-1 0,1 0,0 0,-1 0,0 0,1 0,-1 0,1 0,-1-1,1-1,2-4</inkml:trace>
  <inkml:trace contextRef="#ctx0" brushRef="#br0" timeOffset="1742.05">768 328,'-7'65,"3"0,3 0,8 72,-1 28,-6-140,1-12,-1 0,-1 1,-2 15,0-18</inkml:trace>
  <inkml:trace contextRef="#ctx0" brushRef="#br0" timeOffset="2376.04">1032 932,'2'8,"1"6,0 4,-1 3,0 3,-1-1,-1 0,0 1,-2-3,-3-1,0-3,-3-2,-1-4,-1-3,1-5,2-6,2-2</inkml:trace>
  <inkml:trace contextRef="#ctx0" brushRef="#br0" timeOffset="3629.26">1322 781,'0'-17,"2"0,0 0,1 0,1 1,8-23,-9 28,1 1,1 0,-1 0,2 0,-1 1,1 0,1 0,0 0,10-9,-15 16,0 1,0-1,0 1,0 0,1 0,-1 0,0 0,1 1,-1-1,1 0,-1 1,1 0,-1 0,0-1,1 2,-1-1,1 0,-1 0,1 1,-1-1,1 1,-1 0,0 0,1 0,-1 0,0 0,0 0,0 1,0-1,0 1,0-1,0 1,0 0,2 3,10 9,-1 1,-1 0,15 25,-14-21,-5-8,0-1,1 1,0-2,0 1,1-1,0-1,1 0,0 0,0-1,0 0,17 6,-19-10,0 0,0-1,0 0,0 0,1-1,-1 0,0-1,1 0,-1 0,1-1,-1-1,0 1,0-1,0-1,0 0,16-7,-17 6,1-1,0-1,-1 0,0 0,-1 0,1-1,-1 0,-1-1,1 1,6-13,-11 18,0 0,-1 0,0 0,1-1,-1 1,0-1,0 1,0-1,0 1,-1-1,1 0,-1 1,0-1,0 0,1 1,-2-1,1 0,0 1,0-1,-1 0,0 1,1-1,-1 1,0-1,0 1,-1-1,1 1,0 0,-1-1,1 1,-1 0,0 0,0 0,0 0,0 1,0-1,0 0,0 1,-1 0,1-1,0 1,-5-1,-1-2,-1 1,1 0,0 1,-1 0,0 0,1 1,-1 0,0 1,0-1,0 2,1-1,-1 1,0 1,0 0,1 0,-1 0,1 1,-14 7,-8 6,1 2,0 0,-40 35,19-15,33-25,-1-1,0-1,-1 0,0-2,0 0,-1-1,-39 10,44-16</inkml:trace>
  <inkml:trace contextRef="#ctx0" brushRef="#br0" timeOffset="4343.52">1899 39,'100'108,"-59"-67,39 51,-68-76,0 1,-2 1,0 0,-1 0,0 1,11 38,-13-23,-1 1,-2 0,-1 1,-2-1,-1 0,-2 1,-1-1,-2 0,-1 0,-2-1,-1 0,-2 0,-1-1,-2 0,-1-2,-34 53,46-79,0-1,0 1,-1-1,1 0,-1 0,0 0,-1-1,-7 6,1-4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5:23.6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3 101,'0'13,"2"15,1 15,2 16,0 8,-1 2,-1-8,-1-8,-1-11,0-4,-1-8,0-4,-2-7,-4-8,1-11,0-5</inkml:trace>
  <inkml:trace contextRef="#ctx0" brushRef="#br0" timeOffset="444.7">0 1,'28'0,"-1"2,1 1,-1 1,0 2,0 0,0 2,-1 1,0 1,39 21,-48-22,-1 2,0 0,0 0,-1 2,-1 0,0 0,-1 1,0 1,-1 1,-1-1,0 2,-1-1,-1 1,9 26,-8-17,-1 2,-2-1,-1 1,-1 0,-1 1,0 51,-4-71,-1 0,1 0,-1 0,-1 0,0 0,0 0,-1 0,0-1,-1 1,1-1,-2 0,1 0,-1 0,0-1,-1 0,0 0,0 0,0 0,-1-1,0 0,0-1,-1 1,1-1,-1-1,-9 4,1-1,0-2,0 0,-1-1,1-1,-1 0,0-1,0-1,0-1,0 0,-26-4,41 4,1 0,0 0,0 0,0 0,0 0,0 0,0-1,0 1,0 0,0-1,0 1,0 0,0-1,0 1,0-1,0 1,0-1,0 0,1 1,-1-1,0 0,0 0,1 0,-1 1,0-1,1 0,-1 0,1 0,-1 0,1 0,0 0,-1 0,1 0,0 0,0 0,0 0,0-2,5-7</inkml:trace>
  <inkml:trace contextRef="#ctx0" brushRef="#br0" timeOffset="1015.08">818 415,'-11'11,"1"1,1 0,0 1,0 0,1 0,1 1,-7 18,10-22,0-1,1 0,1 1,0 0,0-1,1 1,0 0,0 0,1 0,1 0,0 0,2 13,-2-19,0-1,0 1,0 0,0-1,1 0,0 1,-1-1,1 0,0 1,1-1,-1 0,0-1,1 1,0 0,-1-1,1 1,0-1,0 0,1 0,-1 0,0 0,1-1,-1 1,1-1,-1 0,1 0,0 0,-1-1,1 1,0-1,0 0,-1 0,1 0,0 0,0-1,4-1,-1 0,1 0,-1 0,0-1,-1 0,1-1,0 1,-1-1,0 0,0-1,0 1,-1-1,1-1,-1 1,0-1,-1 0,1 0,5-10,-7 8,0-1,0 1,-1-1,0 0,-1 1,0-1,0 0,-1 0,0 0,0 0,-1 0,0 1,-1-1,0 0,0 1,-1-1,0 1,-5-9,6 12,0 1,0 0,-1-1,0 1,0 0,0 1,0-1,0 0,-1 1,0 0,0 0,1 0,-2 0,1 1,0 0,0-1,-1 1,1 1,-1-1,0 1,0 0,1 0,-1 0,0 1,0-1,0 1,0 0,0 1,1-1,-1 1,0 0,0 0,1 1,-6 1,4 0,1-1,0 1,0 0,0 0,0 0,1 1,-1 0,1-1,0 2,0-1,-4 7,-4 6</inkml:trace>
  <inkml:trace contextRef="#ctx0" brushRef="#br0" timeOffset="2032.77">1069 515,'2'33,"11"61,-2-22,-6-54,-1-34,2-42,-6 54,0-2,3-30,10-50,-11 76,0 1,1 0,0 0,1 0,-1 0,2 1,-1-1,1 1,1 0,10-12,-15 19,0-1,1 1,-1 0,0 0,1-1,-1 1,1 0,-1 1,1-1,0 0,-1 0,1 1,0-1,0 1,-1-1,1 1,0 0,0 0,0 0,0 0,-1 0,1 0,3 1,-2 0,1 0,-1 1,0 0,0 0,0 0,0 0,-1 0,1 0,0 1,-1-1,4 5,4 8,0 1,0-1,11 29,-20-40,39 99,-40-103,0 0,0 0,0 1,0-1,0 0,0 0,0 0,0 0,0 0,0 0,0 0,0 0,0 0,0 0,0 0,1 1,-1-1,0 0,0 0,0 0,0 0,0 0,0 0,0 0,0 0,0 0,0 0,1 0,-1 0,0 0,0 0,0 0,0 0,0 0,0 0,0 0,0 0,1 0,-1 0,0 0,0 0,0 0,0 0,0 0,0 0,0 0,0 0,0 0,0-1,1 1,-1 0,0 0,0 0,0 0,0 0,0 0,0 0,0 0,0 0,0 0,0-1,0 1,0 0,0 0,0 0,0 0,0 0,0 0,0 0,5-15,1-24,-4 31,0-10,12-51,-13 65,0 1,0-1,0 1,1 0,-1 0,1 0,0 0,0 0,0 0,0 0,0 1,1-1,-1 1,1-1,0 1,4-3,-5 5,0-1,0 1,-1 0,1 0,0 0,0 0,0 0,0 0,0 0,0 1,0-1,0 1,0 0,0-1,-1 1,1 0,0 0,0 0,-1 0,1 0,-1 0,1 1,-1-1,0 0,1 1,-1-1,0 1,0 0,1 2,31 50,-24-29,-1 0,0 0,-2 0,-1 1,-1 0,-1 0,-1 40,-2-44</inkml:trace>
  <inkml:trace contextRef="#ctx0" brushRef="#br0" timeOffset="2624.44">1786 453,'-8'0,"0"1,0 0,0 1,0 0,1 0,-1 1,1 0,-1 0,1 1,0 0,0 0,0 1,1 0,0 0,0 0,0 1,0 0,1 0,0 0,0 1,1-1,0 1,0 1,0-1,1 0,0 1,1 0,-1-1,2 1,-1 0,1 0,0 0,1 0,0 9,0-14,0-1,0 1,1-1,-1 1,1-1,-1 1,1-1,0 1,0-1,0 0,0 0,1 1,-1-1,0 0,1 0,0 0,-1 0,1-1,0 1,0 0,0-1,3 3,-1-3,0 0,-1 0,1 0,0 0,0-1,0 1,-1-1,1 0,0 0,0 0,0-1,0 1,5-2,1-1,0 0,0-1,-1 0,1 0,-1-1,0 0,0-1,0 0,-1 0,9-9,-13 11,-1-1,1 0,-1 0,0 0,0 0,-1 0,4-9,-5 12,-1 0,1 0,-1 1,1-1,-1 0,0 0,0 0,0 0,0 0,0 0,0 0,0 0,0 0,-1 0,1 0,-1 1,0-1,0 0,1 0,-1 0,0 1,0-1,0 1,-1-1,-1-2,3 4,-1 0,1-1,0 1,0 0,0 0,0 0,0 0,-1-1,1 1,0 0,0 0,0 0,0 0,-1 0,1 0,0 0,0-1,-1 1,1 0,0 0,0 0,0 0,-1 0,1 0,0 0,0 0,-1 0,1 0,0 0,0 0,0 0,-1 0,1 0,0 1,0-1,0 0,-1 0,1 0,0 0,0 0,0 0,-1 1,-1 11,7 14,-1-12,1 0,1 0,12 20,-15-28,1-1,-1 0,1 0,0 0,0 0,0-1,1 0,0 1,0-2,0 1,6 3,1-3</inkml:trace>
  <inkml:trace contextRef="#ctx0" brushRef="#br0" timeOffset="3059.39">2038 490,'6'11,"5"10,0 7,0 4,-1 3,-3 1,-4-1,-4-3,0-9</inkml:trace>
  <inkml:trace contextRef="#ctx0" brushRef="#br0" timeOffset="3060.39">1974 239,'0'0</inkml:trace>
  <inkml:trace contextRef="#ctx0" brushRef="#br0" timeOffset="3486.15">2264 628,'8'25,"-7"-19,0 0,1-1,0 1,0-1,1 0,-1 1,1-1,7 9,-13-47,0-1,2 1,0-1,6-35,-5 60,1 1,1 0,-1-1,2 1,-1 0,1 0,0 0,0 0,1 1,0 0,1-1,0 1,0 1,0-1,1 1,0 0,0 0,8-5,-11 8,1 1,0 0,0 0,1 0,-1 1,0-1,1 1,-1 0,1 0,-1 0,1 1,-1 0,1 0,0 0,-1 0,1 1,4 0,-2 2,0-1,-1 1,1 0,-1 0,1 1,-1-1,0 1,-1 1,1-1,5 6,1 4,0 0,-1 0,0 1,-1 0,-1 1,-1 0,12 29,-19-42,16 55,-16-55,0 1,0-1,-1 0,0 1,1-1,-1 0,0 1,-1-1,1 0,-1 1,1-1,-1 0,0 0,0 0,-2 4,-3-1</inkml:trace>
  <inkml:trace contextRef="#ctx0" brushRef="#br0" timeOffset="4010.72">2918 162,'-1'1,"-1"-1,1 1,0-1,0 1,0 0,0-1,0 1,0 0,0 0,0 0,0 0,0 0,0 0,1 0,-1 0,0 0,1 0,-1 0,0 0,1 1,0-1,-1 0,1 0,0 1,0-1,-1 2,-4 36,5-37,0-1,0 1,0-1,0 1,0 0,0-1,0 1,1 0,-1-1,1 1,-1-1,1 1,-1-1,1 1,0-1,0 1,0-1,0 0,0 1,0-1,0 0,0 0,0 0,1 0,1 2,-2-3,0 0,0 0,0 0,0 0,0 0,0 0,1-1,-1 1,0 0,0 0,0-1,0 1,0-1,0 1,0-1,-1 1,1-1,0 1,0-1,0 0,0 0,-1 1,1-1,0 0,-1 0,1 0,-1 0,1 0,-1 0,1 0,-1 0,1 0,-1 0,0 0,0 0,0 0,1 0,-1-2,0-13,-7 13,6 4,-1 0,1-1,0 1,-1 0,1 0,0 0,0 0,0 0,0 0,0 0,0 0,0 0,0 0,0 1,1-1,-2 3,-3 7</inkml:trace>
  <inkml:trace contextRef="#ctx0" brushRef="#br0" timeOffset="4609.03">2955 628,'1'3,"0"0,0 0,0-1,0 1,0-1,0 1,1-1,-1 0,1 1,-1-1,1 0,0 0,0 0,4 3,-6-5,1 1,-1 0,1-1,-1 1,1 0,0-1,-1 1,1-1,0 1,-1-1,1 1,0-1,0 0,0 1,-1-1,1 0,0 1,0-1,0 0,0 0,0 0,-1 0,1 0,0 0,0 0,0 0,0 0,0-1,-1 1,1 0,0 0,0-1,0 1,-1-1,1 1,0 0,0-1,-1 0,1 1,0-1,-1 1,1-1,-1 0,1 1,-1-1,1-1,0 1,-1 0,0 0,0 0,0 0,1 0,-1 0,0 0,0 0,-1 0,1 0,0 0,0 0,0 0,-1 0,1 0,0 0,-1 0,1 0,-1 0,1 0,-1 1,0-1,1 0,-1 0,0 0,0 1,1-1,-1 0,0 1,0-1,0 1,0-1,0 1,0-1,0 1,0 0,0 0,0-1,0 1,0 0,0 0,0 0,0 0,0 0,0 0,0 0,0 0,0 1,0-1,0 0,0 1,0-1,0 0,0 1,1-1,-1 1,0 0,0-1,0 1,0 0,1-1,-1 1,-1 1,-10 19,14-23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4:41.6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07,'152'208,"-78"-111,75 130,-144-209,-7-13</inkml:trace>
  <inkml:trace contextRef="#ctx0" brushRef="#br0" timeOffset="431.21">350 207,'-22'73,"-4"-1,-2-1,-4-1,-67 110,98-179,-6 12,7-13,0 0,0 0,0 0,0 0,-1 1,1-1,0 0,0 0,0 0,0 0,0 0,0 1,0-1,0 0,0 0,0 0,0 0,0 1,0-1,0 0,0 0,0 0,0 0,0 1,0-1,0 0,0 0,0 0,1 0,-1 0,0 1,0-1,0 0,0 0,0 0,0 0,0 0,0 0,1 0,-1 1,0-1,0 0,0 0,0 0,0 0,1 0,-1 0,0 0,0 0,0 0,0 0,1 0,-1 0,0 0,0 0,0 0,0 0,1 0,-1 0,0 0,0 0,0 0,0 0,0 0,1 0,-1-1,8-2</inkml:trace>
  <inkml:trace contextRef="#ctx0" brushRef="#br0" timeOffset="835.61">678 271,'-5'10,"0"9,-1 4,2 4,1 2,1 4,1 4,3 5,0 1,1 0,2-3,-1-4,0-4,1-5,0-5,-1-7</inkml:trace>
  <inkml:trace contextRef="#ctx0" brushRef="#br0" timeOffset="1175.96">538 521,'15'0,"10"0,4 0,1-2,1-1,-4 0,-3 1,-5 1,-3 0,-3 2,-6 2</inkml:trace>
  <inkml:trace contextRef="#ctx0" brushRef="#br0" timeOffset="1530.79">929 320,'-5'28,"1"0,1 0,1 1,3 49,0-76,0 1,0-1,0 1,1-1,-1 1,0-1,1 0,-1 0,1 0,0 0,0 0,0 0,0 0,0-1,0 1,1-1,-1 1,0-1,1 0,-1 0,1 0,-1 0,1 0,0-1,-1 1,1-1,2 0,8 2,0 0,0-1,0-1,17-1,-28 1,0 0,-1-1,1 1,0 0,0-1,-1 1,1-1,0 0,-1 0,1 1,0-1,-1 0,1-1,-1 1,0 0,3-3,1-4</inkml:trace>
  <inkml:trace contextRef="#ctx0" brushRef="#br0" timeOffset="1885.35">1081 207,'2'8,"1"8,0 7,1 6,0 5,2 2,0 5,0 3,0 3,-1 1,-2 0,-1-2,-1-5,-1-4,0-6,0-4,0-10,0-8</inkml:trace>
  <inkml:trace contextRef="#ctx0" brushRef="#br0" timeOffset="2258.29">1457 457,'13'0,"8"0,6 0,3 0,2 0,-3 0,-1-2,-5-1,-3 0,-7 3,-8 2,-5-1</inkml:trace>
  <inkml:trace contextRef="#ctx0" brushRef="#br0" timeOffset="2619.82">1482 533,'13'2,"11"1,5-1,4 1,1-2,-3 0,-3 0,-4-1,-5-2,-10-1,-4 0</inkml:trace>
  <inkml:trace contextRef="#ctx0" brushRef="#br0" timeOffset="3272.73">2161 345,'7'7,"6"5,7 8,7 5,3 4,3 2,-1 0,-2-2,-3-2,-4-5,-5-4,-4-4,-5-5</inkml:trace>
  <inkml:trace contextRef="#ctx0" brushRef="#br0" timeOffset="3614.42">2450 281,'20'327,"-8"-200,-5 138,-7-269,-1-5</inkml:trace>
  <inkml:trace contextRef="#ctx0" brushRef="#br0" timeOffset="4238.91">2627 44,'11'-7,"0"1,1 0,-1 0,2 1,20-6,-30 11,1-1,-1 0,0 1,1 0,-1 0,1 0,-1 0,1 1,-1-1,0 1,1 0,-1 0,0 0,0 0,1 0,-1 1,0-1,0 1,-1 0,1 0,0 0,-1 1,1-1,-1 1,1-1,2 5,2 6,1 0,-2 0,0 0,-1 1,0 0,-1 0,0 0,-1 0,-1 1,0 0,-1-1,-1 1,0 0,-1-1,-1 1,-5 21,7-34,-1 0,-1 0,1 0,0 1,0-2,-1 1,1 0,-1 0,0 0,1-1,-1 1,0-1,0 1,0-1,0 0,0 1,0-1,-1-1,1 1,0 0,0 0,-1-1,1 1,-1-1,1 0,0 0,-1 0,1 0,-1 0,1 0,0-1,-1 1,1-1,0 1,-1-1,1 0,0 0,0 0,0 0,0-1,0 1,0 0,0-1,0 0,0 1,1-1,-1 0,1 0,-1 0,1 0,0 0,0 0,0 0,0 0,0 0,0-1,1 1,-1 0,1-1,-1 1,1-1,0 1,0-4,1 4,0 0,-1 0,1 0,1 1,-1-1,0 0,0 1,1-1,-1 0,1 1,-1 0,1-1,0 1,-1 0,1 0,0 0,0 0,0 0,0 0,0 0,0 1,0-1,0 1,0-1,0 1,0 0,0 0,0 0,0 0,4 1,9-1,0 1,28 5,0 7,13 4,-53-17,1 1,-1 0,0-1,1 0,-1 0,1 0,-1 0,0 0,1-1,-1 1,0-1,5-1,0-3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5:41.1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84 0,'-89'40,"-170"49,176-63,79-25,1 0,0 1,0-1,1 1,-1 0,0 0,0 0,1 0,-1 0,1 0,0 1,0-1,0 1,0 0,0-1,0 1,1 0,-1 0,1 0,0 0,0 1,0-1,0 0,1 0,-1 1,1 3,-1 10,1 1,1-1,5 33,-2-23,22 275,-24-229,-4 0,-11 83,7-132,4-17,0-1,1 1,0 0,0 0,0 10,1-16,0 0,0 0,1 0,-1 0,0 0,0 0,1 0,-1 0,1 0,-1 0,1 0,-1 0,1 0,0-1,-1 1,1 0,0 0,0 0,-1-1,1 1,0-1,0 1,0 0,0-1,0 0,0 1,0-1,0 1,0-1,0 0,0 0,0 0,0 0,0 0,0 0,0 0,1 0,-1 0,1 0,113-13,54-1,-154 15,26-2,-40 1,0 0,-1 0,1 0,0 0,-1 0,1 0,0-1,-1 1,1 0,0-1,-1 1,1 0,-1-1,1 1,0-1,-1 1,1-1,-1 1,0-1,1 1,-1-1,1 1,-1-1,0 0,1 1,-1-1,0 0,0 1,1-1,-1 0,0 1,0-1,0 0,0 0,0 1,0-1,0 0,0 1,0-1,0 0,-1 1,1-1,0 0,-1-1,-4-10</inkml:trace>
  <inkml:trace contextRef="#ctx0" brushRef="#br0" timeOffset="654.66">472 389,'-14'8,"1"0,0 2,0-1,1 1,1 1,0 0,0 1,1 0,0 1,1 0,1 0,0 1,-12 28,16-32,1-1,0 0,1 1,0 0,1 0,0-1,0 1,1 0,0 0,2 14,-1-17,1-1,0 1,0 0,1-1,0 1,0-1,0 0,1 0,0 0,0-1,1 1,-1-1,1 0,0 0,11 7,-11-8,0 0,0-1,0 0,1 0,0 0,-1-1,1 1,0-1,0-1,0 1,0-1,1 0,-1-1,0 1,0-1,1 0,-1-1,0 0,0 0,0 0,0-1,0 1,0-1,0-1,0 1,-1-1,1 0,-1-1,0 1,0-1,0 0,0 0,-1 0,1-1,-1 0,0 0,-1 0,1 0,-1 0,0-1,-1 0,1 1,-1-1,0 0,0 0,-1 0,2-11,-2 5,-1 0,0 0,-1-1,0 1,-1 0,0 0,-1 0,0 1,-1-1,0 0,-1 1,0 0,-1 0,-7-9,9 13,0 1,0 0,0 1,-1-1,0 1,0 0,0 0,0 0,-1 1,0 0,0 0,0 0,-1 1,1 0,-1 0,0 0,0 1,1 0,-1 1,-1-1,1 2,0-1,0 1,-14 0,17 1,0 0,-1 1,1-1,0 1,0 0,0 0,0 0,0 0,0 1,1 0,-1 0,1 0,0 0,0 0,0 0,0 1,0 0,1-1,-3 5,-4 10</inkml:trace>
  <inkml:trace contextRef="#ctx0" brushRef="#br0" timeOffset="1401.58">899 854,'3'11,"-1"7,3 8,0 5,0 4,-4 3,-2 1,-3-2,-2-3,-1-3,-2-4,2-9,1-8</inkml:trace>
  <inkml:trace contextRef="#ctx0" brushRef="#br0" timeOffset="2544.7">1226 879,'7'-32,"1"-1,1 1,23-54,-23 67,1 0,0 1,1 0,1 0,1 1,0 1,17-16,-29 31,0 1,0-1,0 0,0 0,1 1,-1-1,0 1,0-1,1 1,-1-1,0 1,1 0,-1 0,1-1,-1 1,0 0,1 0,-1 1,0-1,1 0,-1 0,1 1,-1-1,0 1,0-1,1 1,-1-1,0 1,0 0,0 0,1-1,-1 1,0 0,0 0,1 1,38 48,-25-31,12 15,2-1,1-2,2-1,0-2,43 28,-68-52,0 0,1 0,-1-1,1 0,0 0,0-1,0 0,0-1,0 0,1 0,-1 0,0-1,1 0,-1-1,0 0,1 0,-1-1,0 0,0 0,12-6,-14 5,-1 0,1-1,-1 1,0-1,0 0,-1 0,1 0,-1-1,0 0,0 1,0-1,-1-1,1 1,-1-1,-1 1,1-1,-1 0,0 0,0 0,-1 0,0 0,0 0,0 0,-1-1,1 1,-2 0,0-11,0 12,1 0,-1 0,0 0,-1 0,1 0,-1 1,1-1,-1 1,-1-1,1 1,-1 0,0 0,1 0,-2 0,1 0,0 1,-1-1,0 1,0 0,0 0,0 1,0-1,0 1,-1 0,1 0,-1 0,0 0,1 1,-1 0,-6-1,2 1,0 1,0 0,0 0,0 1,0 0,0 1,0 0,0 0,1 1,-1 0,1 0,0 1,0 0,0 0,1 1,-9 7,-14 14,-29 34,44-43,-1 1,-1-2,-1 0,0-1,-1-1,-37 20,38-25,-1-1,0 0,-1-2,0 0,0-1,0-2,-25 3,29-7</inkml:trace>
  <inkml:trace contextRef="#ctx0" brushRef="#br0" timeOffset="3429.56">1931 49,'35'29,"12"7,-2 2,45 50,-77-73,0 2,-1-1,-1 1,0 1,-1 0,-2 0,1 1,-2 0,-1 0,5 21,-5-5,-1-1,-2 1,-2-1,-1 1,-1 0,-2-1,-15 67,4-46,-3 0,-3-1,-51 102,60-140,9-17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5:34.9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8,'2'9,"3"11,2 13,1 15,0 16,0 6,-2 1,-2-6,-2-7,-1-12,-1-8,0-8,0-6,-3-7,0-9,-2-10,0-4</inkml:trace>
  <inkml:trace contextRef="#ctx0" brushRef="#br0" timeOffset="591.16">25 1,'13'0,"0"1,0 1,-1 0,1 0,0 2,-1-1,0 2,0-1,0 2,-1 0,0 0,0 1,0 0,-1 1,0 0,10 10,-13-11,0 1,-1 0,0 0,-1 0,1 0,-1 1,-1 0,0 0,0 0,-1 1,0-1,0 1,-1 0,-1 0,0 0,0 0,-1 0,0 0,0 0,-1 0,-3 11,3-16,0 0,-1 0,1-1,-1 1,0 0,-1-1,1 1,-1-1,0 0,0 0,0 0,-1 0,-4 4,-2-1,1 0,-1-1,0-1,-13 6,-30 17,52-27,1 0,0 0,0-1,0 1,0 0,0 0,0-1,0 1,1 0,-1 0,0-1,0 1,0 0,1-1,-1 1,0 0,1-1,-1 1,1 0,-1-1,1 1,-1-1,1 1,-1-1,1 1,-1-1,1 1,0-1,-1 0,2 1,27 24,-22-19,18 17,-1 1,-1 1,-1 1,-2 1,24 40,-38-53,-2-4</inkml:trace>
  <inkml:trace contextRef="#ctx0" brushRef="#br0" timeOffset="1540.18">792 365,'-9'3,"0"1,0 0,0 0,1 1,-1 0,1 0,0 1,0 0,1 0,0 1,0 0,1 0,-1 1,2 0,-1 0,-8 16,12-19,-1-1,1 1,0 0,1 0,-1 0,1 0,0 1,0-1,0 0,1 0,0 1,0-1,0 0,1 0,0 1,0-1,0 0,0 0,1 0,0 0,0 0,0 0,1-1,0 1,-1-1,2 1,-1-1,0 0,1 0,0-1,0 1,5 3,-7-5,1 0,-1 0,1-1,0 1,0 0,0-1,0 0,0 0,0 0,0 0,0 0,0 0,1-1,-1 0,0 1,0-1,1-1,-1 1,0 0,0-1,1 1,-1-1,0 0,0 0,0 0,0-1,0 1,0-1,0 0,-1 0,1 1,-1-2,4-2,0-1,-1 0,0-1,0 1,-1-1,0 0,0 0,-1 0,0-1,0 0,0 1,-1-1,2-11,-4 13,5-17,-1 22,1 13,1 7,1-1,0 1,13 21,-17-35,0 0,0 0,1 0,0 0,-1-1,2 1,-1-1,1 0,-1-1,1 1,0-1,0 0,1 0,-1 0,7 2,5-1</inkml:trace>
  <inkml:trace contextRef="#ctx0" brushRef="#br0" timeOffset="1958.33">1094 629,'30'57,"-34"-72,1-1,0 1,1-1,0-30,1 31,0 9,0-7,1 0,0 1,0-1,5-23,-5 33,1 1,0 0,-1-1,1 1,0 0,0-1,0 1,0 0,1 0,-1 0,1 0,-1 0,1 1,-1-1,1 0,0 1,0-1,0 1,0 0,0-1,0 1,1 0,-1 0,0 1,0-1,1 0,-1 1,0-1,1 1,-1 0,1 0,2 0,1 0,1 1,-1 0,1 1,-1-1,0 1,1 0,-1 1,0 0,-1 0,1 0,0 0,-1 1,0 0,0 0,0 1,0-1,-1 1,1 0,-1 0,-1 1,6 9,2 5,-1 0,0 1,-2 0,11 42,-16-47</inkml:trace>
  <inkml:trace contextRef="#ctx0" brushRef="#br0" timeOffset="2865.96">1609 402,'-17'10,"1"1,0 0,1 1,-15 14,27-23,0 0,0 0,0 0,1 0,-1 0,1 0,0 1,0-1,0 1,1 0,-1-1,1 1,0 0,0 0,0 0,0 0,1 0,-1 0,1 0,0 0,1 0,-1 0,1 0,-1 0,1 0,2 6,-2-9,0 1,-1-1,1 1,0-1,0 1,0-1,0 1,0-1,0 0,0 0,1 1,-1-1,0 0,1 0,-1 0,1 0,-1-1,1 1,-1 0,1-1,0 1,-1-1,1 1,0-1,-1 0,1 0,0 0,0 0,-1 0,1 0,2 0,0-1,0-1,0 1,-1 0,1-1,-1 0,1 1,-1-2,0 1,1 0,-1-1,0 1,3-5,-6 7,1 0,-1 0,0 0,0 0,1 0,-1 0,0 0,1 0,-1 0,0 0,1 0,-1 0,0 0,1 0,-1 0,0 0,0 0,1 0,-1 1,0-1,1 0,-1 0,0 0,0 0,1 1,-1-1,0 0,0 0,0 1,1-1,-1 0,0 0,0 1,0-1,0 0,0 0,1 1,-1-1,0 0,0 1,0-1,0 0,0 1,0-1,0 0,0 0,0 1,0-1,0 1,5 22,-4-20,39 170,-17-83,-4 1,11 130,-29-214,-1 0,0 1,-1-1,1 1,-1-1,-1 1,1-1,-1 0,-1 0,1 0,-1 0,-5 9,5-13,1 0,-1 0,1 0,-1 0,0-1,0 1,0-1,-1 0,1 0,0 0,-1-1,1 1,-1-1,0 1,1-1,-1-1,0 1,0 0,0-1,0 0,1 0,-1 0,0 0,0 0,-4-2,3 1,-1 1,1-2,0 1,0 0,0-1,0 0,0 0,0-1,0 0,1 1,-1-1,1-1,0 1,0-1,0 1,0-1,1 0,-1-1,1 1,0 0,0-1,1 0,0 0,-1 0,0-6,0 3,2-1,-1 0,1 1,0-1,1 0,0 1,1-1,-1 0,2 1,-1-1,1 1,0-1,1 1,0 0,4-8,5-5,0 0,1 1,1 0,31-32,75-60,-83 80,-1-1,62-75,-89 95,0-1,-1 0,0-1,-1 0,6-18,-11 25,1 0,-1-1,0 0,-1 1,0-1,0 0,-1 0,0 0,0 1,-1-1,-3-10,4 18,0-1,0 1,-1 0,1 0,0 0,-1-1,1 1,-1 0,1 0,-1 0,0 0,0 0,1 0,-1 0,0 0,0 0,0 1,0-1,0 0,0 0,0 1,0-1,0 1,0-1,-1 1,0-1,0 1,-1 0,1 0,0 1,0-1,0 0,0 1,0 0,0-1,0 1,0 0,0 0,0 0,-3 3,-3 2,0 1,1 0,-1 0,2 1,-9 10,9-9,0 1,0 1,1-1,0 1,1 0,0 0,1 1,0-1,1 1,0-1,0 22,2-26,0 0,1 0,0 1,0-1,1 0,0 0,0-1,0 1,1 0,0-1,0 1,1-1,0 0,0 0,0 0,1-1,0 0,0 1,0-2,8 6,2 0,1 0,0-2,0 0,1 0,0-2,0 0,0-1,1-1,0-1,0 0,0-1,21-1,-13-3</inkml:trace>
  <inkml:trace contextRef="#ctx0" brushRef="#br0" timeOffset="3910.46">2427 252,'-3'1,"1"-1,-1 1,0-1,0 1,0 0,1 0,-1 0,1 1,-1-1,1 1,-1-1,1 1,0 0,0 0,0 0,0 0,0 0,0 0,0 1,1-1,-1 0,1 1,-2 5,2-7,0 1,1-1,-1 1,1-1,-1 1,1 0,0-1,-1 1,1 0,0-1,0 1,0 0,1-1,-1 1,0-1,1 1,-1 0,1-1,-1 1,1-1,0 1,-1-1,1 1,0-1,0 0,0 1,0-1,0 0,1 0,-1 0,0 0,0 0,1 0,-1 0,1 0,-1 0,1-1,-1 1,1-1,-1 1,1-1,2 1,0 0,1-1,0 0,0 1,-1-1,1-1,0 1,0-1,0 0,-1 0,1 0,5-3,-8 4,-1-1,1 0,0 1,-1-1,1 0,-1 0,1 0,-1 0,0 0,1 0,-1 0,0-1,0 1,0 0,0-1,0 1,0-1,0 1,0-1,-1 1,1-1,0 0,-1 1,1-1,-1 0,0 1,0-1,0 0,0 0,0 1,0-1,0 0,0 0,-1-2,1 4,0-1,-1 0,1 1,0-1,0 0,-1 0,1 1,0-1,-1 0,1 1,-1-1,1 1,-1-1,1 1,-1-1,1 1,-1-1,1 1,-1-1,0 1,1 0,-1-1,0 1,1 0,-1-1,0 1,0 0,1 0,-1 0,0 0,1 0,-2 0,0 0,0 0,0 1,1-1,-1 1,0 0,0 0,1-1,-1 1,0 0,1 1,-1-1,-2 2,3-2,-1 0,1 1,-1-1,1 0,0 0,0 1,0-1,0 0,0 1,0-1,0 1,0 0,0-1,1 1,-1-1,1 1,-1 0,1 0,0-1,0 1,-1 0,1 0,0-1,1 1,-1 0,0 0,0-1,1 1,-1 0,1-1,0 3,-1-4,1 1,-1-1,0 0,0 1,1-1,-1 0,0 1,1-1,-1 0,1 1,-1-1,0 0,1 0,-1 1,1-1,-1 0,0 0,1 0,-1 0,1 0,-1 0,1 0,-1 1,1-1,-1 0,1-1,-1 1,1 0,-1 0,0 0,1 0,-1 0,1 0,-1 0,1-1,-1 1,0 0,1 0,-1-1,1 1,-1 0,0-1,1 1,-1 0,0-1,1 0,7-25,-8 25,1 0,-1 0,0 0,0 0,0 0,0 0,0 0,-1 0,1 0,0 0,0-1,-1 1,1 0,0 0,-1 0,1 0,-1 1,0-2,0 2,0 0,0 0,0 0,0 0,1 0,-1 1,0-1,0 0,0 0,0 1,1-1,-1 1,0-1,1 1,-1-1,0 1,1-1,-1 1,0 0,1-1,-1 1,1 0,-1 0,1-1,0 1,-1 0,1 0,0 0,-1 1,-4 7</inkml:trace>
  <inkml:trace contextRef="#ctx0" brushRef="#br0" timeOffset="4688.39">2478 692,'0'0,"-1"0,1-1,0 1,0 0,0-1,0 1,0 0,-1 0,1-1,0 1,0 0,0-1,-1 1,1 0,0 0,0 0,-1-1,1 1,0 0,-1 0,1 0,0 0,0-1,-1 1,1 0,0 0,-1 0,1 0,0 0,-1 0,1 0,0 0,-1 0,1 0,-1 0,1 0,0 0,0 0,-1 1,1-1,0 0,-1 0,1 0,0 0,-1 1,1-1,0 0,0 0,-1 0,1 1,0-1,0 0,0 0,-1 1,1-1,0 0,0 1,0-1,-18 15,17-13,0 0,-1-1,1 1,0 0,0 0,0 0,0 0,0 0,1 0,-1 0,1 0,-1 1,1-1,-1 4,2-5,-1 0,0 0,0 0,0 0,1 0,-1 0,0 0,1 0,-1 0,1 0,-1 0,1-1,0 1,-1 0,1 0,0 0,0-1,-1 1,1 0,0-1,2 2,-2-2,1 1,0 0,0-1,0 0,0 1,1-1,-1 0,0 0,0 0,0 0,0-1,0 1,0-1,0 1,0-1,0 1,0-1,-1 0,1 0,0 0,0 0,-1 0,1-1,0 1,-1 0,0-1,1 1,-1-1,2-2,-2 3,0 0,0 0,0 0,0-1,0 1,0 0,-1 0,1 0,0-1,-1 1,1 0,-1-1,1 1,-1-1,0 1,0 0,0-1,1 1,-1-1,0 1,-1 0,1-1,0 1,0-1,-1 1,1 0,-1-1,1 1,-1 0,1-1,-1 1,0 0,0 0,1 0,-1 0,0-1,0 1,-2-1,1 1,1 1,0-1,-1 1,1 0,0 0,-1-1,1 1,0 0,-1 0,1 0,-1 1,1-1,0 0,-1 0,1 1,0-1,0 1,-1-1,1 1,0 0,0-1,0 1,-1 0,1 0,0 0,0-1,0 1,1 0,-1 1,0-1,0 0,0 0,1 0,-1 0,1 1,-1-1,1 0,-1 1,1-1,0 0,-1 2,1-2,-1 0,1 1,-1-1,1 0,0 0,-1 1,1-1,0 0,0 1,0-1,0 0,0 1,0-1,1 0,-1 1,0-1,1 0,-1 0,0 1,2 0,-2-1,1 0,0-1,-1 1,1-1,0 1,-1-1,1 1,0-1,0 1,-1-1,1 0,0 0,0 1,0-1,0 0,-1 0,1 0,0 0,0 0,0 0,0 0,1 0,-1 0,1 0,-1-1,1 1,-1 0,1-1,-1 1,1-1,-1 0,0 1,1-1,-1 0,0 0,0 0,0 0,1 0,-1 0,0 0,0 0,-1-1,1 1,0 0,0 0,0-1,-1 1,1-1,-1 1,1-1,-1 1,0 0,1-1,-1-2,0 4,0-1,-1 1,1-1,0 1,0 0,0-1,-1 1,1 0,0-1,-1 1,1 0,0-1,-1 1,1 0,0-1,-1 1,1 0,-1 0,1 0,-1-1,1 1,0 0,-1 0,1 0,-1 0,1 0,-1 0,1 0,-1 0,1 0,-1 0,1 0,0 0,-1 0,1 0,-1 0,1 0,-1 1,1-1,0 0,-1 0,1 0,-1 1,-9 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6:22.1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74 248,'-29'-6,"-1"1,1 1,-1 2,0 1,-48 4,67-2,0 1,0 1,0 0,1 0,0 1,-1 0,1 1,1 0,-1 1,1 0,0 0,0 1,1 0,0 1,0-1,0 2,1-1,-9 15,7-8,1 1,0 0,1 0,1 1,0 0,1 0,1 0,1 1,1 0,-1 25,3-34,0 0,1 0,0 0,1 0,0 0,0 0,1 0,0-1,7 15,-6-18,-1 1,1-1,0 0,0 0,1-1,0 1,-1-1,1 0,1 0,-1 0,0-1,1 0,0 0,12 4,-6-3,0-1,0 0,1 0,-1-1,1-1,0 0,0-1,-1 0,1-1,0-1,-1 0,1 0,13-5,-18 4,1-1,-1 1,0-2,0 1,-1-1,1 0,-1 0,0-1,0 0,-1-1,0 1,0-1,-1 0,1-1,-1 1,-1-1,0 0,0 0,3-10,0-2,-2 1,0-1,2-22,-6 33,0 1,-1 0,0-1,0 1,-1 0,0-1,-1 1,0 0,0 0,-4-10,0 11,3 14,3 16,53 186,-12-59,-14-34,24 226,-51-332,1 0,-1 0,-1 0,0 0,0-1,-1 1,0 0,-1-1,0 1,0-1,-6 10,7-15,-1 0,0 1,-1-1,1 0,0-1,-1 1,0-1,0 0,0 1,0-2,-1 1,1 0,-1-1,0 0,1 0,-1 0,0-1,0 0,0 0,0 0,-1 0,-7-1,6 0,-1 0,1 0,0-1,0 0,0 0,0-1,0 0,0 0,0-1,1 0,-1 0,1 0,0-1,0 0,-10-8,13 8,-1 0,0 0,1 0,0 0,0-1,0 1,1-1,-1 0,1 1,0-1,1 0,-1-1,1 1,0 0,0 0,1-1,-1 1,1 0,0 0,1-1,1-8,1 2,0 0,1 0,0 1,1 0,0 0,0 0,2 1,-1-1,1 1,1 1,0 0,0 0,1 0,10-8,16-9,1 1,66-33,-62 36,61-42,-91 56,17-12,-26 19,0 0,0 0,0 0,0 0,0 0,0 0,-1 0,1 0,0 0,-1 0,1 0,-1 0,1 0,-1 0,0-1,1 1,-1 0,0 0,0-1,0-1,-2-3</inkml:trace>
  <inkml:trace contextRef="#ctx0" brushRef="#br0" timeOffset="647.81">767 353,'6'-2,"5"-3,1 0,1 0,1 2,-1 1,0 0,0 2,-5-1,-3 3,-3 1</inkml:trace>
  <inkml:trace contextRef="#ctx0" brushRef="#br0" timeOffset="1122.27">992 1,'4'118,"5"-1,48 224,-56-340,0-4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4:57.4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35 303,'341'0,"-341"0</inkml:trace>
  <inkml:trace contextRef="#ctx0" brushRef="#br0" timeOffset="512.47">1962 492,'321'0,"-314"0</inkml:trace>
  <inkml:trace contextRef="#ctx0" brushRef="#br0" timeOffset="1056.02">2490 114,'105'79,"102"99,-116-86,-86-86</inkml:trace>
  <inkml:trace contextRef="#ctx0" brushRef="#br0" timeOffset="1445.11">2854 0,'12'84,"-24"211,0-91,18 2,1-28,-7-171</inkml:trace>
  <inkml:trace contextRef="#ctx0" brushRef="#br0" timeOffset="3740.08">1 616,'5'2,"0"0,0-1,0 1,-1 1,1-1,-1 1,1 0,6 5,6 4,60 33,-3 3,84 72,-158-119,0-1,0 0,0 1,1-1,-1 0,0 0,1 1,-1-1,0 0,0 0,1 0,-1 1,0-1,1 0,-1 0,1 0,-1 0,0 0,1 0,-1 0,0 0,1 1,-1-1,0-1,1 1,-1 0,1 0,-1 0,0 0,1 0,-1 0,0 0,1 0,0-1,2-13,-8-28,4 37,-12-73,-54-383,65 448,0 2,1 1,0-1,1 1,1-17,-1 25,1 0,-1 0,0 1,1-1,-1 0,1 0,-1 1,1-1,0 1,0-1,0 1,0-1,0 1,0-1,0 1,0 0,1 0,-1-1,0 1,1 0,-1 0,1 0,0 1,-1-1,1 0,-1 0,1 1,0-1,0 1,-1 0,1-1,3 1,336-11,-32-17,-111 6,71 10,-83-1,-199 13</inkml:trace>
  <inkml:trace contextRef="#ctx0" brushRef="#br0" timeOffset="4386.26">528 403,'13'10,"8"9,5 4,3 4,0 0,0 1,-1 1,-1 1,-1-1,-1-1,1-3,-3-2,-3-2,-3-3,-2-2,-5-4,-6-4</inkml:trace>
  <inkml:trace contextRef="#ctx0" brushRef="#br0" timeOffset="4760.82">829 340,'-7'11,"-3"7,-1 6,-1 4,0 2,-2 3,-1 1,0 0,0 1,1-3,0-3,1-3,2-3,1-4,3-3,1-2,5-4,2-2</inkml:trace>
  <inkml:trace contextRef="#ctx0" brushRef="#br0" timeOffset="5164.37">954 340,'3'8,"2"8,0 3,2 2,0 2,-2 2,1 0,-1 3,1 0,-1 1,2-1,-1-1,-2-3,1-3,0-4,-1-6,-4-7,-1-5</inkml:trace>
  <inkml:trace contextRef="#ctx0" brushRef="#br0" timeOffset="5508.17">894 580,'10'-4,"9"-4,4-1,4 0,0 1,1 0,-3 1,-3 1,-4 3,-2 1,-4 1</inkml:trace>
  <inkml:trace contextRef="#ctx0" brushRef="#br0" timeOffset="5881.09">1231 403,'0'25,"-1"-8,1 0,0 0,2 0,0-1,7 30,-8-42,1-1,-1 1,1-1,0 0,0 1,0-1,0 0,0 0,1 0,0 0,-1-1,1 1,0-1,0 0,0 1,1-1,-1-1,0 1,1 0,0-1,-1 0,1 0,-1 0,1 0,0 0,0-1,0 0,-1 0,1 0,0 0,4-1,2 0,0 0,0 0,0-1,14-5,-21 6,0 0,0 0,1-1,-1 1,-1-1,1 0,0 0,0 0,-1 0,1 0,-1 0,1-1,-1 1,0-1,0 0,0 1,1-5,1-3</inkml:trace>
  <inkml:trace contextRef="#ctx0" brushRef="#br0" timeOffset="6224.93">1382 315,'44'190,"24"148,-68-313,-2-2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9:24:47.1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58 453,'77'13,"-43"-11,42 5,90-4,-166-3</inkml:trace>
  <inkml:trace contextRef="#ctx0" brushRef="#br0" timeOffset="404.05">1708 655,'8'0,"8"0,5 0,3 0,4 0,1 0,-1 0,-2 0,-3 0,-4 0,-2 0,-2 0,-2 0,-2 2,-2 1,-2 0</inkml:trace>
  <inkml:trace contextRef="#ctx0" brushRef="#br0" timeOffset="1057.84">2350 340,'11'8,"7"8,5 5,4 5,0 5,1 1,-1 0,0-2,-3-3,-3-5,-3-3,-5-8,-4-9,-4-8,-3-2</inkml:trace>
  <inkml:trace contextRef="#ctx0" brushRef="#br0" timeOffset="1400.66">2702 314,'12'725,"-12"-737</inkml:trace>
  <inkml:trace contextRef="#ctx0" brushRef="#br0" timeOffset="2059.43">2840 88,'7'-9,"0"1,1 0,0 0,0 1,1 0,-1 0,15-8,-20 14,-1 0,1-1,0 1,-1 0,1 0,0 1,0-1,0 1,0-1,0 1,-1 0,1 0,0 0,0 0,0 1,0-1,0 1,0 0,-1 0,1 0,0 0,-1 0,1 1,-1-1,1 1,-1-1,1 1,-1 0,0 0,0 0,0 0,2 4,5 8,0 0,-2 1,0-1,-1 1,0 1,-1-1,-1 1,0 0,-1 0,-1 0,0 0,-2 1,1-1,-2 0,-3 20,4-34,0 0,0 0,0 0,-1 0,1 0,-1 0,1 0,-1 0,0 0,0 0,0-1,0 1,0 0,0-1,0 1,0 0,-1-1,1 0,-1 1,1-1,-1 0,0 1,1-1,-1 0,0 0,0-1,0 1,1 0,-1-1,0 1,0-1,0 1,0-1,0 0,-4 0,3 0,0-1,0 0,0 0,0 0,0 0,0-1,0 1,0-1,0 1,1-1,-1 0,1 0,-1 0,1-1,0 1,0-1,0 1,0-1,0 1,1-1,-3-5,3 7,1 0,0 0,-1 0,1 1,0-1,-1 0,1 0,0 0,0 0,0 0,0 1,-1-1,1 0,0 0,1 0,-1 0,0 0,0 0,0 1,1-1,-1 0,0 0,1 0,-1 0,0 1,1-1,-1 0,1 1,-1-1,2-1,0 1,0 0,1 0,-1 0,0 0,0 0,1 1,-1-1,0 1,1-1,-1 1,4 0,69 8,-70-7,23 6,24 5,-49-12,0 1,-1-1,1 0,0 0,0 0,0 0,0-1,-1 1,1-1,0 1,0-1,-1 0,6-2,-2-3</inkml:trace>
  <inkml:trace contextRef="#ctx0" brushRef="#br0" timeOffset="4307.56">2097 805,'171'158,"-154"-139,-13-14,0 0,0 0,0-1,0 1,1-1,0 0,8 5,-12-9,-1-1,1 1,0 0,-1 0,1-1,-1 1,1 0,-1-1,1 1,-1 0,1-1,-1 1,1-1,-1 1,1-1,-1 1,0-1,1 0,-1 1,0-1,1 1,-1-1,0 0,0 1,0-1,0 0,1 1,-1-1,0 0,0 1,0-1,0 0,-1 1,1-1,0 1,0-1,0 0,-1-1,-1-30,-38-191,24 152,3-1,-7-145,19 164,-1 35,2-1,0 0,1 0,4-25,-3 40,-1 0,1 1,0-1,0 1,0-1,0 1,0 0,1-1,-1 1,1 0,5-3,-5 4,-1-1,1 1,-1-1,0 1,1-1,-1 0,0 1,0-1,-1 0,1 0,-1-1,1 1,-1 0,0 0,0-1,-1 1,1-4,0 2,-2 1,1 0,0 0,1 0,-1 0,1 0,0 0,0 0,0 0,3-7,-2 10,0-1,-1 1,1 0,0-1,0 1,0 0,0 0,0 0,0 0,0 1,0-1,1 0,-1 1,0 0,0-1,1 1,-1 0,0 0,0 0,3 1,204-14,-72 2,5 0,77-2,75 13,-286 3,-19 3,8-5,-7 4</inkml:trace>
  <inkml:trace contextRef="#ctx0" brushRef="#br0" timeOffset="6314.46">0 829,'134'114,"-25"-24,-12-1,-97-89,-1 0,1-1,0 1,0 0,0 0,0-1,0 1,0 0,0 0,-1-1,1 1,0 0,0 0,0-1,0 1,0 0,0 0,0-1,0 1,0 0,1-1,-1 1,0 0,0 0,0-1,0 1,0 0,0 0,1-1,-1 1,0 0,0 0,0 0,0-1,1 1,-1 0,0 0,0 0,1 0,-1-1,0 1,0 0,1 0,-1 0,0 0,0 0,1 0,-1 0,0 0,1 0,-1 0,0 0,0 0,1 0,-1 0,0 0,0 0,1 0,-1 0,0 0,0 0,1 1,-1-1,0 0,0 0,1 0,-1 0,0 1,1-1,-6-27,4 23,-17-102,4-1,5 0,8-206,9 246,31-121,-37 180,-2 6,1 1,0-1,1 0,-1 0,0 0,1 1,-1-1,0 1,1-1,0 1,-1-1,1 1,0 0,0 0,0 0,0 0,0 0,0 0,0 1,0-1,0 1,0-1,0 1,0 0,0 0,0 0,3 0,71 4,-61-2,465 10,-322-13,-49-5,-71 3,0 1,57 5,107 5,-201-8,0 0,0 0,0-1,0 1,0 0,-1 0,1 0,0 0,0 0,0 1,0-1,0 0,0 0,0 1,-1-1,1 0,0 1,0-1,0 1,-1-1,1 1,0-1,-1 1,1-1,0 1,-1 0,1-1,-1 1,1 0,-1 0,1-1,-1 1,1 0,-1 0,0 0,0 0,1 0,-1-1,0 1,0 0,0 0,0 0,0 2,-3 7</inkml:trace>
  <inkml:trace contextRef="#ctx0" brushRef="#br0" timeOffset="6970.4">502 552,'247'323,"-244"-318,5 5,0 1,1-1,12 11,-16-17</inkml:trace>
  <inkml:trace contextRef="#ctx0" brushRef="#br0" timeOffset="7328.36">740 552,'-13'43,"-2"-1,-3-1,0-1,-3-1,-29 43,4-5,46-76,-1-1,1 1,-1-1,0 1,1 0,-1-1,1 1,0 0,-1-1,1 1,0 0,-1 0,1-1,0 1,0 0,-1 0,1 0,0-1,0 1,0 0,0 0,0 0,0 0,1-1,-1 1,0 0,0 0,0 0,1-1,-1 1,1 1,4-2</inkml:trace>
  <inkml:trace contextRef="#ctx0" brushRef="#br0" timeOffset="7669.23">943 527,'2'11,"3"7,0 8,2 3,0 4,0 2,0 1,-2 0,-2-3,-1-2,1-3,0-3,0-4,-1-6</inkml:trace>
  <inkml:trace contextRef="#ctx0" brushRef="#br0" timeOffset="8026.02">841 754,'11'-2,"9"-3,9-2,3-3,0 1,0-1,-3 2,-2 2,-5 2,-4 2,-3 1,-3 3,-5 1</inkml:trace>
  <inkml:trace contextRef="#ctx0" brushRef="#br0" timeOffset="8384.76">1155 516,'-6'26,"2"-10,0 0,1 1,1-1,0 32,3-45,0 0,0 0,1-1,-1 1,0 0,1-1,0 1,0-1,0 0,0 1,0-1,0 0,0 0,1 0,-1-1,1 1,-1 0,1-1,0 0,-1 0,1 1,0-2,0 1,0 0,3 0,-2 0,-1 0,1-1,-1 1,1-1,-1 1,1-1,-1 0,1 0,-1-1,1 1,-1-1,1 0,-1 0,0 0,1 0,-1 0,0-1,0 0,0 1,0-1,3-3,0-3</inkml:trace>
  <inkml:trace contextRef="#ctx0" brushRef="#br0" timeOffset="8742.08">1257 477,'2'30,"1"1,11 44,-1 0,-6-33,0 7,3 100,-10-145,-2-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1:50.9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0,'123'-9,"-48"1,129 3,-14 2,-181 1,0 1,0-1,-1-1,1 1,-1-1,16-8,29-10,-52 21</inkml:trace>
  <inkml:trace contextRef="#ctx0" brushRef="#br0" timeOffset="713.87">387 133,'0'386,"0"-383,0-1,1 0,-1 0,0 0,0 0,-1-1,1 1,0 0,-1 0,1 0,-1-1,1 1,-1 0,0-1,0 1,-1 2,-3 0</inkml:trace>
  <inkml:trace contextRef="#ctx0" brushRef="#br0" timeOffset="1313.44">537 394,'0'9,"0"-1,1 1,0 0,1 0,0-1,0 1,1-1,0 0,0 0,1 0,0 0,0-1,1 1,10 11,-14-18,-1-1,1 1,0-1,0 1,0-1,-1 1,1-1,0 0,0 1,0-1,0 0,0 0,0 0,0 0,0 0,0 0,0 0,-1 0,1 0,0 0,0 0,0 0,0-1,0 1,0 0,0-1,0 1,-1 0,1-1,0 0,0 1,-1-1,1 1,0-1,-1 0,1 1,0-1,-1 0,1 0,-1 1,1-2,25-45,-16 27,1 3,0 1,1 0,19-21,-27 33,1 0,-1 1,1-1,-1 1,1 0,0 0,0 0,0 1,1 0,-1 0,1 0,-1 1,1-1,-1 1,1 1,9-1,5 1,-1 1,1 1,0 1,27 7,-36-6</inkml:trace>
  <inkml:trace contextRef="#ctx0" brushRef="#br0" timeOffset="1994.57">1046 369,'-9'4,"-1"0,1 1,0 0,0 1,1-1,0 2,0-1,0 1,1 0,0 1,0 0,1 0,0 0,0 1,1 0,0 0,1 0,0 0,0 1,1 0,0 0,1 0,-2 17,3-25,1 0,0 0,0 0,0 0,1 0,-1 0,0 0,1 0,-1 0,1 0,0 0,0 0,0-1,-1 1,2 0,-1-1,0 1,0 0,0-1,1 1,-1-1,3 2,-1-1,0-1,-1 0,1 0,0 0,0 0,0 0,0-1,1 1,-1-1,0 0,0 1,0-2,4 1,0-1,0 0,0 0,-1-1,1 0,0 0,-1-1,1 0,-1 0,0 0,0-1,0 0,8-7,-6-1,-1 0,0-1,-1 0,-1 0,0 0,6-24,-10 44,2 0,-1-1,1 1,-1-1,2 0,-1 0,1 0,0 0,0-1,0 0,1 1,0-1,0-1,0 1,1-1,0 0,-1 0,1-1,1 0,7 4,1-4</inkml:trace>
  <inkml:trace contextRef="#ctx0" brushRef="#br0" timeOffset="2739.74">1583 357,'-16'0,"1"2,0 0,0 0,1 1,-1 1,0 1,1 0,0 1,-13 7,19-9,1 0,0 0,0 1,1 0,-1 0,1 0,0 1,0 0,1 0,0 1,0 0,0-1,1 2,0-1,0 0,1 1,-4 14,6-20,1 0,-1 0,1 0,0 0,0 0,0 0,0 0,0 0,0 0,1 0,-1 0,1 0,-1 0,1 0,0 0,0 0,0-1,0 1,0 0,0-1,0 1,1-1,-1 1,0-1,1 1,-1-1,1 0,0 0,-1 0,1 0,0 0,0 0,-1 0,1-1,0 1,0-1,0 1,0-1,0 0,0 1,3-1,2 0,1 1,-1-1,1-1,-1 1,0-1,1-1,-1 1,0-1,0 0,9-4,-8 1,0 0,0 0,0-1,-1 0,0 0,0 0,-1-1,1 0,-1-1,-1 1,1-1,-2 0,1 0,-1-1,0 0,0 1,-1-1,-1 0,1-1,-2 1,2-10,-2 7,0-1,-1 0,-1 1,0-1,-1 1,0-1,-1 1,0 0,-1 0,0 0,-1 0,0 1,-1 0,0 0,-12-15,18 26,0 0,0-1,0 1,0-1,0 1,-1-1,1 1,0 0,0-1,-1 1,1 0,0-1,-1 1,1 0,0-1,-1 1,1 0,0-1,-1 1,1 0,-1 0,1 0,0 0,-1-1,1 1,-1 0,1 0,-1 0,1 0,-1 0,1 0,0 0,-1 0,1 0,-1 0,1 0,-1 0,1 1,-1-1,-4 20,9 28,5 2,2-1,34 90,-42-131,1 0,-1 0,2 0,-1 0,1 0,0-1,1 0,7 8,4-1</inkml:trace>
  <inkml:trace contextRef="#ctx0" brushRef="#br0" timeOffset="3287.13">1868 433,'4'-2,"18"-4,33-16,-49 20,0-1,-1 0,0 0,0-1,0 0,0 0,-1 0,1 0,-1-1,0 1,4-6,-8 9,1 0,-1 1,1-1,-1 0,1 1,-1-1,1 0,-1 1,0-1,1 0,-1 0,0 0,0 1,0-1,1 0,-1 0,0 0,0 0,0 1,0-1,0 0,-1 0,1 0,0 0,0 1,-1-1,1 0,0 0,-1 1,1-1,0 0,-1 0,1 1,-1-1,1 0,-1 1,0-1,1 1,-1-1,0 1,1-1,-1 1,0-1,0 1,1 0,-1-1,0 1,0 0,1 0,-1 0,0 0,0-1,0 1,0 0,-1 0,-4 0,-1-1,1 1,-1 1,0-1,-10 3,-1 1,0 1,0 1,0 0,1 2,0 0,1 1,0 0,0 1,1 1,0 1,1 0,-17 19,29-29,0 0,0 0,1 0,-1 1,1-1,-1 0,1 1,0-1,0 1,0-1,1 1,-1-1,0 1,1 0,0-1,0 1,0 0,0-1,0 1,1 3,0-4,0 0,0 0,0 1,1-1,-1 0,1 0,-1 0,1 0,0 0,0-1,0 1,0-1,0 1,0-1,0 1,1-1,-1 0,0 0,1 0,-1-1,4 2,17 4,2-2,-1 0,1-1,-1-1,35-3,123-17,-151 13,-11 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0:46.7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411,'-3'20,"2"0,0 0,2 0,0 1,1-1,8 34,3 32,-39-199,25 105,-3-12,2-1,0 0,3-33,-1 49,0 0,1 0,0 1,0-1,0 0,1 1,-1-1,1 1,0-1,0 1,1 0,-1 0,1 0,0 0,0 1,0-1,1 1,-1 0,1 0,0 0,6-4,9-3,0 2,0 0,23-6,-34 12,0 0,-1 1,1 0,0 0,0 0,0 1,0 0,0 1,0 0,0 0,9 3,-5 1</inkml:trace>
  <inkml:trace contextRef="#ctx0" brushRef="#br0" timeOffset="444.52">294 516,'7'-2,"-1"0,1 0,-1 0,1-1,-1 0,0 0,0-1,0 0,-1 0,8-6,-10 7,-1 1,1-1,0 0,-1 0,0 0,0 0,0-1,0 1,0 0,0-1,-1 1,0-1,0 0,0 0,0 1,0-1,-1 0,0 0,0 0,0-3,0 6,0 0,0 0,0 0,0 0,0 0,0 0,-1 0,1 0,0 0,-1 0,1 0,-1 0,1 0,-1 0,1 0,-1 1,1-1,-1 0,0 0,1 1,-1-1,0 0,0 1,0-1,1 1,-1-1,0 1,0-1,0 1,-2-1,1 1,0 1,-1-1,1 0,0 1,0-1,-1 1,1 0,0 0,0 0,0 0,0 0,-3 2,-5 4,0 1,1-1,0 2,-7 9,4-3,0 1,2 0,0 1,-11 26,18-36,0 0,0 1,1-1,0 1,0 0,1 0,0 0,0 0,1 0,0 0,0 0,1 0,2 12,-2-17,0 0,0-1,1 1,-1 0,0 0,1-1,0 1,0-1,0 1,0-1,0 0,0 0,0 0,1 0,-1 0,1 0,0-1,2 2,1-1,-1 0,0-1,1 0,-1 0,1 0,0 0,-1-1,1 0,7-1,2-1,-1 0,0-1,0-1,0-1,0 0,23-12,-7-1,-6 2</inkml:trace>
  <inkml:trace contextRef="#ctx0" brushRef="#br0" timeOffset="834.11">590 446,'0'12,"2"12,1 14,1 15,1 9,-1 7,-1 2,-1-3,-1-10,-1-10,1-10,-4-6,1-8,-3-7,0-7</inkml:trace>
  <inkml:trace contextRef="#ctx0" brushRef="#br0" timeOffset="1266.63">590 305,'8'-5,"0"1,1 0,-1 0,1 1,0 0,0 1,0 0,0 0,1 1,-1 0,1 1,-1-1,0 2,16 2,-19-2,0 1,0-1,0 2,-1-1,1 0,0 1,-1 0,0 0,0 1,0 0,0-1,-1 2,1-1,-1 0,0 1,-1 0,1 0,-1 0,0 0,0 1,0-1,-1 1,3 6,-1 3,0 1,-1-1,-1 1,0 0,-1 32,-2-40,1 1,-1-1,0 1,-1-1,0 1,-1-1,1 0,-1 0,-1 0,0-1,0 1,-9 12,11-18,0 1,-1-1,1 0,0 0,-1 0,0 0,0 0,1 0,-1-1,0 1,0-1,0 0,-1 0,1 0,0 0,0-1,-1 1,1-1,0 0,0 0,-1 0,1 0,0-1,0 1,-1-1,1 0,0 0,0 0,0 0,0-1,0 1,0-1,0 1,1-1,-1 0,0 0,1-1,-5-4,-4-5</inkml:trace>
  <inkml:trace contextRef="#ctx0" brushRef="#br0" timeOffset="1642.06">1024 481,'7'2,"-1"0,0 0,1 0,0-1,-1 0,1 0,0-1,0 0,-1 0,1 0,0-1,-1 0,11-3,-14 3,0 0,-1 0,1-1,0 1,0-1,-1 1,1-1,0 0,-1 0,0 0,0-1,1 1,-1 0,0-1,-1 1,1-1,0 0,-1 0,0 1,1-1,-1 0,0 0,-1 0,1-1,0 1,-1 0,0 0,0 0,0 0,0-5,0 6,0 0,0 0,-1 0,1-1,0 1,-1 0,0 0,1 0,-1 0,0 0,0 1,0-1,0 0,0 0,0 1,-1-1,-1-1,2 2,0 0,-1 0,1 0,-1 1,1-1,-1 1,1-1,-1 1,1-1,-1 1,1 0,-1 0,0 0,1 0,-1 0,1 0,-4 0,0 2,1-1,-1 1,0-1,1 1,-1 1,1-1,0 1,-1-1,1 1,1 1,-1-1,0 0,-3 5,-6 10,1 1,1 0,0 0,1 1,1 1,2-1,0 1,0 1,2-1,1 1,-3 40,7-59,0 1,0 0,1 0,-1 0,1-1,0 1,0 0,0-1,0 1,0-1,1 1,0-1,0 1,2 2,-3-4,1-1,0 1,0-1,0 1,0-1,0 0,0 0,0 0,0 0,0 0,0 0,1 0,-1-1,0 1,1-1,-1 0,0 0,1 0,-1 0,0 0,1 0,-1 0,4-2,24-6,-2-2</inkml:trace>
  <inkml:trace contextRef="#ctx0" brushRef="#br0" timeOffset="2052.32">1411 434,'0'-2,"0"1,-1 0,1 0,0 0,0 0,-1 0,1 0,-1 0,1 0,-1 0,0 0,1 0,-1 0,0 0,0 0,1 0,-1 1,0-1,0 0,0 1,0-1,0 0,0 1,0-1,0 1,0 0,-2-1,0 1,1 0,-1 0,1 1,-1-1,1 1,0-1,-1 1,1 0,0 0,0 0,-1 0,-2 2,-4 4,0-1,1 1,0 1,-14 15,15-15,0 2,0-1,1 1,0 0,1 0,0 1,1-1,0 1,0 0,2 0,-3 15,4-24,1-1,0 0,0 1,0-1,0 1,0-1,0 0,0 1,0-1,1 0,-1 1,0-1,1 0,-1 1,1-1,0 0,-1 0,1 1,0-1,0 0,0 0,0 0,0 0,0 0,0 0,0 0,0-1,0 1,0 0,1 0,-1-1,0 1,1-1,-1 1,0-1,1 0,-1 1,0-1,1 0,-1 0,1 0,-1 0,0 0,1-1,-1 1,0 0,1 0,2-2,2 1,0-1,1-1,-1 1,0-1,0 0,0-1,-1 1,1-1,5-5,-2-1,-1 0,0-1,0 0,-1-1,0 0,-1 0,-1 0,0-1,0 1,4-23,-9 42,-1 0,2 0,-1 1,1-1,0 0,1 0,0 0,0 0,5 10,-6-12,1-1,-1 0,1 0,0-1,0 1,1 0,-1-1,1 1,0-1,-1 0,1 0,1 0,-1 0,0 0,1-1,0 0,-1 1,1-1,5 2,4-3</inkml:trace>
  <inkml:trace contextRef="#ctx0" brushRef="#br0" timeOffset="2434.06">1672 1,'0'12,"0"14,0 16,0 16,0 11,0 8,0 1,0-2,0-9,0-11,-2-12,-1-11,1-9,0-7,0-7,1-11,1-9,0-2</inkml:trace>
  <inkml:trace contextRef="#ctx0" brushRef="#br0" timeOffset="2435.06">1542 377,'10'0,"10"-2,8-1,9 1,3-2,3-1,1 2,-4 1,-5 2,-5 2,-7 2,-7 0</inkml:trace>
  <inkml:trace contextRef="#ctx0" brushRef="#br0" timeOffset="2817.05">2107 259,'-9'0,"1"1,-1 0,1 1,-1 0,1 0,0 1,0 0,0 0,-7 5,10-6,1 1,0-1,-1 1,1 0,1 0,-1 0,0 1,1 0,0-1,-1 1,1 0,1 1,-1-1,1 0,0 1,-3 7,5-10,0 0,0-1,0 1,0 0,0 0,0-1,1 1,-1-1,1 1,-1 0,1-1,0 1,0-1,0 1,-1-1,1 0,1 1,-1-1,0 0,0 0,0 0,1 1,-1-1,0-1,4 3,45 23,-33-19,-3 0,-1 0,0 1,0 0,-1 1,0 1,-1 0,0 0,17 21,-24-26,-1 1,1-1,-1 1,0-1,-1 1,1 0,-1 0,0 0,-1 0,1 1,-1-1,-1 0,1 1,-1-1,0 0,0 1,-1-1,0 0,0 1,-1-1,1 0,-1 0,-4 9,3-11,1 1,-1 0,0-1,-1 1,1-1,-1 0,1 0,-1 0,-1-1,1 1,0-1,-1 0,0 0,1 0,-1-1,0 0,0 0,-1 0,1-1,0 1,-1-1,1-1,0 1,-1-1,1 0,-1 0,1 0,-1-1,1 0,0 0,-1 0,1-1,0 1,0-1,0-1,0 1,0-1,-5-3,3-2,4 2</inkml:trace>
  <inkml:trace contextRef="#ctx0" brushRef="#br0" timeOffset="3480.95">2366 777,'0'0,"-1"1,1-1,0 1,0-1,0 1,0-1,0 1,0-1,0 1,0-1,0 1,0-1,0 1,0-1,0 1,0-1,0 1,0-1,1 1,-1-1,0 1,0-1,1 1,-1-1,0 0,0 1,1-1,-1 1,1-1,-1 0,0 1,1-1,-1 0,1 0,-1 1,1-1,-1 0,1 0,-1 0,1 0,-1 1,1-1,-1 0,1 0,-1 0,1 0,-1 0,1 0,-1 0,1 0,-1-1,1 1,-1 0,1 0,-1 0,1 0,-1-1,1 1,-1 0,0 0,1-1,2-1,0 0,0 0,-1 0,1-1,-1 1,1-1,3-5,-4 6,-1-1,1 1,-1-1,0 1,0-1,0 0,0 1,0-1,0 0,-1 0,1 0,-1 0,0 0,0-3,0 6,0 0,0 0,0 0,0 0,0-1,0 1,-1 0,1 0,0 0,0 0,0-1,0 1,0 0,0 0,-1 0,1 0,0 0,0 0,0 0,0 0,0-1,-1 1,1 0,0 0,0 0,0 0,-1 0,1 0,0 0,0 0,0 0,0 0,-1 0,1 0,0 0,0 0,0 0,0 0,-1 1,1-1,0 0,0 0,0 0,-1 0,-9 9,-4 13,14-22,0 1,-1-1,1 0,0 1,-1-1,1 0,-1 1,1-1,0 0,-1 0,1 1,-1-1,1 0,-1 0,1 0,-1 0,1 0,-1 0,1 0,-1 0,1 0,-1 0,1 0,-1 0,1 0,-1 0,0-1,-1 1,-6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0:45.4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 273,'17'-12,"-1"-1,0 0,-1-2,-1 1,0-2,17-24,-7 5,-3-2,19-41,-40 78,0 1,0-1,0 0,0 0,0 0,0 0,0 0,0 0,0 0,0 0,0 1,0-1,0 0,0 0,0 0,0 0,0 0,0 0,0 0,0 0,1 0,-1 1,0-1,0 0,0 0,0 0,0 0,0 0,0 0,0 0,0 0,0 0,0 0,1 0,-1 0,0 0,0 0,0 0,0 0,0 0,0 0,0 0,0 0,1 0,-1 0,0 0,0 0,0 0,0 0,0 0,0 0,0 0,0 0,1 0,-1 0,1 20,-1 26,5 236,1-94,-6-181,0-6</inkml:trace>
  <inkml:trace contextRef="#ctx0" brushRef="#br0" timeOffset="384.45">0 625,'12'0,"12"-2,12-1,13 0,13 1,8 1,-2 0,-7 1,-11-1,-11 1,-9 1,-9-1,-7 2,-8 0,-8 1,-6-1,-3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0:44.2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1 265,'-1'-1,"1"1,-1-1,1 1,-1-1,1 1,-1 0,1-1,-1 1,0-1,1 1,-1 0,0 0,1-1,-1 1,0 0,1 0,-1 0,0-1,1 1,-1 0,0 0,1 0,-1 0,0 1,1-1,-1 0,0 0,0 0,1 0,-2 1,0 0,1 1,-1-1,0 1,1-1,-1 1,1-1,0 1,0 0,-1 0,0 2,-18 49,20-53,-6 21,1 1,1 0,-3 41,7-57,-1 0,1-1,1 1,-1 0,1-1,0 1,0 0,0-1,1 1,0-1,0 0,0 1,1-1,0 0,0-1,0 1,0 0,1-1,0 0,7 7,-9-10,0 0,0 1,0-1,0 0,1 0,-1 0,0 0,1 0,-1-1,1 1,-1-1,1 0,-1 1,1-1,-1 0,1 0,-1-1,1 1,-1-1,4 0,-2-1,0 0,0 0,0 0,-1 0,1-1,-1 0,1 1,-1-1,0-1,0 1,2-4,2-2,-2 0,1 0,-1 0,0-1,-1 0,0 0,-1 0,4-21,-6 20,0-1,-1 1,-1 0,0 0,0 0,-1 0,0 0,-6-14,7 21,0 0,0 0,-1 1,0-1,0 0,0 1,0-1,-1 1,1 0,-1-1,0 1,1 1,-2-1,1 0,0 1,0-1,-1 1,1 0,-1 0,0 1,0-1,0 1,0-1,0 1,-7 0,10 0,0 1,-1 0,1 0,-1 0,1 0,-1 1,1-1,-1 0,1 1,-1-1,1 1,0-1,-1 1,1-1,0 1,-1 0,1 0,0 0,0 0,0 0,0 0,0 0,0 0,0 0,0 0,0 1,1-1,-1 0,0 1,1-1,-1 0,1 1,-1-1,1 1,0-1,0 0,0 1,-1-1,1 1,1 1,-1 1,0 0,0 0,1 0,0 0,0 0,0 0,0-1,0 1,1 0,0-1,0 1,0-1,4 6,7 4</inkml:trace>
  <inkml:trace contextRef="#ctx0" brushRef="#br0" timeOffset="389.91">433 617,'-1'-127,"-2"35,17-161,-12 240,1 1,0-1,0 1,1 0,1 0,11-19,-15 28,1 0,1 0,-1 0,0 0,1 0,0 0,0 1,-1-1,1 1,1 0,5-3,-7 4,1 0,-1 0,1 1,-1-1,1 1,-1 0,1 0,0 0,-1 0,1 0,-1 0,1 1,-1-1,1 1,-1 0,1 0,-1 0,0 0,3 2,-2-2,0 1,0 1,0-1,0 0,-1 1,1-1,-1 1,0 0,0 0,0 0,0 0,3 7,1 5</inkml:trace>
  <inkml:trace contextRef="#ctx0" brushRef="#br0" timeOffset="779.83">293 322,'14'-2,"9"-2,4-3,4-1,0 0,1 0,0-3,-3 1,-5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0:41.5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17,'1'6,"1"0,0 0,0 0,1 0,0 0,0-1,0 1,1-1,-1 0,9 9,8 13,18 47,-30-56,1 0,0 0,1-1,1-1,23 27,-34-43,0 1,1-1,-1 1,1-1,-1 1,1-1,-1 1,1-1,-1 1,1-1,-1 0,1 1,0-1,-1 0,1 0,-1 1,1-1,0 0,-1 0,1 0,0 0,-1 0,1 0,0 0,-1 0,1 0,0 0,-1 0,1 0,0-1,-1 1,1 0,-1 0,1-1,0 1,-1 0,1-1,-1 1,1-1,-1 1,1-1,-1 1,1-1,-1 1,0-1,1 1,-1-1,0 1,1-1,-1 0,0 1,0-1,0 1,1-1,-1 0,0 1,0-1,0 0,0 0,8-51,-7 43,5-69,-3 36,10-54,-13 95,0-1,0 1,0 0,1-1,-1 1,0 0,1 0,-1-1,1 1,-1 0,1 0,-1-1,1 1,0 0,0 0,0 0,-1 0,1 0,0 0,0 0,0 0,1 1,-1-1,0 0,0 1,0-1,1 1,1-2,6 3</inkml:trace>
  <inkml:trace contextRef="#ctx0" brushRef="#br0" timeOffset="600.04">566 305,'-6'2,"-1"0,0 1,1 0,-1 0,1 1,0-1,0 1,1 1,-1-1,1 1,0 0,0 0,0 0,1 1,0 0,0 0,0 0,-3 8,3-6,1-1,0 1,0 0,0 0,1-1,0 2,1-1,0 0,0 0,1 0,0 1,0-1,1 0,0 0,4 13,-5-19,1-1,-1 1,1 0,0-1,-1 1,1-1,0 1,0-1,0 0,0 1,1-1,-1 0,0 0,0 0,2 2,-2-3,0 0,0 1,0-1,0 0,0 1,0-1,0 0,0 0,0 0,0 0,0 0,0 0,0 0,0-1,0 1,0 0,0 0,0-1,1 0,1 0,0-1,0 0,0 0,-1-1,1 1,0-1,-1 1,0-1,0 0,0 0,0 0,3-6,2-12,-1 0,-1 0,-1-1,1-22,-3 63,-1 0,2 0,1-1,7 25,-8-34,0-1,0 0,1 0,0 0,0 0,1-1,0 1,0-1,1 0,0-1,10 10,-15-15,1 0,-1 0,0 0,0-1,0 1,1 0,-1-1,0 1,1-1,-1 1,1-1,-1 0,0 1,1-1,-1 0,1 0,-1 0,1 0,-1 0,1-1,-1 1,0 0,1-1,-1 1,3-2,-1 0,-1 0,1 0,0 0,-1 0,0-1,1 1,-1-1,0 1,0-1,1-3,9-17</inkml:trace>
  <inkml:trace contextRef="#ctx0" brushRef="#br0" timeOffset="1111.99">696 0,'58'362,"-19"-138,-36-210</inkml:trace>
  <inkml:trace contextRef="#ctx0" brushRef="#br0" timeOffset="1515.35">919 317,'1'13,"0"0,2 0,-1 0,1 0,1 0,0 0,9 17,48 80,-61-109,5 7,0 0,1 0,0-1,9 10,-15-16,1 0,0 0,0-1,-1 1,1 0,0-1,0 1,0 0,0-1,0 1,0-1,0 1,0-1,0 0,0 1,0-1,0 0,0 0,0 0,0 0,0 0,0 0,1 0,-1 0,0 0,0 0,0-1,0 1,0 0,0-1,0 1,0-1,0 1,0-1,0 1,-1-1,1 0,0 0,0 1,0-1,-1 0,1 0,0 0,-1 0,1 0,-1 1,1-1,-1 0,1 0,-1-2,5-9,0-1,-1 1,0-1,-1 0,-1 0,2-17,-2-84,-2 81,0 24,0-2,0 0,0-1,-1 1,-1 0,-3-15,-1 64,6-24</inkml:trace>
  <inkml:trace contextRef="#ctx0" brushRef="#br0" timeOffset="1929.62">1283 505,'10'-6,"-1"1,0-2,0 1,-1-1,0 0,0-1,7-8,-12 13,-1-1,1 1,-1 0,1-1,-1 1,0-1,0 0,-1 0,1 0,-1 1,0-2,0 1,0 0,0 0,-1 0,0 0,0 0,0 0,0-1,-1 1,0-4,1 7,0-1,-1 1,1 0,0 0,-1 0,1 0,-1 0,1 0,-1 0,0 0,1 0,-1 0,0 0,0 0,1 0,-1 1,0-1,0 0,0 0,0 1,0-1,0 1,0-1,0 1,0-1,-1 1,1 0,0-1,0 1,0 0,0 0,-1 0,1 0,0 0,0 0,0 0,0 1,0-1,-1 0,1 1,0-1,0 0,0 1,0-1,0 1,0 0,0-1,0 1,-1 1,-3 2,1 0,-1 0,1 0,0 0,0 1,0 0,1-1,-5 10,2-1,1 1,0-1,1 1,1 1,-3 26,5-35,0 1,1-1,0 1,0-1,1 1,0-1,0 1,0-1,1 0,-1 0,2 0,-1 0,1 0,0 0,5 8,-5-11,0 0,1 0,-1 0,1 0,0-1,-1 0,1 0,0 0,0 0,0 0,1-1,-1 0,0 0,1 0,-1 0,0-1,1 1,-1-1,6-1,2 0,-1 0,1-1,-1-1,0 0,0-1,12-5,5-4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0:40.0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2 1,'0'18,"1"1,1-1,0 0,1 0,1 0,1 0,0 0,9 18,1-2,28 68,79 137,-122-239,0 0,0 1,0-1,0 0,0 0,0 0,0 1,0-1,0 0,0 0,0 0,0 1,0-1,0 0,0 0,0 0,1 0,-1 1,0-1,0 0,0 0,0 0,0 0,1 0,-1 1,0-1,0 0,0 0,1 0,-1 0,0 0,0 0,0 0,1 0,-1 0,0 0,0 0,0 0,1 0,-1 0,0 0,0 0,0 0,1 0,-1 0,0 0,0 0,1 0,-1-11,-2-2</inkml:trace>
  <inkml:trace contextRef="#ctx0" brushRef="#br0" timeOffset="431.24">281 13,'-4'12,"-4"8,0 6,0 6,-2 2,0 2,-3 3,-4 2,-2 3,-4 2,-2-2,-1-1,0-3,0-1,3-7,4-7,4-9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6:28.3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3 827,'-25'-309,"9"167,5 35,-8-116,19 223,0-1,-1 1,1 0,0-1,0 1,0-1,0 1,0 0,0-1,0 1,0-1,0 1,0 0,0-1,0 1,0-1,0 1,0 0,0-1,1 1,-1 0,0-1,0 1,0 0,1-1,-1 1,0 0,0-1,1 1,-1 0,0 0,1-1,-1 1,0 0,1 0,-1 0,0-1,1 1,-1 0,0 0,1 0,-1 0,0 0,1 0,-1 0,1 0,-1 0,0 0,1 0,-1 0,1 0,-1 0,0 0,1 0,-1 0,0 0,1 1,-1-1,0 0,1 0,-1 0,0 1,1-1,-1 0,0 0,1 1,-1-1,0 0,1 1,25 26,-20-21,62 65,-4 4,76 111,-86-101,-17-23,4-1,57 66,-94-122,4 5,1-1,0 0,0-1,1 1,12 7,-21-16,-1 0,0 0,1 0,-1 0,0 1,1-1,-1 0,0 0,1 0,-1 0,1 0,-1 0,0 0,1 0,-1 0,1 0,-1 0,0 0,1 0,-1 0,0 0,1 0,-1-1,0 1,1 0,-1 0,0 0,1-1,-1 1,0 0,1 0,-1-1,0 1,0 0,1 0,-1-1,0 1,0 0,0-1,1 1,-1 0,0-1,0 1,0-1,0 1,0 0,0-1,0 1,0 0,0-1,0 1,0-1,0-26,0 26,-9-75,-37-138,17 89,19 82,-38-229,47 270,1 1,-1-1,1 0,0 0,0 0,0 1,0-1,0 0,0 0,1 0,-1 1,1-1,-1 0,1 1,0-1,-1 0,2-1,-1 3,0-1,1 1,-1-1,0 1,0 0,0 0,0 0,0 0,1 0,-1 0,0 0,0 0,0 0,0 1,1-1,-1 0,0 1,0-1,0 1,0-1,0 1,0-1,0 1,0 0,1 1,12 7</inkml:trace>
  <inkml:trace contextRef="#ctx0" brushRef="#br0" timeOffset="717.22">942 345,'-5'4,"0"1,-1-1,2 1,-1 1,1-1,0 1,0 0,0 0,1 0,0 0,0 1,-3 11,-1 4,2 0,-5 35,9-43,0-1,1 0,0 1,1-1,1 0,0 1,1-1,0 0,1-1,1 1,0-1,7 14,-8-19,0 0,0-1,1 1,0-1,0 0,0 0,1-1,0 1,0-1,0-1,1 1,-1-1,1 0,0 0,0-1,1 0,-1-1,1 1,-1-1,1-1,15 2,-18-2,-1-1,1 0,0 0,0-1,0 1,0-1,0 0,-1-1,1 1,0-1,-1 0,1 0,-1 0,0 0,0-1,0 0,0 0,0 0,0 0,-1-1,1 1,-1-1,0 0,0 0,-1 0,1 0,-1-1,0 1,0-1,0 1,1-7,0-2,-1-1,0 1,0 0,-2-1,1 1,-2-1,0 0,0 1,-2 0,-4-18,-2-1,-2 1,-28-55,31 70,-1 1,-1-1,-1 2,0-1,0 1,-26-22,34 33,0 1,1 0,-1-1,0 1,0 0,-1 1,1-1,0 1,-1-1,1 1,0 0,-1 0,0 0,1 1,-1 0,1-1,-1 1,0 0,1 0,-1 1,-4 0,5 1,0-1,0 1,0 0,0 0,0 0,1 0,-1 0,1 1,-1-1,1 1,0-1,0 1,0 0,0 0,1 0,-1 0,1 0,0 1,0-1,0 0,0 1,0 3,-3 39,6-27</inkml:trace>
  <inkml:trace contextRef="#ctx0" brushRef="#br0" timeOffset="1528.49">1389 721,'-1'0,"1"0,-1 0,1 0,-1 1,1-1,-1 0,1 1,0-1,-1 0,1 1,-1-1,1 1,0-1,-1 0,1 1,0-1,-1 1,1-1,0 1,0-1,0 1,-1-1,1 1,0-1,0 1,0 0,0-1,0 1,0-1,0 1,0-1,0 1,0-1,0 1,0-1,1 1,-1 0,0-1,0 1,1 0,5 4,-5-5,0-1,-1 1,1-1,0 1,-1-1,1 0,-1 1,1-1,-1 0,0 1,1-1,-1 0,0 0,1 0,-1 1,0-1,0 0,0-1,1-1,0 0,0 0,-1 0,1 0,-1 0,0 0,0 0,0 0,0 0,0 0,-1 0,-1-6,2 9,0 0,0 0,0 0,0 0,0 0,0 0,-1 0,1 0,0 0,0 0,0-1,0 1,0 0,0 0,0 0,0 0,0 0,0 0,0 0,0 0,0 0,-1 0,1 0,0 0,0 0,0 0,0 0,0 0,0 0,0 0,0 0,0 0,-1 0,1 0,0 0,0 0,0 0,0 0,0 0,0 0,0 0,0 0,0 0,0 0,0 1,0-1,-1 0,1 0,0 0,0 0,0 0,0 0,0 0,0 0,0 0,0 0,0 0,0 0,0 1,0-1,0 0,0 0,0 0,0 0,0 0,0 0,0 0,0 0,0 1,-3 8,2-4,0-11,1-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1:04.1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14,'12'-367,"-12"366,0-1,0 0,0 1,0-1,1 1,-1-1,0 0,1 1,-1-1,1 1,0-1,-1 1,2-2,-1 3,-1-1,0 1,1 0,-1 0,0 0,1-1,-1 1,0 0,1 0,-1 0,1 0,-1 0,0 0,1 0,-1 0,1 0,-1 0,0 0,1 0,-1 0,1 0,-1 0,0 1,1-1,-1 0,0 0,1 0,-1 1,0-1,1 0,-1 0,1 1,3 4,1 0,0 0,-1 0,6 10,-7-11,54 89,-41-65,1 0,1 0,1-2,2 0,37 36,-57-61,-1-1,0 1,1 0,-1-1,1 1,0-1,-1 1,1-1,-1 1,1-1,0 0,-1 1,1-1,0 0,-1 1,1-1,0 0,0 0,-1 0,1 0,0 0,0 0,-1 0,1 0,0 0,0 0,-1 0,1 0,0 0,0-1,-1 1,1 0,0 0,-1-1,1 1,0-1,-1 1,1-1,-1 1,1-1,0 1,-1-1,1 1,-1-1,0 1,1-1,-1 0,1 1,-1-1,0 0,0 0,1 1,-1-1,0 0,0 1,0-1,0 0,0-1,2-8,-1 0,0 0,0-15,-1 19,0-23,-1-1,-2 1,0-1,-12-42,10 60,2 13,4 19,4-6</inkml:trace>
  <inkml:trace contextRef="#ctx0" brushRef="#br0" timeOffset="522.97">660 27,'-5'0,"1"0,-1 0,1 1,-1 0,1 0,-1 0,1 1,-1 0,1-1,0 2,0-1,0 0,0 1,0-1,-4 5,2-1,1 0,0 0,0 0,1 1,0-1,0 1,0 0,-4 12,4-8,1 0,0-1,0 1,1 0,1 1,0-1,0 0,1 0,1 0,-1 1,2-1,5 20,-4-24,0 0,0-1,1 0,0 1,0-1,1-1,-1 1,2-1,-1 0,0 0,1 0,0-1,0 1,0-2,11 6,-14-7,0-1,0 0,0 1,1-1,-1-1,0 1,1 0,-1-1,1 0,-1 0,0 0,1 0,-1 0,1-1,-1 1,0-1,1 0,-1 0,0 0,0-1,1 1,-1-1,0 1,-1-1,1 0,0 0,0-1,-1 1,1 0,-1-1,0 0,0 1,0-1,3-6,0-1,0-1,-1 1,-1-1,0-1,0 1,-1 0,0-1,-1 1,0-1,-1-12,-1 6,0 0,-2 1,0-1,0 1,-13-33,15 45,-1 1,-1-1,1 0,-1 1,0-1,0 1,0 0,0 0,-1 0,1 1,-1-1,0 1,-1 0,1 0,-7-4,8 6,1 0,-1 1,0-1,0 0,0 1,0 0,1-1,-1 1,0 1,0-1,0 0,0 1,0-1,0 1,1 0,-1 0,0 0,1 0,-1 0,0 1,1-1,0 1,-1 0,1-1,0 1,0 0,0 1,-3 3,-1 1,1 0,0 0,0 0,1 1,-5 10,8-16,0-1,0 1,0 0,1-1,-1 1,1 0,-1 0,1 0,-1-1,1 1,0 0,0 0,0 0,0 0,0 0,0-1,1 1,-1 0,1 0,-1 0,1 0,0-1,-1 1,1 0,0-1,0 1,0-1,1 1,-1-1,2 3,8 1</inkml:trace>
  <inkml:trace contextRef="#ctx0" brushRef="#br0" timeOffset="949.48">882 62,'14'0,"11"0,9-2,4-1,5 0,0 1,-1 1,-3 0,-7 1,-7-1,-5 1,-9 1,-5 1,-6 0,-4 1</inkml:trace>
  <inkml:trace contextRef="#ctx0" brushRef="#br0" timeOffset="1349.25">1117 50,'0'10,"0"9,0 8,0 5,0 5,0 4,0 1,0 2,0-1,-2-4,-1-4,2-10,2-14,2-12,1-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1:01.6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6 224,'-18'0,"0"1,0 0,0 1,0 2,0-1,0 2,1 0,-20 9,29-10,0 1,1-1,-1 1,1 0,0 1,0 0,0 0,1 1,0-1,0 1,1 1,0-1,0 1,1 0,0 0,0 0,1 0,-4 13,4-6,0 0,0 0,2 0,0 1,1-1,0 1,4 26,-2-36,-1 1,1 0,0 0,1-1,0 1,0-1,0 0,7 9,-8-11,1-1,0 0,0 0,0 0,1 0,-1-1,1 1,0-1,-1 0,1 0,0 0,0-1,0 1,0-1,5 1,-5-2,1 1,-1-1,1-1,-1 1,1 0,-1-1,1 0,-1 0,1-1,-1 1,0-1,0 0,0 0,0 0,0-1,0 1,-1-1,1 0,-1 0,0 0,1 0,-2-1,1 1,0-1,2-4,5-7,-1-1,-1 0,0 0,10-34,-9 23,-2 0,-2-1,0 0,-2 0,0 0,-2 0,-2 0,0 0,-2 0,-1 0,-1 0,-1 1,-19-51,20 67,-10-20,15 31,0-1,0 1,0 0,0 0,0 0,0 0,0 0,0 0,0 0,0 0,0 0,0 0,-1-1,1 1,0 0,0 0,0 0,0 0,0 0,0 0,0 0,0 0,0 0,0 0,-1 0,1 0,0 0,0 0,0 0,0 0,0 0,0 0,0 0,0 0,-1 0,1 0,0 0,0 0,0 0,0 0,0 0,0 0,0 0,0 0,0 0,-1 0,1 0,0 0,0 1,0-1,0 0,0 0,0 0,0 0,0 0,0 0,0 0,0 0,-2 10,2 12,89 362,-87-376,3 13,2 1,0-1,17 33,-17-42</inkml:trace>
  <inkml:trace contextRef="#ctx0" brushRef="#br0" timeOffset="563.2">481 224,'-4'13,"1"0,0 0,1 1,0-1,1 1,0-1,1 1,3 20,-2-5,0-12,0 1,2 0,7 32,-9-46,0 0,0 0,0 0,1 0,0 0,0 0,0 0,0-1,0 1,1 0,0-1,0 0,0 0,0 0,0 0,0 0,1-1,-1 1,1-1,0 0,7 3,-10-5,1 0,-1 1,1-1,0 0,-1 0,1 0,-1 0,1 0,-1 0,1 0,-1-1,1 1,0 0,-1-1,0 0,1 1,-1-1,1 0,-1 1,0-1,1 0,0-1,0-1,1 0,-1 1,0-1,0 0,-1 0,1 0,-1 0,1 0,1-6,0-5,0 0,-1 0,0-26,-2 20,-1-1,0 1,-2 0,-7-29,7 38,0 1,0 0,-1 0,-1 1,1-1,-1 1,-1 0,0 0,0 1,-11-12,16 19,-1 0,1-1,0 1,-1 0,1 0,-1 0,1 0,-1 0,1 0,-1 0,0 1,0-1,1 1,-1-1,0 1,0 0,0-1,1 1,-1 0,0 0,0 0,0 1,0-1,1 0,-1 1,0-1,0 1,1-1,-1 1,0 0,1 0,-1 0,1 0,-1 0,1 0,-1 0,1 1,0-1,0 0,-1 1,1-1,0 1,-1 1,0 1,0-1,0 0,0 1,0-1,1 1,0 0,0 0,0 0,0-1,0 1,1 0,-1 0,1 0,0 0,0 0,1 0,-1 0,1 0,2 5,-3-8,1 0,-1 1,1-1,0 0,0 0,0 0,0 0,-1 0,1-1,0 1,1 0,-1 0,0-1,2 2,6 1</inkml:trace>
  <inkml:trace contextRef="#ctx0" brushRef="#br0" timeOffset="1098.71">763 355,'10'-5,"0"0,0 0,-1-1,0 0,0-1,-1 0,11-11,-15 14,1-1,-1 1,-1-1,1 0,-1 0,0-1,0 1,0 0,-1-1,1 0,-1 0,-1 1,1-1,0-10,-2 16,1-1,-1 0,0 0,0 0,0 0,0 0,0 0,0 0,0 0,0 0,0 0,0 0,-1 0,1 1,0-1,-1 0,1 0,0 0,-1 0,1 0,-1 1,0-1,1 0,-1 0,0 1,1-1,-1 1,0-1,1 0,-1 1,0-1,0 1,0 0,0-1,0 1,1 0,-1-1,0 1,0 0,0 0,0 0,0 0,0 0,0 0,0 0,0 0,0 0,0 0,-1 1,-2 0,1 1,-1-1,1 1,0 0,-1 0,1 0,0 0,0 1,1-1,-1 1,-3 3,-4 10,1-1,1 1,1 1,0-1,1 1,0 0,2 1,0-1,1 1,1 0,0 0,2 0,0 0,3 23,-3-37,1 0,-1 0,1 0,0-1,0 1,1 0,-1 0,1-1,-1 1,1-1,0 0,0 1,1-1,-1 0,1 0,0 0,-1-1,1 1,0-1,1 0,-1 1,0-1,1-1,-1 1,1 0,-1-1,1 0,0 0,0 0,0 0,-1 0,1-1,0 0,0 0,0 0,0 0,0 0,0-1,-1 0,1 0,0 0,0 0,-1-1,6-2,17-8</inkml:trace>
  <inkml:trace contextRef="#ctx0" brushRef="#br0" timeOffset="1488.87">1057 179,'-9'15,"3"-6,0 0,1 0,1 1,-7 18,10-26,0 1,1-1,-1 1,1-1,0 1,0-1,0 1,0-1,0 1,1-1,-1 1,1-1,-1 0,1 1,0-1,0 0,0 1,0-1,1 0,-1 0,1 0,-1 0,1 0,0 0,3 2,11 9,0-1,20 10,-26-18,-1 2,1 0,-1 0,0 1,-1 0,1 0,-1 1,-1 0,1 0,-2 1,8 11,-10-14,-1 1,0-1,-1 0,1 1,-2 0,1-1,1 15,-2-19,-1 0,-1-1,1 1,0 0,0 0,-1 0,1 0,-1-1,1 1,-1 0,0 0,1-1,-1 1,0-1,0 1,0-1,-1 1,1-1,0 1,0-1,-1 0,1 0,-1 0,1 0,-1 0,0 0,1 0,-1 0,0 0,1-1,-1 1,0-1,0 0,-2 1,-6 1,-1 0,0-1,1-1,-1 1,0-2,0 1,1-1,-1-1,1 0,-1-1,1 0,0 0,-18-10,16 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5:22.7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1 1,'-14'12,"1"2,1-1,0 1,1 1,0 0,1 1,-14 30,9-12,2 1,-17 67,21-65,3 0,1 1,1 0,2 0,2 0,5 41,-1-52,1 0,1 0,1 0,2-1,1 0,0 0,2-1,1-1,16 24,-26-45,-1 0,0 0,-1-1,1 1,0 0,-1 0,0 0,0 0,0 0,1 5,-2-1</inkml:trace>
  <inkml:trace contextRef="#ctx0" brushRef="#br0" timeOffset="668.18">308 610,'-3'8,"1"-1,-1 1,1 0,0 0,1 1,0-1,0 0,1 0,0 1,1-1,0 0,0 0,0 1,1-1,6 14,-4-12,1 0,0-1,1 0,0 0,0-1,1 1,0-1,0-1,1 1,0-1,1-1,8 6,-16-11,0 0,0 0,0-1,-1 1,1 0,0-1,0 1,0-1,0 1,0-1,0 1,0-1,0 0,0 0,0 1,0-1,0 0,0 0,0 0,0 0,0 0,0 0,1-1,-1 1,0 0,0 0,0-1,0 1,0-1,-1 1,1-1,0 1,0-1,0 1,0-1,0 0,-1 0,1 1,0-1,0-1,4-8</inkml:trace>
  <inkml:trace contextRef="#ctx0" brushRef="#br0" timeOffset="1063.21">472 576,'-6'36,"1"0,2 1,2-1,6 61,-3-42,2 32,0 217,-4-299,0 0,-1 1,0-1,0 0,0 0,-2 6,3-11,0 1,0-1,0 0,0 0,0 0,-1 0,1 0,0 0,0 0,0 0,0 1,0-1,0 0,0 0,0 0,0 0,0 0,-1 0,1 0,0 0,0 0,0 0,0 0,0 0,0 0,-1 0,1 0,0 0,0 0,0 0,0 0,0 0,0 0,0 0,-1 0,1 0,0 0,0 0,0 0,0 0,0 0,0 0,0 0,-1 0,1 0,0-1,0 1,0 0,0 0,0 0,0 0,0 0,0 0,0 0,0 0,0-1,0 1,0 0,0 0,0 0,0 0,0 0,-1-1,-2-5</inkml:trace>
  <inkml:trace contextRef="#ctx0" brushRef="#br0" timeOffset="1483.46">661 751,'8'1,"-1"1,1-2,0 1,-1-1,1 0,0-1,-1 0,11-2,-15 2,0 0,-1 0,1-1,0 1,0-1,-1 1,1-1,-1 0,1 0,-1 0,0 0,0-1,0 1,0 0,0-1,-1 0,1 1,-1-1,1 0,-1 0,0 0,0 1,0-5,1 0,-2 1,1 0,0 0,-1 0,0-1,-1 1,0 0,1 0,-2 0,-1-7,2 12,1 0,0-1,-1 1,1 0,-1 0,0 0,1 0,-1 0,0 0,1 0,-1 0,0 1,0-1,0 0,0 0,0 1,0-1,0 1,0-1,0 0,0 1,-2-1,1 1,0 1,0-1,0 0,0 1,0-1,0 1,1-1,-1 1,0 0,0 0,0 0,1 0,-1 0,1 0,-1 1,1-1,-1 0,-1 3,-9 9,1 0,1 1,0 0,1 0,1 1,0 0,1 1,0 0,1 0,1 0,1 1,0-1,2 1,-2 19,4-33,0 1,0-1,0 0,1 0,0 1,-1-1,1 0,0 0,1 0,-1 0,0 0,1 0,0 0,-1 0,1-1,0 1,5 4,-3-4,0 0,0 0,1 0,-1-1,1 0,0 1,0-2,0 1,0 0,7 0,3 0,0 0,-1-2,1 0,0 0,0-1,0-1,14-4,-7 0</inkml:trace>
  <inkml:trace contextRef="#ctx0" brushRef="#br0" timeOffset="2338.56">1048 610,'-20'21,"1"0,1 2,-20 30,29-38,1 0,1 0,0 0,1 1,0 0,-6 32,11-47,1 1,0 0,-1 0,1 0,0 0,0 0,0 0,0 0,1 0,-1 0,0 0,1 0,0 0,-1 0,1-1,0 1,1 2,-1-3,0 0,0 0,0-1,0 1,0 0,0-1,0 1,0-1,0 1,0-1,0 0,0 1,0-1,1 0,-1 0,0 0,0 0,0 0,0 0,1 0,0 0,3-1,0-1,0 1,0-1,0 0,0 0,-1-1,1 1,-1-1,1 0,-1-1,5-4,0-4,0-1,-1-1,0 1,10-27,-9 22,-9 22,1-1,-1 0,1 0,-1 1,1-1,0 0,1 0,-1 0,0 0,1 0,0 0,-1 0,1 0,1-1,-1 1,0-1,3 3,5 3,-1-1,1-1,18 9,16 11,-42-24,40 25,-39-25,0-1,0 1,0-1,-1 0,1 0,1 0,-1-1,0 1,0-1,0 0,0 0,0 0,5 0,-7-1,0 1,0-1,0 1,-1-1,1 1,0-1,0 0,0 0,0 1,-1-1,1 0,0 0,-1 0,1 0,-1 0,1 0,-1 0,1 0,-1 0,0 0,1 0,-1 0,0 0,0 0,0 0,0-1,0 1,0 0,0 0,0 0,-1-2,-7-42,5 34,0-3,0 0,1 0,1 0,0 0,2-27,0 38,-1 0,1 0,-1 0,1 1,0-1,0 0,0 0,1 1,-1-1,0 0,1 1,0 0,0-1,0 1,0 0,0 0,0 0,0 0,0 0,1 0,-1 1,1-1,0 1,-1 0,1 0,0 0,0 0,0 0,-1 1,1-1,0 1,0-1,0 1,4 1,4-1,-1 0,1 1,-1 0,1 1,16 5,-13-2</inkml:trace>
  <inkml:trace contextRef="#ctx0" brushRef="#br0" timeOffset="2889.91">1567 670,'-13'9,"1"0,0 1,0 0,1 1,1 0,-16 22,26-33,-1 1,1 0,0-1,-1 1,1 0,0-1,0 1,-1 0,1 0,0-1,0 1,0 0,0 0,0-1,0 1,0 0,0 0,0-1,1 1,-1 0,0 0,0-1,1 1,-1 0,0-1,1 1,-1 0,1-1,-1 1,1 0,-1-1,1 1,-1-1,1 1,0-1,-1 0,1 1,0-1,-1 1,1-1,0 0,-1 0,1 1,0-1,0 0,-1 0,2 0,48 8,-29-6,-16-1,1 1,-1 0,0 0,0 0,0 0,0 1,0 0,0 0,-1 0,1 1,-1-1,0 1,0 0,0 0,4 7,-6-7,0-1,0 1,0-1,0 1,-1 0,1 0,-1 0,0 0,0 0,-1 0,1 0,-1 0,0 0,0 0,0 0,-1 0,1 0,-1 0,0 0,0 0,0 0,-3 4,1-3,0 0,0-1,-1 1,0-1,1 0,-2 0,1-1,0 1,-1-1,0 0,1 0,-1 0,0-1,-1 0,1 0,0 0,-1 0,1-1,-1 0,1 0,-1-1,1 1,-1-1,0 0,1-1,-1 1,0-1,1-1,-6-1,-4-2</inkml:trace>
  <inkml:trace contextRef="#ctx0" brushRef="#br0" timeOffset="3480.31">1543 58,'7'1,"0"0,0 0,0 1,0 0,-1 0,1 0,-1 1,1 0,-1 1,11 6,4 5,29 27,-28-20,-1 0,-2 2,0 0,-1 1,-2 1,0 0,-2 1,-1 1,-1 0,-1 1,-2 0,-1 0,5 33,-7-20,-2 0,-1-1,-2 1,-2 0,-2 0,-1 0,-3-1,-1 0,-14 43,19-74,-1 0,0 0,0 0,0-1,-1 1,-1-1,0 0,-11 12,7-1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5:08.6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 590,'-1'-1,"1"1,-1 0,1-1,-1 1,0-1,1 1,0-1,-1 1,1-1,-1 1,1-1,0 1,-1-1,1 1,0-1,-1 0,1 1,0-1,0 1,0-1,-1 0,1 1,0-1,0 0,0 1,0-1,0 0,0 1,1-1,-1 0,0 1,0-1,1 0,3-28,-3 27,33-139,-11 46,16-127,-38 212,-1 4,1 0,-1-1,1 1,0 0,1 0,-1 0,1 0,0 0,6-10,2 51,11 38,3-1,44 90,-9-22,-36-87,-13-31,0 1,-2 0,8 31,-16-55,0 1,0 0,-1 0,1 0,0 0,0 0,0 0,0-1,0 1,0 0,0 0,-1 0,1 0,0 0,0 0,0 0,0 0,0 0,-1 0,1 0,0 0,0 0,0 0,0 0,-1 0,1 0,0 0,0 0,0 0,0 0,0 0,-1 0,1 0,0 0,0 0,0 0,0 0,0 0,-1 0,1 0,0 0,0 1,0-1,0 0,0 0,0 0,0 0,-1 0,1 0,0 1,0-1,0 0,0 0,0 0,0 0,0 0,0 1,0-1,0 0,0 0,-7-7</inkml:trace>
  <inkml:trace contextRef="#ctx0" brushRef="#br0" timeOffset="424.12">21 331,'10'0,"8"0,6-2,5-1,4-2,2-1,0-3,-3 1,-3 0,-6-2,-9 0,-7 2</inkml:trace>
  <inkml:trace contextRef="#ctx0" brushRef="#br0" timeOffset="12845.23">644 285,'-14'9,"1"1,1 1,0 0,0 0,1 1,-17 25,23-30,0 1,0 1,1-1,0 0,0 1,1 0,0 0,1 0,0 0,1 0,0 1,0-1,1 12,0-19,0 0,0 0,0 0,1 0,-1-1,1 1,0 0,-1 0,1 0,0 0,0-1,0 1,0 0,0-1,1 1,-1-1,0 1,1-1,-1 0,3 2,-1-1,0-1,0 0,0 1,0-2,0 1,0 0,1-1,-1 1,0-1,0 0,6 0,-2-1,0 0,0 0,-1 0,1-1,-1 0,1 0,-1-1,0 0,0 0,0-1,8-5,-11 6,0 0,0 0,0-1,-1 1,1-1,-1 1,0-1,0 0,0 0,0 0,-1 0,0 0,0 0,0-1,0 1,0 0,-1-1,0-4,-1-7,-1 0,0 1,-9-27,-1-13,39 112,-8 0,-3 0,-2 2,-2 0,-3 0,1 68,-10-119,0 0,0-1,0 1,-1 0,0-1,-1 1,0-1,0 1,0-1,-1 0,0 0,-5 8,5-10,-1-1,1 0,-1 0,0-1,0 1,0-1,0 0,-1 0,1 0,-1 0,0-1,0 0,0 0,0 0,0-1,0 1,-1-1,-6 0,7 0,-1 0,1-1,0 0,-1 0,1 0,-1-1,1 0,-10-3,13 4,0-1,1 0,-1 0,1 0,-1 0,1 0,-1 0,1 0,0 0,-1 0,1-1,0 1,0-1,0 1,0-1,0 1,0-1,0 0,1 1,-1-1,1 0,-1 1,1-1,0 0,-1 0,1 0,0 1,0-1,1-3,0-11</inkml:trace>
  <inkml:trace contextRef="#ctx0" brushRef="#br0" timeOffset="13404.82">974 438,'5'-1,"-1"1,0-1,1 0,-1 0,0 0,1 0,-1-1,0 0,0 0,0 0,-1 0,1 0,0-1,-1 0,1 0,-1 0,0 0,0 0,0-1,-1 1,5-8,-6 8,1 1,-1-1,0 1,0-1,0 1,-1-1,1 0,0 0,-1 1,0-1,0 0,0 0,0 1,0-1,0 0,-1 0,1 1,-1-1,0 0,0 1,0-1,0 1,0-1,-1 1,1-1,-1 1,0 0,1 0,-1 0,0 0,0 0,0 0,-1 0,1 1,-3-3,3 3,0 0,0 0,0 0,0 0,0 0,-1 0,1 0,0 1,0-1,-1 1,1 0,0 0,0-1,-1 1,1 1,0-1,-1 0,1 1,0-1,-4 2,2 0,0 0,0 0,1 1,-1-1,1 1,0 0,0 0,0 0,0 0,-4 6,-1 4,0 0,1 1,0 0,1 1,-5 16,7-19,1 1,0-1,1 1,0 0,1 0,0 0,1 0,2 14,-1-22,0 0,0 1,0-2,1 1,0 0,0 0,0 0,1-1,-1 1,1-1,0 0,0 0,1 0,-1 0,1-1,0 1,0-1,0 0,0 0,1 0,-1-1,1 1,5 1,7 1,0-1,0-1,0 0,1-1,-1-1,1-1,-1 0,26-4,-15-4,-18 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3:22.3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0,'602'0,"-462"12,77 1,44 2,151 4,-262-12,-49-2,-4-1,183 3,217 6,-245-12,217-3,-218-11,-141 8,64-1,53-7,-108 4,218-16,-250 21,173-4,742 9,-994-3,-10-1,-13-5,12 7,-12-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5:13.1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5:35.8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3 248,'-14'4,"1"0,1-1,0 2,1-1,-1 2,1 0,0 0,-18 14,28-20,1 1,-1-1,0 1,1-1,-1 1,1 0,0-1,-1 1,1-1,-1 1,1 0,0-1,-1 1,1 0,0-1,0 1,0 0,0-1,-1 1,1 0,0 0,0-1,0 1,0 0,1-1,-1 1,0 1,1-1,0 0,0 1,0-1,0 0,0 0,0 0,0 0,0 0,0 0,0-1,1 1,-1 0,2 0,8 4,0-1,23 4,-22-5,3 2,-1-1,1 2,-1-1,-1 2,1 0,-1 1,-1 0,1 1,15 14,-22-16,0 0,0 1,0-1,-1 1,0 0,0 0,-1 1,0-1,0 1,-1 0,-1 0,1 1,-1-1,-1 0,0 1,0 11,-1-16,0-1,0 1,0 0,0-1,-1 1,0 0,0-1,-1 1,1-1,-1 0,0 1,0-1,0 0,0 0,-1 0,0 0,0-1,0 1,-6 5,5-7,0 1,-1-1,1 0,0 0,-1 0,1-1,-1 1,0-1,0 0,1-1,-1 1,0-1,0 0,0 0,0 0,1-1,-1 0,0 0,-4-1,0-1,1 1,0-1,0 0,0-1,1 0,-1 0,1 0,-13-11,17 12,1 0,-1 1,0-1,1 0,0-1,-1 1,1 0,0-1,1 1,-1-1,1 1,-1-1,1 0,0 1,1-1,-1 0,0 0,1 0,0 0,0 0,1-5,3-11</inkml:trace>
  <inkml:trace contextRef="#ctx0" brushRef="#br0" timeOffset="355.32">357 1,'2'11,"2"15,3 15,3 12,0 9,2 4,-2-3,0-6,-3-10,-1-9,-3-9,-1-4,-1-6</inkml:trace>
  <inkml:trace contextRef="#ctx0" brushRef="#br0" timeOffset="749.48">650 412,'9'-4,"0"0,0-1,-1 0,0-1,0 1,0-2,-1 1,0-1,8-10,-13 15,0 0,0 0,0-1,-1 1,1-1,-1 1,1-1,-1 0,0 1,0-1,0 0,0 0,-1 1,1-1,-1 0,0 0,0 0,0 0,0 0,0 0,-1 0,1 0,-1 1,0-1,0 0,0 0,0 1,0-1,-1 0,1 1,-1 0,1-1,-1 1,0 0,-3-3,4 4,0 0,-1-1,0 1,1 0,-1 0,1 0,-1 1,0-1,0 0,0 0,1 1,-1 0,0-1,0 1,0 0,0 0,0 0,0 0,0 0,0 0,1 0,-1 1,0-1,0 1,0-1,0 1,1 0,-1 0,0 0,1 0,-1 0,1 0,-1 0,-2 3,-2 1,1 1,-1 0,1 0,0 0,1 1,-1-1,-3 9,-1 3,1 1,1 0,-10 37,16-50,-1 0,1 1,0-1,1 1,0 0,0-1,0 1,1-1,0 1,0-1,0 1,1-1,0 1,0-1,6 11,-6-15,0 1,0-1,0 1,1-1,-1 0,1 0,-1 0,1 0,0 0,0-1,0 1,0-1,0 0,0 0,0 0,0 0,0 0,1-1,-1 1,0-1,0 0,1 0,-1 0,4-1,3-1,0 0,0 0,0-1,-1-1,1 1,13-8,2-4</inkml:trace>
  <inkml:trace contextRef="#ctx0" brushRef="#br0" timeOffset="1230.32">861 530,'31'135,"-15"-72,-3 1,10 122,-23-180,0-1,0 0,-1 0,0 1,0-1,-3 9,4-14,0 1,0-1,0 1,-1-1,1 1,0-1,0 1,-1-1,1 1,0-1,-1 0,1 1,-1-1,1 0,0 1,-1-1,1 0,-1 1,1-1,-1 0,1 0,-1 0,1 1,-1-1,1 0,-1 0,0 0,0 0,-1-1,1 0,0 1,0-1,-1 0,1 1,0-1,0 0,0 0,0 0,0 0,0 0,0 0,0-1,1 1,-2-1,-6-12,1 1,0-1,1 0,1 0,0 0,1-1,-3-23,-7-106,12 92,9-91,-4 113,2 0,2 0,0 1,17-42,-21 66,-1-1,1 1,0-1,0 1,1 0,-1 0,1 0,0 1,1-1,5-4,-8 8,0-1,1 1,-1 0,0 0,0 0,1 0,-1 0,1 1,-1-1,1 1,-1-1,1 1,-1 0,1 0,-1 0,1 0,-1 0,1 1,-1-1,0 1,1 0,-1 0,1 0,-1 0,0 0,4 3,5 3,-2 0,1 1,-1 0,0 1,0 0,-1 0,-1 1,0 0,0 0,0 1,-2 0,1 0,-1 0,-1 1,0-1,3 19,-7-29,1 1,-1-1,0 1,0-1,0 0,0 1,0-1,-1 1,1-1,0 1,-1-1,1 0,-1 1,0-1,1 0,-1 1,0-1,1 0,-1 0,0 0,0 0,0 0,0 0,-2 1,1 0,-1-1,1 0,-1 0,1-1,-1 1,1 0,-1-1,0 1,1-1,-1 0,0 0,-3-1,-4 0,-1 0,1-2,-1 1,1-1,-15-7,-44-29,54 29</inkml:trace>
  <inkml:trace contextRef="#ctx0" brushRef="#br0" timeOffset="1599.24">1261 12,'2'10,"1"10,1 10,3 15,-1 14,2 11,-2 3,2-3,-2-9,-2-11,0-10,-3-10,0-7,-1-11,0-11,-2-9,-1-4</inkml:trace>
  <inkml:trace contextRef="#ctx0" brushRef="#br0" timeOffset="2025.87">1215 260,'12'-4,"10"-3,7-3,7-1,3-1,1 1,-4 3,-7 3,-7 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5:32.3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1,'-1'2,"-1"0,1 0,-1 1,1-1,0 0,0 1,0-1,0 1,1 0,-1-1,1 1,0 0,-1 2,2 41,-1-34,25 298,-3-41,-21-261,0-6,-1 0,0 0,1 1,-1-1,0 0,0 0,0 0,-1 0,1 0,0 1,-1-1,1 0,-1 0,0 0,0 0,1 0,-3 3,-3-3</inkml:trace>
  <inkml:trace contextRef="#ctx0" brushRef="#br0" timeOffset="523.81">50 447,'14'-2,"8"0,7-1,3 1,-1-1,-3-1,-5 1,-6-1,-6-2,-4 0</inkml:trace>
  <inkml:trace contextRef="#ctx0" brushRef="#br0" timeOffset="900.72">238 60,'4'91,"21"118,-8-90,14 134,-20-212,-5-29</inkml:trace>
  <inkml:trace contextRef="#ctx0" brushRef="#br0" timeOffset="1297.04">520 401,'-4'12,"0"1,0 0,1 0,1 1,0-1,0 27,1-22,0 4,0-1,1 0,2 0,3 24,-3-39,-1 0,1 0,0-1,0 1,0-1,1 1,0-1,6 8,-6-10,-1 0,1-1,-1 1,1-1,0 0,0 0,0 0,0 0,0-1,1 1,-1-1,0 0,1 0,-1 0,7 1,-7-2,-1 0,0 0,1 0,-1 0,1 0,-1 0,0-1,1 1,-1-1,0 0,1 0,-1 0,0 0,0 0,0 0,0-1,0 1,0-1,0 1,0-1,-1 0,1 1,-1-1,1 0,-1 0,0 0,0 0,1-1,-1 1,-1 0,1 0,0-1,-1 1,1 0,0-4,1-5,-1 0,0 0,-1 0,0-1,0 1,-3-15,0 10,0 1,0-1,-2 1,0 0,0 0,-2 1,0 0,0 0,-2 0,-14-19,22 32,0 0,0-1,-1 1,1 0,0 0,0 0,-1-1,1 2,-1-1,1 0,-1 0,1 0,-1 1,0-1,1 0,-1 1,0 0,1-1,-1 1,0 0,0 0,1 0,-3 0,2 1,0 0,0 0,0 0,0 0,0 0,0 1,0-1,1 0,-1 1,1 0,-1-1,1 1,-1 0,1 0,-2 2,-2 6,1-1,0 0,1 1,-1 0,2 0,-3 16,4 21,3-27</inkml:trace>
  <inkml:trace contextRef="#ctx0" brushRef="#br0" timeOffset="1673.73">755 482,'1'13,"0"0,1 0,0 0,1 0,0 0,1 0,10 23,-12-32,0 1,1 0,-1-1,1 0,0 1,0-1,0 0,0-1,1 1,0-1,-1 1,1-1,1 0,-1 0,0-1,1 1,-1-1,1 0,0 0,-1-1,1 1,0-1,8 1,-11-2,0 0,1 0,-1-1,0 1,1 0,-1-1,0 0,0 1,1-1,-1 0,0 0,0 0,0-1,0 1,0 0,0-1,-1 1,3-3,-1 0,0 1,-1-1,1 0,-1 0,0 0,0 0,-1-1,3-8,-1-2,0-1,-2 0,0 1,-1-23,0 24,-1 0,-1 0,0 0,0 0,-8-20,3 25,2 12,1 17,5-16,0 0,0 0,1 0,-1 0,1 0,0 0,0-1,0 1,4 4,3 3</inkml:trace>
  <inkml:trace contextRef="#ctx0" brushRef="#br0" timeOffset="2066.52">1050 506,'9'22,"-1"1,1 0,1 0,1-2,27 40,-38-61,0 0,0 0,0-1,0 1,0 0,0 0,0 0,0 0,0 0,0 0,0 0,0 0,0 0,0-1,0 1,0 0,0 0,0 0,0 0,0 0,0 0,0 0,0 0,0 0,0 0,1 0,-1 0,0-1,0 1,0 0,0 0,0 0,0 0,0 0,0 0,0 0,0 0,1 0,-1 0,0 0,0 0,0 0,0 0,0 0,0 0,0 0,0 0,0 0,1 0,-1 0,0 0,0 0,0 0,0 1,0-1,0 0,0 0,0 0,0 0,0 0,0 0,0 0,1 0,-2-15,-5-18,1 14,1 0,0 0,2-1,0 1,2-30,0 45,1-1,-1 0,1 1,0-1,1 0,-1 1,1 0,0-1,0 1,0 0,1 0,0 0,-1 0,1 0,1 1,-1-1,0 1,1 0,0 0,0 0,-1 1,2-1,-1 1,0 0,0 0,1 0,-1 1,7-2,-2 1,1 0,-1 1,1 0,-1 0,1 1,-1 0,1 1,15 3,-2 2</inkml:trace>
  <inkml:trace contextRef="#ctx0" brushRef="#br0" timeOffset="2572.79">1484 341,'-12'5,"1"0,0 1,-13 8,21-11,-1-1,1 0,0 1,0 0,0 0,0 0,0 0,1 0,-1 0,1 1,0-1,0 1,-2 6,4-9,0 0,0 0,0 0,0-1,0 1,0 0,1 0,-1 0,0 0,1 0,-1-1,0 1,1 0,-1 0,1-1,-1 1,1 0,0-1,-1 1,1 0,0-1,-1 1,1-1,0 1,-1-1,3 1,24 12,-20-10,7 3,-1 1,1 0,-1 1,-1 0,0 1,18 16,-26-21,-1 0,1 0,0 1,-1-1,0 1,0 0,-1 0,1 0,-1 0,0 0,0 1,-1-1,0 0,0 1,0-1,0 1,-1 0,0-1,0 1,0-1,-2 7,2-11,0 1,-1 0,1-1,-1 1,1 0,-1-1,1 1,-1-1,0 1,0-1,0 1,0-1,0 1,0-1,0 0,0 0,0 1,-1-1,1 0,-1 0,1 0,0-1,-1 1,0 0,1 0,-1-1,1 1,-1-1,0 0,1 1,-1-1,0 0,1 0,-1 0,0 0,0 0,1 0,-1-1,0 1,-2-1,-1-1,1 1,-1-1,1 0,0 0,0 0,0-1,0 1,0-1,0 0,1 0,-1-1,1 1,-5-6,-2-9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1:47.2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9 12,'-5'0,"0"1,0 0,0 1,0-1,0 1,0 0,1 0,-1 0,1 1,-1 0,1 0,0 0,0 0,-7 8,0 0,1 1,0 0,-13 22,8-6,1 0,1 1,1 1,2 0,1 1,1 0,2 0,1 1,2-1,0 1,3 0,6 61,-5-80,2 0,0 0,1 0,0-1,0 1,2-1,-1 0,2 0,0-1,0 0,1 0,0-1,1 1,0-2,0 0,1 0,0 0,19 11,-29-20,0 0,0 0,0 0,1 1,-1-1,0 0,0 0,0 0,0 0,1 1,-1-1,0 0,0 0,1 0,-1 0,0 0,0 0,0 0,1 0,-1 0,0 0,0 0,1 0,-1 0,0 0,0 0,1 0,-1 0,0 0,0 0,1 0,-1 0,0 0,0 0,0 0,1 0,-1 0,0-1,0 1,0 0,1 0,-1 0,0 0,0 0,0-1,0 1,0 0,1 0,-1-1,0 1,0 0,0 0,0 0,0-1,0 1,0 0,0 0,0-1,0 1,0 0,1-6</inkml:trace>
  <inkml:trace contextRef="#ctx0" brushRef="#br0" timeOffset="1471.34">311 198,'-1'5,"0"0,0 0,-1-1,0 1,0 0,0-1,0 1,-1-1,0 0,0 0,-4 5,-7 11,7-8,-24 37,-39 88,63-123,2 1,0 0,0 0,2 0,0 0,0 0,1 1,1-1,1 1,0-1,4 23,-2-29,1-1,0 1,1-1,-1 0,1-1,1 1,0-1,0 0,0 0,1 0,0-1,0 1,1-1,0-1,0 0,9 6,-12-8,1-1,-1 1,1-1,0 0,-1 0,1 0,0-1,0 1,0-1,1-1,-1 1,0-1,0 0,0 0,0 0,1-1,-1 1,0-1,0-1,0 1,0-1,0 0,-1 0,1 0,-1 0,1-1,-1 0,7-5,-7 4,0-1,-1 0,1 1,-1-1,0 0,-1-1,1 1,-1 0,0-1,0 0,0 1,-1-1,0 0,1-10,-2 11,0 0,0 1,0-1,0 1,-1-1,1 1,-1-1,0 1,-1 0,1-1,-1 1,0 0,0 0,0 0,0 0,-1 0,0 1,1-1,-7-5,7 8,0 0,0 0,0 0,0 0,0 1,0-1,0 1,-1-1,1 1,0 0,0 0,0 0,-1 0,1 0,0 1,0-1,0 0,0 1,0 0,0 0,0-1,0 1,0 0,0 1,0-1,0 0,1 0,-1 1,0-1,1 1,-2 2,-2 0,0 1,0 0,1 0,0 0,0 1,1-1,0 1,0 0,-4 8,7-2,0-12,0 0,0 1,0-1,0 0,0 0,1 0,-1 0,0 1,0-1,0 0,0 0,0 0,1 0,-1 1,0-1,0 0,0 0,1 0,-1 0,0 0,0 0,0 0,1 0,-1 0,0 0,0 0,0 0,1 0,-1 0,0 0,0 0,0 0,1 0,-1 0,0 0,0 0,1 0,-1 0,0 0,0 0,0 0,1 0,-1-1,0 1,0 0,7-5</inkml:trace>
  <inkml:trace contextRef="#ctx0" brushRef="#br0" timeOffset="2478.29">675 198,'-10'2,"-5"0,0 1,0 0,0 1,-17 7,28-9,0 0,1 0,-1 0,1 0,-1 1,1-1,0 1,0 0,0 0,0 0,0 1,1-1,-1 1,1-1,0 1,0 0,1-1,-1 1,1 0,-2 5,0 13,1-1,1 1,2 37,0-18,-1-41,0 1,0-1,0 0,0 0,1 1,-1-1,0 0,0 0,0 1,0-1,1 0,-1 0,0 1,0-1,0 0,1 0,-1 0,0 0,1 1,-1-1,0 0,0 0,1 0,-1 0,0 0,1 0,-1 0,0 0,0 0,1 0,-1 0,0 0,1 0,-1 0,0 0,0 0,1 0,-1 0,0 0,1 0,-1-1,0 1,0 0,1 0,-1 0,0 0,1-1,25-11,6-2,-28 13,0 1,1 0,-1-1,0 1,0 1,1-1,-1 1,0-1,0 1,0 0,0 1,0-1,0 1,0 0,0 0,0 0,-1 0,1 1,-1-1,0 1,0 0,0 0,0 0,0 0,3 6,-3-4,0 1,0-1,-1 1,1 0,-1 0,-1 0,1 0,-1 0,0 0,-1 0,1 0,-1 1,0-1,-1 0,1 0,-1 0,-3 8,3-11,0 1,-1-1,0 0,0 0,0 0,0 0,0 0,-1-1,1 1,-1-1,0 0,0 1,0-1,0 0,0-1,0 1,0 0,-1-1,1 0,0 0,-1 0,1 0,-1 0,-6 0,-3 0,0 0,1-1,-1 0,0-1,-21-4,31 5,-1-1,1 0,0 0,0 0,0-1,0 1,-5-4,0-2</inkml:trace>
  <inkml:trace contextRef="#ctx0" brushRef="#br0" timeOffset="3112.89">805 598,'2'8,"3"7,0 2,2 3,-1 2,-1 1,0 0,0 1,-2 3,0-1,-4 1,-1-2,-2-1,-1-9,-1-7,0-6</inkml:trace>
  <inkml:trace contextRef="#ctx0" brushRef="#br0" timeOffset="4302.22">1169 188,'-11'7,"1"1,-1 1,1-1,1 2,-1 0,2 0,-1 0,-11 22,18-29,0 1,0 0,0-1,0 1,1 0,0 0,0 0,0 0,0 0,1 0,0 0,-1 0,2 0,-1 1,0-1,1 0,0 0,-1 0,2 0,-1 0,0 0,1-1,0 1,0 0,0-1,0 1,0-1,1 0,0 0,0 0,-1 0,5 3,13 8,0 0,32 16,-27-16,43 30,-62-39,0 0,0 0,-1 0,1 1,-1 0,-1 0,1 1,-1-1,0 1,0 0,3 9,-6-14,0 1,0-1,-1 0,1 1,0-1,-1 0,0 1,1-1,-1 1,0-1,0 1,-1-1,1 0,0 1,-1-1,1 1,-1-1,0 0,0 1,0-1,0 0,0 0,0 0,-1 0,1 0,-1 0,1 0,-1 0,0-1,0 1,0 0,0-1,0 0,0 1,0-1,0 0,-1 0,1 0,-3 0,-1 1,1-1,-1 0,1 0,-1-1,0 1,1-1,-1-1,0 1,1-1,-1 0,1 0,-1 0,1-1,-1 0,1 0,-7-4,9 4,-1 0,1-1,0 1,0-1,0 1,0-1,0 0,0-1,1 1,0 0,-1-1,1 1,0-1,1 1,-1-1,-1-7,2 5,0 1,1-1,-1 0,1 1,1-1,-1 0,1 1,0-1,0 0,4-8,5-9,0 2,2-1,0 1,24-28,-28 37,0 1,-1 0,-1 0,0 0,0-1,8-25,-13 31,1 0,-1 0,0 0,0-1,-1 1,0 0,0-1,0 1,-1 0,0 0,0-1,-1 1,0 0,-3-8,4 12,1 1,-1 0,1-1,-1 1,0 0,0-1,1 1,-1 0,0 0,0 0,0 0,0 0,-1 0,1 0,0 0,0 0,-1 0,1 1,0-1,-1 0,1 1,0-1,-1 1,1 0,-1-1,1 1,-1 0,1 0,-1 0,1 0,-1 0,1 0,-1 1,1-1,-1 0,1 1,0-1,-1 1,1-1,-1 1,1 0,0 0,-2 1,-1 1,1-1,-1 1,1 0,0 0,0 0,0 1,1-1,-1 1,1-1,0 1,0 0,0 0,0 0,-1 5,0 8,2-1</inkml:trace>
  <inkml:trace contextRef="#ctx0" brushRef="#br0" timeOffset="4953.01">1453 634,'0'-2,"2"0,0-3,1 2,-3 2,-1 3,-1-2,3-1,0-2</inkml:trace>
  <inkml:trace contextRef="#ctx0" brushRef="#br0" timeOffset="5712.56">1594 234,'18'233,"-1"-41,-16-191,-1 0,0 0,0 0,0 0,0 0,0 1,0-1,0 0,0 0,0 0,0 0,0 1,-1-1,1 0,-1 0,1 0,-1 0,1 0,-1 0,1 0,-1 0,0 0,0 0,1 0,-1-1,0 1,0 0,-1 0,-3-1</inkml:trace>
  <inkml:trace contextRef="#ctx0" brushRef="#br0" timeOffset="6526.92">1594 0,'3'1,"0"-1,1 1,-1 0,0 0,0 0,0 0,0 0,0 1,0-1,0 1,0 0,-1 0,1 0,-1 0,1 1,-1-1,4 6,5 6,-1 1,9 18,-6-11,1-1,0 1,-2 1,-1 0,-1 0,0 1,-2 0,-1 1,-1 0,-1 0,-1 0,0 37,-3-11,-9 61,6-93,-2 1,-1-1,0 0,-1 0,-1-1,-11 22,12-28,3-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1:42.4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1 186,'-5'1,"0"-1,0 1,0 1,1-1,-1 1,0 0,1 0,-1 0,1 0,-1 1,-4 4,1-1,0 0,0 1,1 0,-10 12,14-16,1 0,0 0,0 1,0-1,0 0,1 1,-1-1,1 1,0 0,0-1,0 1,0 0,1 0,-1 0,1 0,0-1,0 1,1 0,-1 0,1 0,0 0,1 4,1-1,1-1,0 1,0-1,0 1,0-1,1-1,0 1,1-1,-1 1,9 5,15 11,-2-2,-2 1,0 0,34 39,-54-53,0-1,0 1,0 0,-1 0,0 1,-1-1,1 1,-1 0,-1 0,1 0,-2 0,1 0,-1 0,0 0,-1 1,1-1,-2 0,1 1,-3 10,2-17,1 0,-1 0,1 0,-1 0,0 0,0 0,0-1,0 1,0 0,0 0,-1-1,1 1,0-1,-1 1,1-1,-1 0,0 0,1 1,-1-1,-3 1,1-1,1 1,-1-2,0 1,0 0,0-1,0 1,0-1,0 0,1 0,-7-1,2-1,0 0,0 0,0 0,0-1,0 0,0 0,1-1,0 0,-12-9,15 9,0 1,0-1,1 0,0-1,0 1,0-1,0 1,0-1,1 0,0 0,0 0,1 0,-1 0,1 0,0-1,0 1,1 0,0-1,-1 1,2 0,-1-1,3-9,2-8,2 1,1 0,0 0,13-23,6-16,-23 51,2-3,-1-1,0 1,-1-1,-1 0,0 0,-1 0,0-25,-2 38,0 0,1 1,-1-1,0 1,0-1,0 0,0 1,-1-1,1 1,0-1,0 0,0 1,0-1,-1 1,1-1,0 1,0-1,-1 1,1-1,0 1,-1-1,1 1,-1-1,1 1,-1-1,1 1,-1 0,1-1,-1 1,1 0,-1-1,1 1,-1 0,1 0,-1 0,0-1,1 1,-1 0,1 0,-1 0,0 0,1 0,-1 0,0 0,-1 1,0 0,1 0,-1-1,1 1,-1 0,1 0,-1 1,1-1,0 0,-1 0,1 1,0-1,0 0,-1 2,-3 6</inkml:trace>
  <inkml:trace contextRef="#ctx0" brushRef="#br0" timeOffset="1082.54">412 716,'-2'0,"0"2,-3 3,1 2,0 2,1 2,1-3,1-3</inkml:trace>
  <inkml:trace contextRef="#ctx0" brushRef="#br0" timeOffset="1901.62">577 186,'-6'11,"0"1,0 0,1 0,0 1,1-1,1 1,0 0,-2 20,2 7,2 59,1-70,3 1,7 42,-7-61,0 0,0 0,1 0,0-1,1 0,0 0,1 0,0 0,12 14,-16-21,1-1,-1 1,1-1,0 0,-1 0,1 0,0 0,0-1,0 1,1-1,-1 0,0 0,1 0,-1 0,0-1,1 1,-1-1,1 0,-1 0,1 0,-1 0,0-1,1 1,-1-1,1 0,3-1,-3 0,0 0,-1 1,1-2,0 1,-1 0,1-1,-1 1,0-1,0 0,0 0,0 0,0-1,-1 1,1-1,-1 1,0-1,0 0,0 0,-1 0,3-6,-3 4,-1 1,1-1,-1 0,0 1,0-1,-1 1,1-1,-1 1,-3-10,4 14,-1 0,1-1,-1 1,1 0,-1 0,1 0,-1-1,0 1,0 0,0 0,1 0,-1 0,0 0,0 1,0-1,-1 0,1 0,0 1,0-1,0 0,0 1,-1-1,1 1,0 0,-1-1,1 1,0 0,0 0,-1 0,1 0,0 0,-1 0,1 0,0 0,-1 1,1-1,0 0,-1 1,1-1,0 1,0-1,0 1,0 0,-1 0,1-1,-1 2,-6 4,0 0,1 0,-1 1,2 0,-1 0,1 1,-9 13,3-4,2 1,-13 30,22-47,1-1,0 1,-1-1,1 1,0 0,0-1,-1 1,1-1,0 1,0 0,0-1,0 1,0 0,0-1,0 1,0 0,0-1,0 1,0 0,0-1,0 1,0-1,1 1,-1 0,0-1,1 1,-1-1,0 1,1-1,-1 1,0 0,1-1,-1 0,1 1,-1-1,2 1,4 1</inkml:trace>
  <inkml:trace contextRef="#ctx0" brushRef="#br0" timeOffset="2637.45">612 0,'64'61,"-32"-32,-2 1,53 67,-63-68,-2 1,-1 1,-2 0,-1 1,-1 1,-2 0,13 58,-20-62,0-1,-2 0,-1 1,-1-1,-1 1,-2-1,-1 0,-1 0,-17 52,15-63,0-5</inkml:trace>
  <inkml:trace contextRef="#ctx0" brushRef="#br0" timeOffset="3628.14">1132 645,'7'17,"0"1,-1 0,-1 0,0 0,-2 1,0 0,-1 0,-1 0,0 0,-2-1,-3 25,1-36,-1-14,2-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1:34.9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5 0,'-25'23,"17"-16,0 1,0 0,1 0,-10 13,7-5,0 1,1 1,1-1,0 2,1-1,-5 24,6-11,1 0,2 0,0 37,3-30,1-1,10 63,-9-89,1 0,0 0,0 0,1 0,0 0,1-1,0 1,1-1,0 0,1-1,0 0,0 0,10 9,0-7,-11-10</inkml:trace>
  <inkml:trace contextRef="#ctx0" brushRef="#br0" timeOffset="1339.3">368 211,'-47'24,"-57"41,101-63,1 0,0 0,-1 1,1-1,0 1,0-1,0 1,1 0,-1-1,1 1,-1 0,1 0,0 0,0 0,0 0,1 1,-1-1,1 4,-1 6,1 1,1-1,2 15,-2-18,-1-10,0 1,0-1,1 1,-1-1,0 0,0 1,0-1,0 0,1 1,-1-1,0 0,0 1,1-1,-1 0,0 1,1-1,-1 0,0 0,1 1,-1-1,0 0,1 0,-1 0,1 1,-1-1,0 0,1 0,-1 0,1 0,-1 0,0 0,1 0,-1 0,1 0,-1 0,0 0,1 0,-1 0,1 0,-1 0,1-1,-1 1,0 0,1 0,-1 0,0-1,1 1,-1 0,0 0,1-1,27-18,-17 11,-6 5,0 0,0 0,1 1,-1-1,0 1,1 1,0-1,-1 1,1 0,0 0,7 0,-10 1,-1 1,1-1,0 1,-1 0,1-1,-1 1,1 1,-1-1,1 0,-1 0,0 1,1 0,-1-1,0 1,0 0,0 0,0 0,-1 0,1 0,-1 1,1-1,-1 0,0 1,1-1,0 5,2 4,0 1,-1-1,-1 1,0-1,0 1,-1 0,-1 0,0-1,0 1,-1 0,-6 22,7-29,-1-1,-1 0,1 1,-1-1,1 0,-1 0,-1 0,1 0,0 0,-1-1,0 1,0-1,0 1,0-1,0 0,-1 0,0-1,1 1,-1-1,0 0,0 0,0 0,0 0,-1-1,1 1,0-1,-1 0,1-1,-1 1,1-1,-1 0,1 0,-8-1,9 1,1 0,0-1,-1 1,1-1,0 1,-1-1,1 0,0 0,0 0,0 0,0 0,0 0,0-1,0 1,0-1,1 1,-1-1,0 0,1 0,0 1,-1-1,1 0,0 0,0-1,0 1,-2-4,2-7</inkml:trace>
  <inkml:trace contextRef="#ctx0" brushRef="#br0" timeOffset="2324.95">649 258,'-23'9,"-1"0,2 1,-37 22,58-30,-1-1,1 0,-1 1,1 0,0-1,0 1,0 0,0 0,0 0,0-1,0 1,0 0,1 0,-1 0,1 0,0 0,-1 0,1 3,2 45,-1-29,-1-19,3 35,-3-36,0 0,0 0,1 0,-1 0,0 0,0 0,0 0,1 0,-1 0,0-1,1 1,-1 0,1 0,-1 0,1 0,-1 0,1-1,-1 1,1 0,0 0,0-1,-1 1,1-1,0 1,0-1,0 1,0-1,0 1,-1-1,3 1,0-2,0-1,0 1,0-1,0 0,-1 1,1-1,-1 0,1-1,-1 1,4-5,11-8,-14 12,0 2,1-1,-1 0,0 0,0 1,1 0,-1 0,1 0,-1 0,1 0,-1 1,1-1,0 1,-1 0,1 0,-1 0,1 1,0 0,-1-1,1 1,-1 0,7 3,-6-1,0-1,-1 1,1 0,-1 0,1 0,-1 0,0 0,0 1,-1 0,1-1,-1 1,0 0,0 0,0 1,0-1,-1 0,3 8,-3-5,1 1,-1-1,0 1,0-1,-1 1,0-1,-1 1,0-1,0 1,0-1,-1 1,0-1,0 0,-4 7,3-9,0-1,0 1,0-1,0 0,-1 0,1 0,-1 0,0-1,0 1,-1-1,1 0,-1-1,1 1,-1-1,0 0,0 0,0 0,0-1,-1 1,-7 0,-31 0,42-2,-1 0,0 0,1 0,-1-1,1 0,-1 1,1-1,-1 0,1 0,0 0,0-1,-1 1,1 0,-3-4,-1-3</inkml:trace>
  <inkml:trace contextRef="#ctx0" brushRef="#br0" timeOffset="2851.98">826 705,'2'8,"2"4,2 5,-2 3,0 2,-2 2,-1 0,0 0,-3-1,-3-6,-2-5,-2-6,0-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1:31.2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9 234,'-10'10,"0"0,1 1,-13 19,19-26,1-1,0 1,0 0,1 0,-1 0,1 0,0 0,0 0,0 0,0 0,1 1,-1-1,1 0,1 0,-1 1,2 7,-1-10,0 0,0 0,0 0,0 0,1 0,-1 0,1 0,-1 0,1 0,0-1,0 1,0-1,0 1,3 1,38 18,-12-6,-19-7,-1 0,1 1,-2 1,1 0,-1 0,0 1,-1 0,-1 0,0 1,0 0,-1 1,0 0,-2 0,1 0,-1 1,-1-1,-1 1,0 0,2 22,-5-35,1 1,-1-1,0 1,0 0,0-1,0 1,0-1,0 1,0 0,-1-1,1 1,-1-1,1 1,-1-1,1 1,-1-1,0 1,0-1,0 1,0-1,0 0,0 0,0 1,0-1,0 0,-1 0,1 0,0 0,-1-1,1 1,0 0,-1 0,1-1,-1 1,0-1,1 0,-1 1,1-1,-1 0,0 0,1 0,-1 0,1 0,-1 0,0 0,-2-1,-4-1,1 0,-1 0,1-1,0 0,0 0,0-1,0 0,-10-8,11 8,0-1,1 0,0 0,0 0,1-1,-1 1,1-1,0 0,1 0,0-1,-1 1,2-1,-1 0,1 1,0-1,1 0,0 0,0 0,0 0,1-1,0 1,0 0,1 0,0 0,0 0,0 0,1 0,0 0,1 0,0 1,0-1,0 1,1 0,-1 0,8-8,17-16,-18 20,0-1,-1 0,13-20,-19 27,-1 0,0-1,0 1,-1-1,1 1,-1-1,0 0,0 1,-1-1,0 0,1 0,-1 0,-1 0,1 1,-2-6,2 9,-13-50,12 49,0-1,0 1,1 0,-1 0,-1 0,1-1,0 1,0 0,-1 0,1 1,-1-1,0 0,0 0,1 1,-1-1,0 1,0 0,0-1,-3 0,4 2,1 0,-1 0,0 0,0 0,0 0,1 0,-1 0,0 1,0-1,0 0,1 0,-1 1,0-1,0 1,1-1,-1 0,0 1,1-1,-1 1,1 0,-1-1,0 1,1-1,-1 1,1 0,0-1,-1 1,1 0,-1 0,1-1,0 1,0 0,-1 0,1 0,0 0,-5 32,5-30,-1 15</inkml:trace>
  <inkml:trace contextRef="#ctx0" brushRef="#br0" timeOffset="591.51">445 588,'0'4,"0"3,-2 1,-1 1,1 0,0-2,0-6,1-3,1-1,0-1,0 0</inkml:trace>
  <inkml:trace contextRef="#ctx0" brushRef="#br0" timeOffset="1260.35">716 258,'-9'-2,"-1"1,1 0,-1 1,1-1,-1 2,0 0,1 0,-1 1,-14 4,20-5,0 1,-1-1,1 1,0 1,0-1,0 0,0 1,0 0,0 0,1 0,-1 0,1 1,0-1,0 1,1 0,-1 0,1 0,-1 0,1 0,1 1,-4 7,5-11,0 0,-1 0,1 0,0 0,0 0,0 0,0 0,0 0,0 0,0 0,0 0,0 1,0-1,1 0,-1 0,0 0,1 0,-1 0,1-1,-1 1,1 0,-1 0,1 0,0 0,-1 0,1-1,0 1,1 0,0 1,0-1,1 0,-1 0,1 0,-1-1,1 1,-1-1,1 1,-1-1,1 0,3 0,3 0,1-1,-1 0,1-1,-1 0,14-5,-17 5,-1-1,1 0,-1 0,0-1,1 1,-1-1,-1 0,1 0,7-10,-9 11,-1 0,0 0,0-1,-1 1,1 0,-1-1,1 1,-1-1,0 0,0 1,-1-1,1 0,-1 0,0 1,0-1,0 0,-1-5,-2 93,19 68,0-10,-16-124,-2-6</inkml:trace>
  <inkml:trace contextRef="#ctx0" brushRef="#br0" timeOffset="1804.08">728 1,'52'70,"80"139,-116-176,-1 0,-1 1,-2 1,-1 0,-2 0,-1 1,3 40,-10-66,2 25,-2 38,-1-64,0-1,-1 1,-1-1,1 1,-1-1,-1 0,1 0,-2 0,1 0,-6 9,8-15,-1 0,1 0,-1 0,0 0,0-1,0 1,0 0,0-1,-3 2,-5 2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1:33.7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 0,'0'10,"0"6,0 5,0 4,0 1,0 2,0 1,-2 1,0 0,-3-2,0-3,-1-4,1-10,0-8,2-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1:30.2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 1,'6'58,"-3"-40,-1 0,-1 0,-1 35,0-49,-1-1,1 0,-1 1,1-1,-1 0,0 1,-1-1,1 0,0 0,-1 0,0 0,1 0,-1 0,-1-1,1 1,0-1,0 1,-1-1,0 0,1 0,-1 0,0 0,0 0,0-1,0 0,-4 2,4-3,3-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41:20.6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0 1,'-6'0,"1"1,-1 0,1 1,0-1,-1 1,1 0,0 1,0-1,0 1,0 0,1 0,-1 0,1 1,0-1,0 1,0 0,0 0,1 1,-1-1,1 1,-4 9,-4 6,1 1,1 0,-13 43,13-32,1 1,2 0,1 0,2 0,1 0,5 66,-1-88,1 0,0 0,1 0,0 0,1 0,0-1,1 0,0 0,0 0,11 10,-8-9,1 0,0-1,1 0,0-1,0 0,1-1,24 13,-36-21,0 0,0 0,0 0,0-1,0 1,0 0,0 0,0 0,0-1,0 1,0 0,0 0,0-1,0 1,0 0,0 0,0 0,0-1,0 1,0 0,0 0,0-1,0 1,0 0,0 0,1 0,-1 0,0-1,0 1,0 0,0 0,1 0,-1 0,0 0,0-1,0 1,1 0,-1 0,0 0,0 0,0 0,1 0,-1 0,0 0,0 0,0 0,1 0,-1 0,0 0,0 0,1 0,-1 0,0 0,0 0,0 0,1 0,-1 0,0 0,0 1,0-1,1 0,-1 0,0 0,0 0,-3-6</inkml:trace>
  <inkml:trace contextRef="#ctx0" brushRef="#br0" timeOffset="815.11">213 188,'0'53,"-5"116,5-168,0 0,0-1,0 1,0 0,1 0,-1-1,0 1,0 0,0 0,1-1,-1 1,0 0,1-1,-1 1,1 0,-1-1,1 1,-1 0,1-1,-1 1,1-1,0 1,-1-1,1 0,0 1,-1-1,1 1,0-1,-1 0,1 0,0 1,0-1,-1 0,1 0,0 0,0 0,0 0,-1 0,1 0,0 0,0 0,-1 0,3-1,50-9,-20 3,-21 7,-2 0</inkml:trace>
  <inkml:trace contextRef="#ctx0" brushRef="#br0" timeOffset="1186.9">354 200,'0'8,"0"6,0 6,2 2,1 3,1 0,1 2,1 2,-1 3,2 1,-2 2,0-2,0 0,-1-4,0-2,-2-7</inkml:trace>
  <inkml:trace contextRef="#ctx0" brushRef="#br0" timeOffset="1982.29">636 176,'-10'7,"-48"35,55-38,-1-1,1 0,0 1,0 0,0-1,0 1,0 1,1-1,0 0,0 0,0 1,-1 5,3-9,0 0,0-1,0 1,0 0,0 0,0 0,0 0,0 0,0-1,0 1,1 0,-1 0,0 0,1 0,-1-1,0 1,1 0,-1 0,1-1,-1 1,1 0,0-1,-1 1,1-1,0 1,-1-1,1 1,0-1,0 1,-1-1,1 0,0 1,0-1,0 0,-1 0,1 1,2-1,43 3,-19-1,-21 0,-1 0,1 1,-1-1,0 1,0 0,0 1,0-1,-1 1,1 0,-1 0,0 1,0-1,3 6,-4-6,0 0,0 1,-1-1,1 1,-1 0,0-1,0 1,-1 0,0 0,1 0,-2 0,1 0,0 1,-1-1,-1 6,1-10,0 0,-1 1,1-1,0 0,-1 0,0 0,1 0,-1 0,1 0,-1 0,0 0,0 0,0 0,0 0,0 0,0-1,0 1,0 0,0-1,0 1,0-1,0 1,0-1,0 1,-1-1,0 1,-35 1,35-2,-12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3:42.3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1,'0'0,"-1"0,1 0,0 0,-1 0,1 1,0-1,-1 0,1 0,0 0,0 1,-1-1,1 0,0 0,0 1,0-1,0 0,-1 1,1-1,0 0,0 1,0-1,0 0,0 1,0-1,0 0,0 1,0-1,0 0,0 1,0-1,0 0,0 1,0-1,0 1,13 1,0 0,166 24,-133-18,50 2,116 13,-30-10,-109-7,43 0,136 6,80-4,3-3,-186-7,572 2,-548 12,-41-6,-69-2,31-2,-48-3,59 8,-39-5,-53-3,-1 1,1 0,-1 1,24 4,-37-5,1 1,0-1,0 0,0 0,0 0,0 0,0 0,0 0,0 0,0 0,0 0,-1 0,1 0,0 0,0 1,0-1,0 0,0 0,0 0,0 0,0 0,0 0,0 0,0 1,0-1,0 0,0 0,0 0,0 0,0 0,0 0,0 0,0 1,0-1,0 0,0 0,0 0,0 0,0 0,0 0,0 0,0 0,1 1,-1-1,0 0,0 0,0 0,0 0,0 0,0 0,-11 3,-2-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2:32.6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3 0,'-4'2,"0"0,0 0,0 0,0 1,0-1,1 1,-1 0,1 0,0 0,-1 1,2-1,-1 1,-4 6,-2 2,-4 6,0 0,1 2,1-1,0 1,2 1,1 0,0 0,1 1,2 0,0 0,1 1,2-1,0 1,1-1,1 1,2-1,4 30,-3-42,0 1,1-1,1 0,-1 0,2 0,-1-1,1 1,1-1,0-1,0 1,0-1,1 0,1-1,16 12,-24-18,-1-1,0 0,1 0,-1 0,0 1,1-1,-1 0,0 0,1 0,-1 0,1 0,-1 0,0 0,1 1,-1-1,0 0,1-1,-1 1,1 0,-1 0,0 0,1 0,-1 0,1 0,-1 0,0 0,1-1,-1 1,0 0,1 0,-1-1,0 1,1 0,-1 0,0-1,0 1,1 0,-1-1,0 1,0 0,0-1,1 1,-1 0,0-1,0 1,0 0,0-1,2-7</inkml:trace>
  <inkml:trace contextRef="#ctx0" brushRef="#br0" timeOffset="1104.92">424 126,'-48'21,"29"-13,1 0,0 1,1 1,-25 18,36-21,1 0,0 1,1-1,0 1,0 0,1 1,0-1,0 0,1 1,0 0,0-1,1 1,0 11,1-20,0 1,0-1,0 1,0 0,0-1,0 1,1-1,-1 1,0 0,0-1,0 1,1-1,-1 1,0-1,1 1,-1-1,0 1,1-1,-1 1,1-1,-1 0,1 1,-1-1,1 1,-1-1,1 0,-1 0,1 1,-1-1,1 0,0 0,-1 0,1 0,-1 1,1-1,0 0,-1 0,1 0,-1 0,1 0,0-1,-1 1,1 0,-1 0,1 0,-1 0,1-1,0 1,41-15,-25 8,-11 5,0 1,0 1,1-1,-1 1,0 0,0 0,0 1,0 0,0 0,0 0,0 1,7 2,-11-3,0 0,0 0,0 0,-1 0,1 0,0 0,-1 1,1-1,-1 0,1 1,-1 0,0-1,0 1,0 0,1-1,-2 1,1 0,0 0,0 0,-1 0,1 0,-1 0,1 0,-1 0,0 0,0 0,0 0,0 0,0 0,0 0,0 0,-1 0,1 0,-1 0,0 0,1 0,-1 0,0-1,0 1,-2 2,0 2,-2-1,1 1,-1-1,1 0,-1 0,-1-1,1 0,-1 1,0-2,0 1,0-1,0 0,0 0,-1 0,1-1,-1 0,0-1,-8 2,9-2</inkml:trace>
  <inkml:trace contextRef="#ctx0" brushRef="#br0" timeOffset="1509.28">467 503,'0'12,"0"6,0 3,-2 2,-2 0,1-2,-1-2,-1-2,1-1,-2-4,1-4</inkml:trace>
  <inkml:trace contextRef="#ctx0" brushRef="#br0" timeOffset="2224.59">689 168,'-2'4,"-1"-1,1 1,0 0,0 0,0 0,0 0,1 0,-1 0,1 0,0 0,0 1,1-1,-1 0,1 1,0-1,1 7,0-7,1-1,-1 1,1-1,0 1,0-1,0 0,0 0,0 0,1 0,-1 0,1 0,0-1,0 1,0-1,0 0,0 0,1 0,5 3,10 4,-5-4,-1 2,0-1,-1 2,0 0,12 10,-22-17,-1 0,1 1,-1-1,1 1,-1 0,1-1,-1 1,0 0,0 0,0 0,0 0,0 0,-1 0,1 0,0 0,-1 0,0 0,1 1,-1-1,0 0,0 0,0 0,0 0,-1 1,1-1,-1 0,1 0,-1 0,0 0,1 0,-1 0,0 0,-1 0,1 0,0-1,0 1,-1 0,1-1,-1 1,1-1,-3 2,-2 1,1 1,-1-1,-1-1,1 1,-1-1,1 0,-1-1,0 0,0 0,0 0,0-1,0 0,0 0,-1-1,1 0,0 0,0-1,-13-2,18 3,1 0,0-1,0 1,0 0,0-1,0 1,0-1,0 1,0-1,0 1,0-1,0 0,0 1,0-1,0 0,1 0,-1 0,0 0,1 0,-1 0,0 0,1 0,-1 0,1 0,0 0,-1 0,1-2,0 1,0-1,0 1,0-1,1 1,-1-1,1 1,0-1,0 1,0 0,0-1,0 1,2-2,6-10,1 1,0 0,14-13,-17 19,3-4,-1-1,1 0,-2 0,0-1,11-22,-17 31,0-1,-1 1,1 0,-1-1,0 0,0 1,0-1,-1 0,1 1,-1-1,0 0,-1 1,1-1,-1 0,0 0,0 1,0-1,-1 1,1-1,-1 1,0 0,-4-5,5 8,1 0,-1 0,0 0,0 0,0 0,0 1,0-1,0 0,0 1,0-1,0 1,0-1,0 1,0-1,0 1,0 0,-1-1,1 1,0 0,0 0,0 0,0 0,-1 0,1 0,0 0,0 1,0-1,0 0,-1 1,1-1,0 1,0-1,0 1,0-1,0 1,0 0,0-1,0 1,1 0,-1 0,0 0,-1 1,-2 3,-1-1,1 1,1 0,-1 0,0 0,-4 11,3-2</inkml:trace>
  <inkml:trace contextRef="#ctx0" brushRef="#br0" timeOffset="2849.24">829 42,'6'2,"-1"1,0 0,0 0,0 0,0 1,0 0,-1 0,1 0,4 6,0-2,3 4,-1 0,0 0,0 1,-2 0,1 1,-2 0,0 0,0 1,-2 0,0 0,8 32,-11-36,-1 0,-1 1,0-1,0 1,-1 0,0-1,-1 1,-1-1,0 1,0-1,-1 1,-1-1,0 0,0-1,-1 1,0-1,-12 16,7-1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2:21.9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3 26,'-5'0,"0"1,0-1,0 1,0 0,0 1,0-1,1 1,-1 0,-8 4,11-5,0 0,1 0,-1 1,0-1,1 0,0 0,-1 1,1-1,0 1,-1-1,1 1,0-1,0 1,0 0,0 0,1 0,-1-1,0 1,1 0,0 0,-1 0,1 0,0 0,0 0,0 0,0 0,0 0,1 2,-1-3,0 0,0 0,0-1,0 1,1 0,-1 0,0-1,1 1,-1 0,1 0,-1-1,1 1,-1 0,1-1,-1 1,1 0,-1-1,1 1,0-1,-1 1,1-1,0 0,0 1,-1-1,1 0,0 1,0-1,0 0,-1 0,1 0,0 1,0-1,0 0,0 0,-1 0,1-1,0 1,0 0,0 0,0 0,-1-1,1 1,0 0,0-1,-1 1,1 0,0-1,0 1,0-2,2 1,0-1,0 0,-1 0,1-1,-1 1,1 0,-1-1,0 1,0-1,0 0,2-4,-1-18,-3 25,0-1,0 1,0-1,0 1,-1 0,1-1,0 1,0 0,-1-1,1 1,0 0,-1-1,1 1,0 0,-1 0,1-1,0 1,-1 0,1 0,-1 0,1-1,0 1,-1 0,1 0,-1 0,1 0,-1 0,1 0,0 0,-1 0,-2 0,1 1,0 0,0-1,0 1,0 0,0 0,0 0,0 1,1-1,-1 0,0 1,1-1,-1 1,0-1,1 1,0 0,-3 3,3-2,-1-1,0 1,1 0,-1 0,1 0,0 0,0 0,0 0,1 0,-1 0,1 0,-1 0,1 0,0 0,0 0,1 0,-1 0,1 0,-1 0,1 1,2 3,-2-5,1 0,-1 0,1-1,-1 1,1-1,0 1,0-1,-1 0,1 1,0-1,0 0,0 0,1-1,-1 1,0 0,0-1,0 1,1-1,-1 0,0 1,0-1,1 0,-1-1,0 1,0 0,0-1,1 1,-1-1,0 0,0 1,2-2,0 0,-1 1,-1-1,1 0,0 0,0 0,-1 0,1 0,-1 0,1-1,-1 1,0-1,0 0,0 0,0 1,-1-1,1 0,-1-1,0 1,0 0,0 0,0 0,0-1,-1 1,1-7,-1 7,0 0,1-1,-1 1,-1 0,1-1,0 1,-1 0,0-1,1 1,-1 0,-1 0,1 0,0 0,-1 0,1 0,-1 0,0 0,0 1,0-1,-1 1,1-1,0 1,-1 0,0 0,-3-2,4 3,-1 0,0 1,0-1,0 1,0 0,0 0,0 0,0 1,0-1,1 1,-1-1,0 1,0 0,0 0,1 0,-1 0,0 1,1-1,-1 1,1-1,0 1,-1 0,1 0,0 0,0 0,0 1,1-1,-1 0,0 1,1-1,0 1,-1 0,0 3,1-4,0 0,-1 0,1 0,0 1,0-1,1 0,-1 1,0-1,1 1,-1-1,1 1,0-1,0 1,0-1,0 1,1-1,-1 0,0 1,1-1,0 1,0-1,-1 0,1 1,1-1,-1 0,0 0,0 0,1 0,0 0,-1 0,1 0,0 0,0-1,0 1,0-1,0 1,0-1,0 0,0 0,0 0,3 1,-3-1,1 0,-1-1,0 1,0-1,0 1,0-1,1 0,-1 0,0 0,0 0,1 0,-1 0,0-1,0 1,0-1,0 1,1-1,-1 0,0 0,0 0,0 0,-1 0,1 0,0-1,0 1,-1-1,1 1,0-1,-1 0,0 1,1-1,-1 0,1-3,0 2,-1-1,0 1,0-1,0 1,-1-1,1 0,-1 1,0-1,0 0,0 1,0-1,-1 0,1 1,-1-1,0 1,0-1,0 1,-1-1,1 1,-3-4,3 6,0-1,1 1,-1 0,0 0,0 0,0 0,0 0,0 0,0 0,0 0,0 0,-1 0,1 0,0 1,0-1,-1 0,1 1,0-1,-1 1,1 0,-1-1,1 1,-1 0,1 0,0 0,-1 0,1 0,-1 0,1 0,-3 1,1 0,0 1,0-1,1 0,-1 1,0 0,1 0,-1 0,1 0,0 0,-1 0,1 1,0-1,-3 6,4-6,-1 1,1-1,-1 1,1 0,0-1,0 1,1 0,-1 0,0 0,1 0,0 0,-1-1,1 1,0 0,1 4,0-5,-1 0,1-1,0 1,0 0,0 0,0-1,0 1,0-1,0 1,0-1,0 1,1-1,-1 0,1 0,-1 0,1 0,0 0,-1 0,1 0,0 0,-1 0,1-1,0 1,0-1,0 0,3 1,-2-1,0 0,0 1,0-2,0 1,0 0,0-1,0 1,0-1,0 0,0 0,0 0,0 0,-1-1,1 1,0-1,-1 0,1 1,-1-1,4-4,-5 5,0 0,1-1,-1 1,0-1,0 0,0 1,0-1,0 0,0 0,0 1,-1-1,1 0,-1 0,1 0,-1 0,0 0,0 0,0 0,0 0,0 0,0 0,0 0,-1 0,1 0,-1 1,1-1,-1 0,0 0,0 0,0 1,-1-3,1 3,1 0,-1 0,0 0,0 1,1-1,-1 0,0 0,0 0,0 1,0-1,0 1,0-1,0 1,0-1,0 1,-1 0,1-1,0 1,0 0,0 0,0 0,0 0,-1 0,1 0,0 0,0 0,0 0,0 0,-1 1,1-1,0 1,0-1,-2 2,0-1,0 1,0 0,0 0,1 0,-1 0,1 1,-1-1,1 1,0-1,-3 5,-2 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2:10.4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5 48,'-3'-4,"-1"12,-3 14,11 22,6-23,-10-21,1 0,-1 1,1-1,-1 0,1 1,-1-1,0 0,1 0,0 0,-1 1,1-1,-1 0,1 0,-1 0,1 0,-1 0,1 0,-1 0,1 0,-1 0,1 0,-1 0,1-1,-1 1,1 0,-1 0,1 0,-1-1,1 1,-1 0,1 0,-1-1,1 0,0 1,0-1,-1 1,1 0,0-1,-1 1,1-1,0 0,-1 1,1-1,-1 1,1-1,-1 0,1 1,-1-1,0 0,1 0,-1 1,0-1,0 0,1 0,-1 0,0 1,0-1,0 0,0 0,0 0,0 1,0-1,0 0,0 0,-1 0,1 1,0-1,0 0,-1 0,1 1,0-1,-1 0,1 1,-1-1,1 0,-1 1,1-1,-1 0,0 1,1-1,-1 1,0-1,0 1,1-1,-1 1,1 0,-1 0,1-1,-1 1,1 0,-1 0,1 0,-1 0,1 0,-1 0,1-1,-1 1,1 0,-1 1,1-1,-1 0,1 0,-1 0,1 0,-1 0,1 0,-1 1,1-1,-1 0,0 1,1 0,-1 0,1-1,0 1,-1 0,1 0,0 0,-1-1,1 1,0 0,0 0,0 0,0 0,0 0,0-1,0 1,0 0,0 0,0 0,1 0,-1 0,0-1,1 2,-1-1,0-1,0 1,0-1,0 1,0-1,0 1,0 0,1-1,-1 1,0-1,0 1,1-1,-1 1,0-1,1 0,-1 1,0-1,1 1,-1-1,1 0,-1 1,0-1,1 0,-1 1,1-1,-1 0,1 0,-1 1,1-1,0 0,-1 0,1 0,-1 0,1 0,-1 0,2 0,18-14,-15 8,-1 1,0-1,0 0,0 0,4-10,-7 13,0 1,-1-1,1 1,0-1,-1 1,0-1,1 1,-1-1,0 1,-1-1,1 1,0-1,-1 1,1-1,-1 1,0-1,0 1,0-1,0 1,0 0,0 0,-1-1,1 1,-1 0,0 0,1 1,-1-1,0 0,0 0,0 1,-5-3,5 3,-1 0,0 1,0-1,1 1,-1-1,0 1,0 0,0 0,1 1,-1-1,0 0,0 1,1 0,-1-1,0 1,1 0,-1 1,0-1,1 0,0 1,-1-1,1 1,0 0,0 0,0 0,0 0,0 0,0 0,-1 3,-2 2,0 1,1 0,0 0,0 0,1 0,0 1,0-1,1 1,0 0,1-1,0 1,0 0,1 0,0 0,1 0,0 0,3 13,-4-20,1 0,0-1,0 1,0-1,0 0,0 1,0-1,0 0,0 1,1-1,-1 0,0 0,1 0,-1 0,1 0,-1-1,1 1,0 0,-1-1,1 1,0-1,-1 1,1-1,0 0,-1 0,1 0,0 0,0 0,-1 0,1 0,0-1,-1 1,1 0,0-1,-1 0,1 1,-1-1,3-1,0 0,1 1,-1-2,0 1,0 0,1-1,-2 0,1 0,0 0,-1 0,1-1,-1 0,5-6,-6 3,1 0,-1-1,-1 1,1-1,-1 0,0 0,-1 1,0-1,-1-10,0 15,1 0,0 0,-1 0,0 0,0 1,0-1,0 0,0 1,0-1,-1 0,1 1,-4-4,4 5,0 0,0 0,-1 0,1 1,0-1,-1 0,1 1,0-1,-1 1,1-1,-1 1,1 0,-1-1,1 1,-1 0,1 0,-1 0,1 0,-1 0,1 1,-1-1,1 0,-1 1,1-1,-2 2,-1 0,0 0,0 0,1 1,-1-1,1 1,0 0,0 0,0 0,0 0,0 1,1-1,-1 1,1 0,0 0,0 0,0 0,1 0,0 0,-1 0,2 0,-1 1,0-1,1 6,-1-8,1 0,0 0,0 0,0 1,0-1,0 0,0 0,1 0,-1 0,1 0,-1 0,1 0,0 0,0 0,0 0,0 0,0 0,1 0,-1-1,0 1,1 0,-1-1,1 1,0-1,-1 0,1 0,0 1,0-1,0 0,0-1,0 1,0 0,0 0,0-1,0 1,0-1,0 0,0 0,1 0,-1 0,0 0,0 0,0 0,0-1,0 1,1-1,1 0,-2 0,1 0,-1 0,0 0,1 0,-1 0,0 0,0-1,0 1,0-1,0 0,0 0,0 0,0 0,-1 0,1 0,-1 0,0 0,1 0,-1-1,0 1,0 0,-1-1,1 1,0-1,-1 1,1-1,-1 0,0 1,0-1,0 1,0-1,-1 1,0-6,1 6,0 0,-1 0,1 0,0 0,-1 0,0 0,1-1,-1 2,0-1,0 0,0 0,0 0,0 0,-1 1,1-1,-1 0,1 1,-1-1,1 1,-1 0,0-1,1 1,-1 0,0 0,0 0,0 0,0 1,0-1,0 0,0 1,0 0,-1-1,1 1,0 0,0 0,0 0,0 0,-4 1,3 1,0 0,0 0,0 0,0 0,0 0,1 0,-1 1,1-1,0 1,-1 0,1 0,1 0,-1 0,0 0,1 0,-1 0,1 1,0-1,0 0,0 1,0 6,0-7,1 0,-1 0,1 0,-1 0,1 0,0 1,0-1,1 0,-1 0,0 0,1 0,0 0,0 0,0 0,0 0,0 0,1 0,-1-1,1 1,0 0,0-1,0 1,0-1,3 3,-3-4,-1 0,1 0,0-1,0 1,-1 0,1-1,0 1,0-1,0 0,0 0,-1 1,1-1,0 0,0-1,0 1,0 0,0 0,-1-1,1 1,0-1,0 0,-1 1,1-1,2-2,0 1,-1-1,0 1,0-1,-1 0,1 0,-1 0,1 0,-1-1,0 1,0-1,2-5,-2 5,-1 0,0 0,0 0,0-1,0 1,0 0,-1 0,0-1,0 1,-1-7,1 9,0 0,-1 1,1-1,-1 0,1 1,-1-1,0 1,0-1,1 0,-1 1,0 0,0-1,0 1,-1 0,1-1,0 1,-1 0,1 0,0 0,-1 0,1 0,-1 0,1 1,-4-2,3 2,-1 0,1 0,0 1,0-1,0 1,-1-1,1 1,0 0,0 0,0-1,0 2,0-1,1 0,-1 0,0 1,0-1,1 0,-1 1,1 0,-1-1,1 1,0 0,0 0,-2 3,-3 5</inkml:trace>
  <inkml:trace contextRef="#ctx0" brushRef="#br0" timeOffset="2581.58">535 117,'-50'57,"31"-28,2 0,1 1,1 1,2 0,1 1,1 0,2 1,1 0,-3 36,10-59,0-1,1 0,0 0,1 1,0-1,1 0,-1 0,2 0,-1 0,1 0,1-1,0 1,0-1,0 0,1 0,0 0,1-1,0 0,0 0,0 0,1-1,0 0,1 0,14 9,-13-9</inkml:trace>
  <inkml:trace contextRef="#ctx0" brushRef="#br0" timeOffset="3174.1">578 284,'1'33,"12"59,1 21,-15-88,0-18,1 0,0-1,0 1,1 0,0 0,2 8,-1-10</inkml:trace>
  <inkml:trace contextRef="#ctx0" brushRef="#br0" timeOffset="3685.84">773 591,'0'12,"0"6,0 5,0 3,0 0,0 0,0 0,0-1,0-4,0-6,0-10,0-4</inkml:trace>
  <inkml:trace contextRef="#ctx0" brushRef="#br0" timeOffset="4145.2">926 313,'-8'9,"1"0,0 1,0-1,1 1,1 1,0-1,0 1,-6 20,5-10,1 0,1 0,-2 41,6-57,-1 0,2-1,-1 1,0 0,1 0,0 0,0-1,0 1,1 0,0-1,-1 1,2-1,-1 0,0 0,1 1,0-2,0 1,0 0,0 0,1-1,0 0,-1 0,1 0,0 0,0-1,1 1,-1-1,0 0,1 0,-1-1,1 1,0-1,8 1,-7-1,0 0,1-1,-1 0,0 0,0-1,0 0,0 0,0 0,0-1,0 1,0-2,0 1,-1-1,1 1,-1-1,0-1,0 1,0-1,0 0,-1 0,1 0,-1-1,0 0,0 0,-1 0,5-7,-5 4,0 0,-1 0,0 0,0 0,-1 0,0 0,0 0,-1 0,0-1,0 1,-1 0,0 0,0 0,-1 0,0 0,-1 0,0 0,0 0,-1 1,-6-11,7 12,-1-1,-1 1,1-1,-1 1,0 1,0-1,-1 1,0 0,0 0,0 0,-1 1,1 0,-1 0,0 1,0 0,0 0,-1 1,1 0,0 0,-1 0,0 1,-8 0,13 1,0 0,0 1,0-1,1 1,-1 0,0 0,0 0,1 0,-1 0,-3 3,5-4,0 1,0 0,0 0,0-1,0 1,0 0,0 0,0 0,1 0,-1 0,0 0,1 0,-1 0,0 0,1 1,-1-1,1 0,0 0,-1 0,1 1,0-1,0 0,0 0,0 1,0 1,3 6</inkml:trace>
  <inkml:trace contextRef="#ctx0" brushRef="#br0" timeOffset="4843.89">1037 215,'20'20,"-2"0,0 1,-2 1,0 1,19 37,-27-43,0 1,-2 0,0 1,-1-1,0 1,-2 0,0 0,-1 33,-1 2,-4 87,4-140,-1 0,0 0,0-1,0 1,-1 0,1 0,0 0,0 0,0-1,0 1,-1 0,1 0,0 0,-1-1,1 1,-1 0,1 0,-1-1,1 1,-1-1,0 1,1 0,-2 0,0-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2:01.14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685,'4'0,"12"0,-1 0,1-1,-1 0,0-1,19-6,-31 7,1 0,0-1,0 1,-1-1,1 0,-1 0,0-1,1 1,-1-1,0 0,0 1,-1-1,1-1,-1 1,1 0,-1 0,0-1,0 0,-1 1,1-1,-1 0,1 0,-1 1,-1-1,2-5,0-19,-2 1,0 0,-2 0,-1 0,-1 0,-1 0,-9-26,5 21,2 0,1-1,2 0,0-34,4 65,0 0,0 1,1-1,-1 1,1-1,-1 1,1-1,0 1,-1-1,1 1,0 0,0-1,0 1,0 0,0 0,0-1,1 1,-1 0,0 0,0 0,1 1,-1-1,1 0,-1 0,1 1,-1-1,1 1,-1-1,1 1,-1 0,1 0,0 0,-1-1,1 1,0 1,-1-1,3 1,12 0,0 0,0 2,17 4,-5-1,-18-5,-3 0</inkml:trace>
  <inkml:trace contextRef="#ctx0" brushRef="#br0" timeOffset="388.38">70 474,'14'-2,"10"-1,5-2,0-3,-2 0,-4 1,-3 3,-5-2,-5 1</inkml:trace>
  <inkml:trace contextRef="#ctx0" brushRef="#br0" timeOffset="1041.21">629 42,'-27'27,"1"1,2 1,1 1,-26 44,39-55,1 0,1 0,0 0,2 1,0 0,1 0,1 1,1 0,-1 31,4-46,-1 0,1 1,1-1,-1 0,1 0,0 1,1-1,-1 0,1 0,0 0,1 0,0 0,-1-1,2 1,-1-1,1 0,0 0,0 0,0 0,1-1,-1 0,1 0,0 0,0 0,1-1,-1 0,1 0,0 0,-1-1,1 0,8 2,-6-1,1 0,0-1,0 0,0-1,0 0,0 0,0-1,11-1,-6-2</inkml:trace>
  <inkml:trace contextRef="#ctx0" brushRef="#br0" timeOffset="1393.68">642 307,'83'86,"-34"-32,83 67,-122-114,-10-7,0 0,0 0,0 0,1 0,-1 0,0 0,0 0,0 0,0 0,0 1,1-1,-1 0,0 0,0 0,0 0,0 0,1 0,-1 0,0 0,0 0,0 0,0-1,0 1,1 0,-1 0,0 0,0 0,0 0,0 0,0 0,1 0,-1 0,0 0,0 0,0-1,0 1,0 0,0 0,0 0,0 0,1 0,-1 0,0-1,0 1,0 0,0 0,0 0,0 0,0-1,0 1,0 0,0 0,0 0,0 0,0 0,0-1,0 1,0 0,0 0,0 0,0 0,-1-1,0-6</inkml:trace>
  <inkml:trace contextRef="#ctx0" brushRef="#br0" timeOffset="1752.29">809 251,'-2'15,"-4"6,0 7,-2 4,-2 1,-1-1,-2 0,2-2,0 0,0-4,-1-1,0-5,1-5</inkml:trace>
  <inkml:trace contextRef="#ctx0" brushRef="#br0" timeOffset="2233.41">823 0,'12'4,"1"0,-1 1,1 0,-1 0,-1 2,1-1,-1 2,-1-1,1 1,-1 1,0 0,-1 0,0 1,-1 0,0 1,11 19,-3 1,-2 0,-2 1,0 0,-2 1,-2 1,5 36,-9-43,-2 1,0-1,-2 1,-1 0,-2-1,0 1,-2-1,-8 27,7-39,0-4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1:48.066"/>
    </inkml:context>
    <inkml:brush xml:id="br0">
      <inkml:brushProperty name="width" value="0.05024" units="cm"/>
      <inkml:brushProperty name="height" value="0.05024" units="cm"/>
      <inkml:brushProperty name="color" value="#E71224"/>
      <inkml:brushProperty name="ignorePressure" value="1"/>
    </inkml:brush>
  </inkml:definitions>
  <inkml:trace contextRef="#ctx0" brushRef="#br0">123 140,'-20'20,"8"-9,-1 1,2 0,0 1,0 1,1 0,1 0,-15 30,24-42,-1-1,1 0,0 0,0 1,0-1,-1 0,1 0,0 1,1-1,-1 0,0 0,0 1,1-1,-1 0,0 0,1 0,-1 1,1-1,0 0,-1 0,1 0,0 0,0 0,-1 0,1 0,0 0,0-1,0 1,0 0,0 0,0-1,0 1,1-1,-1 1,0-1,0 1,0-1,1 0,-1 1,2-1,9 2,0 0,-1-1,21-1,-5 1,-23-1,-1 1,0-1,0 1,1 0,-1 0,0 0,0 0,0 1,0-1,0 1,-1-1,1 1,0 0,-1 0,1 1,-1-1,0 0,0 1,0-1,0 1,0 0,0 0,-1 0,1 0,-1 0,0 0,0 0,0 0,0 0,-1 0,1 1,-1-1,0 4,0-2,-1-1,1 1,-1-1,0 0,0 1,-1-1,0 0,1 0,-1 0,0 0,-1 0,1 0,-1 0,0-1,0 1,0-1,0 0,0 0,-1 0,1-1,-1 1,0-1,-8 4,8-4,-1 0,1 0,-1-1,0 1,0-1,0-1,0 1,1-1,-1 1,0-1,0-1,-9 0,12 0,0 0,-1 0,1 0,1 0,-1 0,0 0,0 0,0-1,1 1,-1 0,0-1,1 0,-1 1,1-1,0 0,0 0,0 0,0 0,0 0,0 0,0 0,0 0,1 0,-1 0,1 0,0 0,0-1,-1 1,1 0,1-2,-1-6,1 0,1 1,0 0,0-1,1 1,0 0,0 0,1 0,0 1,1-1,0 1,0 0,1 0,6-7,-2 3,-2 0,0 0,0-1,9-24,-16 36,0-1,-1 1,1 0,0-1,-1 1,0-1,1 1,-1-1,0 1,0-1,0 1,0-1,0 1,0-1,0 0,0 1,0-1,-1 1,1-1,-1 1,1 0,-1-1,0 1,0-1,1 1,-1 0,0 0,0-1,0 1,0 0,0 0,-1 0,1 0,0 0,0 0,-1 1,1-1,-1 0,1 1,0-1,-1 1,1-1,-1 1,1 0,-1-1,1 1,-4 0,-3 2</inkml:trace>
  <inkml:trace contextRef="#ctx0" brushRef="#br0" timeOffset="885.6">305 433,'2'3,"2"2,-1 4,-1 2,2 4,0 2,0 2,-1 2,-2 0,0 0,0-1,-4-2,0-2,0 0,-2-4,0-6,1-7,1-2</inkml:trace>
  <inkml:trace contextRef="#ctx0" brushRef="#br0" timeOffset="1902.91">654 71,'-164'105,"162"-103,0 1,0 0,0-1,0 1,0 0,0 0,1 0,0 0,-1 1,1-1,1 0,-1 0,0 1,1-1,-1 6,1-6,-1 0,1 0,0 0,0 0,0 1,0-1,0 0,1 0,0 0,-1 0,1 0,0 0,1-1,-1 1,0 0,1 0,2 2,-3-4,0 0,0-1,0 1,0-1,1 1,-1-1,0 0,1 1,-1-1,0 0,0 0,1 0,-1 0,0 0,1 0,-1 0,0-1,0 1,1 0,-1-1,2 0,32-16,-10 4,-22 12,0 0,1 0,-1 0,0 1,1-1,-1 1,0 0,1 0,-1 0,1 0,-1 0,0 1,1 0,-1 0,0 0,0 0,0 0,1 0,-1 1,0 0,-1-1,1 1,0 0,0 0,-1 1,1-1,-1 1,0-1,0 1,2 3,-1-1,0 1,0 0,-1 0,0 0,0 0,-1 0,1 0,-1 0,-1 1,1-1,-1 0,0 1,-1-1,1 0,-3 11,1-13,1 0,-1-1,1 1,-1-1,0 0,0 1,-1-1,1 0,0 0,-1 0,0-1,0 1,0 0,0-1,0 0,-1 0,1 0,0 0,-8 2,6-2,0 0,0-1,-1 1,1-1,-1 0,1-1,-1 1,1-1,-1 0,1 0,-1-1,1 0,-8-2,13 3,-1 0,1 0,0 0,0 0,-1 0,1 0,0 0,0 0,0 0,0 0,-1-1,1 1,0 0,0 0,0 0,0 0,-1 0,1-1,0 1,0 0,0 0,0 0,0 0,0-1,0 1,-1 0,1 0,0 0,0-1,0 1,0 0,0 0,0-1,0 1,0 0,0 0,0 0,0-1,0 1,0 0,1 0,-1 0,0-1,0 1,0 0,0 0,0 0,0-1,0 1,1 0,-1 0,0 0,0 0,0 0,0-1,1 1,-1 0,0 0,0 0,1 0,6-6</inkml:trace>
  <inkml:trace contextRef="#ctx0" brushRef="#br0" timeOffset="3037.79">626 1,'7'0,"-1"1,0-1,1 2,-1-1,0 1,0-1,0 2,0-1,0 1,0 0,-1 0,1 0,6 6,-3 0,1-1,-1 1,-1 1,1 0,-2 0,11 17,-8-9,-1 0,-1 0,0 1,-2 0,0 0,-1 1,-1-1,3 40,-6-40,-1 0,-1 0,0 0,-2 0,0-1,-1 1,-1-1,-1 0,-1 0,-12 24,15-35,1-4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1:41.117"/>
    </inkml:context>
    <inkml:brush xml:id="br0">
      <inkml:brushProperty name="width" value="0.05024" units="cm"/>
      <inkml:brushProperty name="height" value="0.05024" units="cm"/>
      <inkml:brushProperty name="color" value="#E71224"/>
      <inkml:brushProperty name="ignorePressure" value="1"/>
    </inkml:brush>
  </inkml:definitions>
  <inkml:trace contextRef="#ctx0" brushRef="#br0">154 1,'-1'5,"-1"0,0 1,-1-1,1 0,-1 0,0 0,-6 7,-4 8,-68 156,73-154,2 0,0 0,1 0,1 1,1-1,0 34,3-49,1 0,0 1,0-1,1 0,0 0,0 0,0-1,1 1,0 0,0-1,1 0,0 0,0 0,0 0,9 8,3 1,1-1,0 0,36 20,-53-33,0-1,0 0,1 1,-1-1,0 0,1 1,-1-1,1 0,-1 0,0 0,1 1,-1-1,1 0,-1 0,0 0,1 0,-1 1,1-1,-1 0,1 0,-1 0,0 0,1 0,-1 0,1 0,-1-1,1 1,-1 0,1 0,-1 0,0 0,1 0,-1-1,1 1,-1 0,0 0,1-1,-1 1,0 0,1-1,-1 1,0 0,1-1,-1 0,2-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1:33.202"/>
    </inkml:context>
    <inkml:brush xml:id="br0">
      <inkml:brushProperty name="width" value="0.05024" units="cm"/>
      <inkml:brushProperty name="height" value="0.05024" units="cm"/>
      <inkml:brushProperty name="color" value="#E71224"/>
      <inkml:brushProperty name="ignorePressure" value="1"/>
    </inkml:brush>
  </inkml:definitions>
  <inkml:trace contextRef="#ctx0" brushRef="#br0">75 112,'-10'32,"8"-28,1-1,-1 0,1 1,0-1,0 1,0-1,1 1,-1 5,1-8,1 0,-1 0,0 0,1 0,-1 0,1 0,0 0,-1 0,1-1,0 1,0 0,-1 0,1-1,0 1,0 0,0-1,0 1,0-1,0 1,0-1,0 1,0-1,0 0,0 0,0 1,0-1,0 0,0 0,0 0,0 0,0 0,0 0,0-1,1 1,0 0,1-1,1 0,0 0,0 0,0 0,-1-1,1 1,-1-1,1 0,-1 0,0-1,1 1,-1 0,-1-1,1 0,0 0,0 0,-1 0,0 0,3-5,-4 7,0-1,0 1,0 0,0-1,0 0,-1 1,1-1,-1 1,1-1,-1 0,1 1,-1-1,0 0,0 0,0 1,0-1,0 0,0 0,0 1,-1-1,1 0,0 1,-1-1,0 0,1 1,-1-1,0 1,0-1,0 1,0-1,0 1,0-1,0 1,0 0,-1 0,1 0,-1 0,1 0,-1 0,1 0,-1 0,1 0,-1 1,-1-1,0 0,-1 1,1 0,0 0,0 0,0 0,0 1,0-1,0 1,0 0,0 0,0 0,0 0,0 0,0 1,0-1,1 1,-1 0,1 0,-1 0,1 0,0 0,-1 1,1-1,0 1,1-1,-1 1,-2 5,1-4,1-1,-1 1,1-1,0 1,1 0,-1 0,1 0,-1 0,1 1,0-1,1 0,-1 0,1 1,0-1,0 0,0 1,0-1,1 0,0 0,1 6,0-8,-1 0,0-1,1 1,-1-1,1 0,0 0,-1 1,1-1,0 0,0 0,0 0,0-1,-1 1,1 0,0-1,0 1,0-1,1 0,-1 0,0 1,0-1,0-1,0 1,0 0,0 0,0-1,0 1,0-1,0 0,0 0,0 1,-1-1,1 0,3-3,0 2,1-1,-1 0,0-1,-1 1,1-1,-1 0,1 0,-1 0,0-1,-1 1,5-7,-6 8,-1 0,0 1,0-1,0 0,0 1,0-1,0 0,0 0,-1 0,0 0,0 0,1 0,-2 0,1 1,0-1,0 0,-1 0,0 0,0 0,0 0,0 1,0-1,0 0,0 1,-1-1,0 1,1 0,-1-1,0 1,0 0,0 0,0 0,-1 0,1 0,-1 1,1-1,-1 1,1 0,-1-1,0 1,1 0,-5 0,3 0,1 0,-1 0,1 1,-1 0,1 0,-1 0,1 0,-1 0,1 1,-1 0,1 0,-1 0,1 0,-1 0,1 0,0 1,0 0,0 0,0 0,0 0,0 0,1 0,-1 1,1-1,-1 1,1 0,0 0,0-1,0 2,0-1,1 0,-1 0,1 0,0 1,-1 5,1-6,0 0,1 0,0 0,0 0,0 0,0 0,0 0,0 0,1 0,-1 0,1 0,0 0,0 0,0 0,0-1,1 1,-1 0,1-1,0 1,-1-1,1 1,0-1,0 0,1 0,-1 0,0 0,1 0,-1-1,1 1,0-1,-1 1,6 1,-5-2,1 0,0 1,0-1,0 0,1-1,-1 1,0-1,0 0,0 0,0 0,0-1,1 1,-1-1,0 0,0 0,0 0,0-1,-1 1,1-1,0 0,-1 0,1-1,5-3,-6 2,-1 1,1 0,-1-1,1 1,-1-1,0 0,0 1,-1-1,1 0,-1 0,0 0,0-1,0 1,0 0,-1 0,0-1,0 1,0-7,-1 4,0 0,-1 0,0 0,0 0,0 0,-1 1,0-1,0 1,0-1,-8-9,9 13,-1-1,0 1,1 0,-1 0,0 0,0 1,-1-1,1 1,-1 0,1 0,-1 0,1 0,-1 0,0 1,0 0,0 0,-6-1,6 2,0 0,1 1,-1 0,0-1,1 1,-1 0,1 1,0-1,-1 1,1 0,0-1,0 1,0 1,0-1,0 0,0 1,1-1,-1 1,1 0,0 0,0 0,0 0,-2 5,1-4,0 1,1 0,-1 0,1 0,1 1,-1-1,1 0,0 1,0-1,0 1,1 0,-1-1,2 1,-1-1,0 1,1-1,0 1,1-1,-1 1,3 5,-2-7,0-1,0 1,0-1,0 0,1 0,-1 0,1 0,0 0,-1 0,1-1,1 1,-1-1,0 0,1 0,-1 0,1 0,-1-1,1 0,0 1,0-1,-1 0,1-1,0 1,0-1,0 0,0 0,0 0,7-1,-9 1,-1-1,1 1,0 0,0-1,-1 1,1-1,0 0,-1 0,1 0,0 1,-1-1,1-1,-1 1,1 0,-1 0,0 0,0-1,0 1,1-1,-1 1,0-1,-1 1,2-3,-1 0,1 0,-2 1,1-1,0 0,-1 1,0-1,1 0,-2 0,1 1,0-1,-2-5,2 5,-1 0,0 0,0 0,0 1,0-1,-1 0,0 0,1 1,-1-1,-1 1,1 0,0 0,-1 0,0 0,1 0,-1 0,0 0,0 1,-1 0,1 0,-1 0,1 0,-6-2,6 4,0 0,1 0,-1 0,0 0,0 0,0 1,1 0,-1-1,0 1,1 0,-1 0,0 1,1-1,0 0,-1 1,1 0,0-1,0 1,-1 0,2 0,-1 0,0 0,0 1,1-1,-1 0,1 1,-1-1,1 1,0-1,0 1,0 0,1 0,-1-1,0 4,0-2,0 0,1 0,-1 0,1 0,-1 1,1-1,0 0,1 0,-1 0,1 0,0 0,0 0,0 0,0 0,1 0,-1-1,1 1,0 0,0-1,1 1,-1-1,1 0,3 4,-2-5,0 1,0 0,0-1,0 0,1 0,-1 0,0-1,1 1,0-1,-1 0,1 0,0-1,0 0,-1 1,1-1,0-1,0 1,-1-1,1 0,0 0,4-2,-6 2,-1-1,1 1,-1-1,1 0,-1 1,1-1,-1-1,0 1,0 0,0 0,0-1,-1 1,1-1,-1 0,1 1,-1-1,0 0,0 0,0 0,0 0,-1 0,1 0,-1 0,0 0,0 0,0 0,0 0,0 0,-1 0,1 0,-1 0,0 0,-2-4,0-4,-1 0,-1 0,0 1,0 0,-9-13,12 20,0 0,0 0,0 1,0-1,-1 0,1 1,-1-1,1 1,-1 0,0 0,0 0,0 0,0 1,0-1,0 1,0 0,-1 0,1 0,0 0,-1 0,-6 0,8 2,-1 0,1 0,-1 0,1 0,0 1,0-1,0 1,-1-1,2 1,-1 0,0 0,0 0,0 0,1 0,-1 0,1 0,0 0,-1 1,1-1,0 0,0 1,1-1,-1 1,1 0,-1-1,1 1,0-1,0 4,-1-2,0 1,1 0,0 0,0 0,0-1,0 1,1 0,0 0,0-1,0 1,1-1,0 1,0-1,3 8,-3-10,0 0,0 0,-1-1,1 1,0 0,1 0,-1-1,0 0,0 1,1-1,-1 0,1 0,-1 0,1 0,-1-1,1 1,0-1,-1 1,1-1,0 0,-1 0,1 0,0 0,-1-1,1 1,-1-1,1 0,0 1,-1-1,0 0,1 0,-1-1,1 1,-1-1,0 1,0-1,0 1,3-5,-2 4,-1-1,1 1,-1-1,0 0,1 0,-2 0,1 0,0 0,0 0,-1 0,0-1,0 1,0-1,0 1,0-1,-1 1,1-1,-1 1,0-1,0 0,-1 1,1-1,-1 1,1-1,-1 1,0-1,0 1,-3-5,4 8,0-1,-1 0,1 1,-1-1,1 1,-1-1,1 1,-1-1,1 1,-1-1,1 1,-1-1,0 1,1 0,-1-1,0 1,1 0,-1 0,0 0,1-1,-1 1,0 0,1 0,-1 0,0 0,0 0,1 0,-1 0,0 0,1 1,-1-1,0 0,-1 1,-20 13,10-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1:25.131"/>
    </inkml:context>
    <inkml:brush xml:id="br0">
      <inkml:brushProperty name="width" value="0.05024" units="cm"/>
      <inkml:brushProperty name="height" value="0.05024" units="cm"/>
      <inkml:brushProperty name="color" value="#E71224"/>
      <inkml:brushProperty name="ignorePressure" value="1"/>
    </inkml:brush>
  </inkml:definitions>
  <inkml:trace contextRef="#ctx0" brushRef="#br0">100 168,'-5'3,"0"0,0 0,0 1,0-1,1 1,0 0,0 0,0 0,0 1,0 0,1-1,-4 9,0 1,1 1,0 0,1 1,1-1,0 1,-2 30,4 98,3-77,0-61,0 1,1 0,-1-1,1 1,1-1,-1 1,1-1,0 0,0 0,1 0,0 0,0-1,0 0,1 0,0 0,0 0,0-1,0 1,9 4,-6-6</inkml:trace>
  <inkml:trace contextRef="#ctx0" brushRef="#br0" timeOffset="2787.02">238 292,'-2'0,"0"1,0 0,0-1,0 1,0 0,0 0,1 0,-1 0,0 1,0-1,1 0,-1 1,1-1,-1 1,1 0,0-1,-1 1,1 0,-1 2,-17 38,13-23,2 0,1 0,0 0,0 23,3-31,0 0,1 0,0 0,1 0,0 0,1 0,0 0,7 17,-8-26,-1 0,1 1,-1-1,1 0,0 0,0 0,0 0,0 0,1 0,-1-1,0 1,1-1,-1 1,1-1,-1 0,1 0,0 0,-1-1,1 1,0 0,0-1,-1 0,1 0,0 0,0 0,0 0,-1 0,1-1,0 1,0-1,-1 0,4-1,7-2,0-1,0-1,0 0,23-15,-34 19,0-1,0 1,0-1,0 1,0-1,0 0,0 1,-1-1,1 0,-1 0,0 0,0 0,0 0,-1-1,1 1,-1 0,1 0,-1 0,0-1,0 1,-1 0,1 0,-1-1,1 1,-1 0,-2-6,-3-10,-1-1,-18-33,23 48,-1 0,-35-62,36 64,-1-1,1 1,-1 0,1 0,-1 1,0-1,-1 0,1 1,0 0,-1 0,1 0,-1 0,1 0,-1 1,0 0,-5-2,-3 3</inkml:trace>
  <inkml:trace contextRef="#ctx0" brushRef="#br0" timeOffset="3641.12">476 489,'1'46,"1"-33,-1 0,-1 1,0-1,0 1,-2-1,0 1,0-1,-1 0,-6 15,9-28,0 0,0 1,0-1,0 0,0 0,0 1,0-1,0 0,0 0,0 1,0-1,0 0,0 0,-1 0,1 1,0-1,0 0,0 0,0 0,-1 1,1-1,0 0,0 0,0 0,-1 0,1 1,0-1,0 0,-1 0,1 0,0 0,0 0,-1 0,1 0,0 0,0 0,-1 0,1 0,0 0,0 0,-1 0,1 0,0 0,0 0,-1 0,1 0,0 0,0 0,0-1,-1 1,1 0,0 0,0 0,-1 0,1-1,0 1,0 0,0 0,0 0,0-1,-1 1,1 0,0 0,0 0,0-1,0 1,0 0,0 0,0-1,-3-6</inkml:trace>
  <inkml:trace contextRef="#ctx0" brushRef="#br0" timeOffset="4435.41">504 223,'1'12,"0"0,1-1,1 1,4 13,5 17,7 81,-16-113,-3-10,0-1,0 1,0 0,0 0,0 0,0 0,0 0,0 0,0 0,1 0,-1 0,0-1,0 1,0 0,0 0,0 0,0 0,0 0,0 0,0 0,1 0,-1 0,0 0,0 0,0 0,0 0,0 0,0 0,0 0,1 0,-1 0,0 0,0 0,0 0,0 0,0 0,0 0,0 0,1 0,-1 0,0 0,0 0,0 0,0 0,0 0,0 0,0 0,0 0,0 1,1-1,-1 0,0 0,0 0,0 0,0 0,0 0,0 0,0 0,0 1,0-1,0 0,0 0,0 0,0 0,0 0,0 0,0 0,0 1,0-1,2-5</inkml:trace>
  <inkml:trace contextRef="#ctx0" brushRef="#br0" timeOffset="5210.02">435 0,'14'0,"0"1,0 0,-1 1,1 0,0 1,-1 1,1 0,-1 1,0 0,-1 1,1 0,-1 1,0 1,-1 0,0 0,0 1,-1 1,0-1,0 2,-1-1,-1 2,0-1,0 1,-1 0,-1 0,0 1,8 22,-4-5,0 0,-2 1,-1 0,-1 0,-2 0,-1 1,-1 0,-2 0,-2-1,-8 52,8-73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1:20.262"/>
    </inkml:context>
    <inkml:brush xml:id="br0">
      <inkml:brushProperty name="width" value="0.05024" units="cm"/>
      <inkml:brushProperty name="height" value="0.05024" units="cm"/>
      <inkml:brushProperty name="color" value="#E71224"/>
      <inkml:brushProperty name="ignorePressure" value="1"/>
    </inkml:brush>
  </inkml:definitions>
  <inkml:trace contextRef="#ctx0" brushRef="#br0">152 56,'-1'0,"-1"1,1 0,-1 0,1 0,0 0,-1 0,1 1,0-1,0 0,-1 1,1-1,0 1,0-1,1 1,-1-1,0 1,0 3,-13 30,10-25,1 0,1 0,0 1,-2 14,4-24,0 0,0 1,0-1,0 0,0 1,1-1,-1 0,0 1,1-1,-1 0,0 1,1-1,0 0,-1 0,1 0,0 1,0-1,1 1,-1-1,0 0,1-1,-1 1,1-1,-1 0,0 0,1 1,-1-1,1 0,-1 0,0 0,1 0,-1 0,1-1,-1 1,1 0,-1-1,0 1,1-1,-1 1,0-1,2-1,0 1,-1 0,0 0,0-1,0 1,0 0,0-1,0 0,0 0,0 1,-1-1,1 0,-1 0,1 0,-1-1,0 1,0 0,0 0,0-1,0 1,0-1,-1 1,1-1,-1 1,0-1,0 1,0-1,0 1,0-1,0 1,-1-1,1 1,-1-1,0 1,1 0,-1-1,0 1,0 0,-1 0,1-1,0 1,-3-2,3 2,0 0,0 0,0 0,-1 0,1 0,-1 0,1 0,-1 0,0 1,0-1,0 0,0 1,0 0,0-1,0 1,0 0,0 0,-1 0,1 1,0-1,-1 0,1 1,-1 0,1-1,0 1,-1 0,1 0,-1 0,1 1,-1-1,1 1,0-1,-1 1,1 0,0 0,-1 0,1 0,0 0,-3 2,4-2,0 0,0-1,0 1,0 0,0 0,0 0,1 0,-1-1,0 1,0 1,1-1,-1 0,0 0,1 0,-1 0,1 0,0 0,-1 1,1-1,0 0,0 0,0 1,0-1,0 0,0 0,0 1,0-1,0 0,0 0,1 0,-1 1,1-1,-1 0,1 2,1-2,0 1,0 0,0 0,0-1,0 1,0-1,0 0,1 0,-1 0,0 0,1 0,-1 0,1 0,-1-1,4 1,-4-1,1 1,-1-1,0 0,1 0,-1 0,1 0,-1 0,0-1,1 1,-1-1,0 1,0-1,1 0,-1 0,0 0,2-2,-3 3,0-1,0-1,-1 1,1 0,0 0,-1 0,1 0,-1 0,0 0,1-1,-1 1,0 0,0 0,1-1,-1 1,0 0,0-1,-1 1,1 0,0 0,0-1,-1 1,1 0,0 0,-1 0,1 0,-1-1,0 1,1 0,-1 0,0 0,1 0,-1 0,-1-1,1 1,1 0,-1 0,0 0,0 0,1 0,-1 0,0 1,0-1,0 0,0 0,0 0,0 1,0-1,0 1,0-1,-1 1,1-1,0 1,0 0,0-1,-1 1,1 0,0 0,0 0,-1 0,1 0,0 0,0 0,-1 0,1 1,0-1,-2 1,0 1,1-1,-1 1,1-1,-1 1,1 0,0 0,-1 0,1 1,0-1,1 0,-1 1,0-1,-1 5,1-4,1-1,0 1,0-1,0 1,0 0,0 0,1 0,-1-1,1 1,0 0,0 0,0 0,0 0,1 5,0-6,0-1,-1 1,1-1,0 1,0-1,0 1,0-1,0 1,0-1,1 0,-1 1,0-1,1 0,-1 0,1 0,-1 0,1-1,0 1,-1 0,1 0,0-1,-1 1,1-1,0 0,0 0,3 1,-3-1,1 0,-1 0,1 0,0 0,-1 0,1 0,-1-1,1 1,-1-1,1 0,-1 0,1 0,-1 0,0 0,1-1,-1 1,0 0,0-1,0 0,0 0,0 1,0-1,-1 0,1 0,-1-1,1 1,-1 0,0 0,0-1,0 1,0-1,0 1,-1-1,1 1,-1-1,1 1,-1-1,0-4,0 4,0 0,1 0,-2 0,1 0,0 0,-1-1,1 1,-1 0,0 0,0 0,0 1,0-1,-1 0,1 0,-1 1,0-1,1 1,-1-1,-1 1,1 0,0-1,0 1,-1 0,1 1,-1-1,1 0,-1 1,0 0,0-1,0 1,-4-1,4 2,1 0,0 1,-1-1,1 1,0-1,-1 1,1 0,0 0,0 0,0 0,0 0,0 0,0 1,0-1,0 1,0 0,1-1,-1 1,0 0,1 0,0 0,-1 0,1 0,0 0,0 0,0 0,0 1,0 2,-3 6,0-1,1 1,1 0,-3 19,5-27,0-1,0 1,0-1,0 1,1-1,-1 1,1-1,-1 1,1-1,0 1,0-1,0 0,0 1,1-1,-1 0,1 0,-1 0,1 0,0 0,0 0,-1-1,1 1,0 0,1-1,-1 0,0 1,0-1,1 0,-1 0,0 0,1-1,-1 1,1 0,-1-1,1 0,0 1,-1-1,1 0,-1-1,1 1,-1 0,1-1,-1 1,1-1,-1 0,1 0,-1 0,0 0,1 0,-1 0,0-1,0 1,0-1,0 1,0-1,0 0,-1 0,1 0,0 0,1-3,-1 1,1-1,0 0,-1 0,0 0,0 0,-1 0,0-1,1 1,-2 0,1-1,-1 1,1-1,-2 1,1 0,0-1,-1 1,0-1,-1 1,1 0,-3-7,2 8,1 0,-1 1,1-1,-1 0,0 1,-1-1,1 1,0 0,-1 0,0 0,0 0,0 0,0 1,0-1,0 1,-1 0,1 0,-1 0,0 0,1 1,-1-1,0 1,0 0,0 0,0 0,0 1,-6-1,7 2,0 0,0 0,0 0,0 0,0 1,0-1,1 1,-1-1,1 1,-1 0,1 0,-1 0,1 0,0 1,0-1,0 1,1-1,-1 1,0 0,1-1,0 1,0 0,0 0,0 0,0 0,0 0,1 0,-1 0,1 5,-1-3,0 1,1-1,-1 1,1-1,1 1,-1-1,1 1,0-1,0 0,0 1,1-1,0 0,0 0,0 0,0 0,5 6,-6-10,1 1,-1 0,1-1,0 1,-1-1,1 1,0-1,0 0,0 0,0 0,0 0,0 0,1 0,-1-1,0 1,0-1,1 1,-1-1,0 0,1 0,-1 0,0 0,0 0,1-1,-1 1,0-1,0 1,1-1,-1 0,0 0,0 0,0 0,3-2,-2 1,0-1,0 0,0 1,-1-1,1 0,-1 0,0 0,0 0,0-1,0 1,0-1,-1 1,0-1,0 1,0-1,0 0,0 0,-1 1,1-7,-1 1,-1 0,0-1,-1 1,0 0,-7-18,8 23,0 1,-1-1,1 1,-1 0,0-1,0 1,0 0,-1 0,1 0,-1 0,0 1,0-1,1 1,-2 0,1-1,0 1,-5-2,7 4,-1-1,1 1,0 0,0-1,0 1,-1 0,1 0,0 0,0 0,-1 0,1 0,0 0,0 1,-1-1,1 0,0 1,0-1,0 0,0 1,0 0,-1-1,1 1,0 0,0-1,1 1,-2 1,0 1,0-1,0 1,0 0,1 0,-1 0,1 0,0 0,0 0,-2 7,2 0,-1-1,1 1,1 0,0 0,2 19,-1-26,0 1,0-1,1 0,-1 0,1 0,0 0,0-1,0 1,0 0,0-1,1 1,-1-1,1 0,0 0,-1 0,1 0,0 0,0-1,0 1,1-1,-1 0,0 0,0 0,1 0,-1-1,0 1,6-1,-7 1,0-1,1 0,-1 0,1 0,-1 0,0 0,1 0,-1-1,1 1,-1-1,0 0,0 0,1 0,-1 0,0 0,0 0,0 0,0-1,0 1,0-1,-1 1,1-1,0 0,-1 0,1 0,-1 0,0 0,0 0,1 0,-1 0,-1 0,1-1,0 1,-1 0,1-1,-1 1,1 0,-1-4,0 2,-1 1,1-1,-1 1,0-1,0 1,0-1,0 1,-1 0,1-1,-1 1,0 0,0 0,0 0,0 0,0 1,-1-1,1 1,-1-1,0 1,0 0,0 0,0 0,0 0,0 1,0-1,-6-1,6 2,-1 0,0-1,1 2,-1-1,0 0,0 1,0 0,1-1,-1 2,0-1,0 0,0 1,1-1,-1 1,0 0,1 1,-1-1,1 1,-1-1,1 1,0 0,-1 0,1 0,-4 5,4-4,0 0,1 0,-1 0,1 1,0-1,0 1,0-1,0 1,1 0,-1-1,1 1,0 0,0 0,1 0,-1 0,1 0,0 0,0 0,1 8,0-10,0 1,0 0,0-1,0 1,1 0,-1-1,1 0,-1 1,1-1,0 0,0 0,0 0,0 0,1 0,-1-1,0 1,1-1,-1 1,1-1,0 0,-1 0,1 0,0 0,0-1,-1 1,1-1,0 1,5-1,-4 0,0 0,0 1,0-1,0-1,0 1,0-1,0 1,0-1,0 0,-1-1,1 1,0-1,0 0,-1 1,1-2,3-2,-6 4,1-1,-1 0,0 1,0-1,0 0,0 0,0 0,0 0,-1 0,1 0,-1 0,1 0,-1 0,0 0,0 0,1 0,-2 0,1 0,0 0,0 0,-1 0,1 0,-1 0,1 0,-1 0,0 0,0 0,0 0,0 0,0 0,0 1,-1-1,-1-1,2 0,-1 1,1 0,-1-1,0 1,0 0,0 0,0 0,-1 0,1 0,-1 1,1-1,-1 1,1 0,-1-1,0 1,1 0,-1 1,-5-2,7 2,-1 0,1 1,-1-1,1 1,-1-1,1 1,-1-1,1 1,0 0,-1 0,1 0,0-1,0 1,0 0,-1 1,1-1,0 0,0 0,0 0,1 1,-1-1,0 0,0 1,1-1,-1 1,1-1,-1 1,1-1,0 1,-1-1,1 1,0-1,0 1,0 0,0-1,1 3,-1-1,0 1,0-1,0 1,1-1,0 1,-1 0,1-1,1 0,-1 1,0-1,1 0,0 1,0-1,0 0,4 5,-5-7,1 1,-1-1,1 1,0-1,0 1,-1-1,1 0,0 0,0 0,0 0,0 0,0 0,0-1,0 1,1-1,-1 0,0 1,0-1,0 0,1 0,-1 0,0 0,0-1,0 1,0-1,1 1,1-2,-2 1,0-1,-1 1,1-1,0 0,-1 1,1-1,-1 0,1 0,-1 0,0 0,0 0,0-1,0 1,0 0,-1 0,1-1,-1 1,1 0,-1-1,0 1,0-1,0 1,0 0,0-1,-1 1,0-3,1 0,-1 0,1 0,-1 0,-1 0,1 0,-1 0,0 0,0 0,0 1,0-1,-5-5,7 10,-1-1,1 0,-1 0,1 1,-1-1,0 1,1-1,-1 1,0-1,0 1,1-1,-1 1,0 0,0-1,0 1,1 0,-1-1,0 1,0 0,0 0,0 0,0 0,0 0,1 0,-1 0,0 0,0 0,0 1,0-1,-1 1,0 0,1 1,-1-1,1 0,0 1,-1 0,1-1,0 1,0 0,0 0,0 0,0-1,-1 5,0 3,-1 0,1 1,0 0,0 14,2-22,-1-1,1 1,0-1,0 1,0-1,0 1,0-1,1 1,-1-1,0 1,1-1,-1 0,1 1,-1-1,1 1,0-1,0 0,-1 0,1 1,0-1,0 0,0 0,0 0,1 0,-1 0,0 0,0 0,1-1,-1 1,0 0,1-1,-1 1,0-1,1 1,-1-1,1 0,1 1,-1-1,0-1,0 1,0-1,-1 1,1-1,0 0,0 0,0 0,-1 0,1 0,-1 0,1 0,-1-1,1 1,-1 0,0-1,1 1,-1-1,0 0,0 1,0-1,0 0,-1 1,1-1,0 0,-1 0,1 0,0-3,-1-1,1 0,-1 0,-1 1,1-1,-1 0,0 1,0-1,0 1,-1-1,-2-6,3 10,0 0,1 0,-1 0,0 0,0 0,0 0,0 0,-1 1,1-1,0 0,-1 1,1-1,-1 1,0-1,1 1,-1 0,0 0,0 0,0 0,0 0,0 0,0 0,0 0,0 1,0-1,0 1,-1 0,1 0,-3 0,3 0,0 1,1-1,-1 1,1 0,-1 0,1 0,-1 0,1 0,0 0,-1 0,1 0,0 0,0 1,0-1,0 0,0 1,-1 1,-4 7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0:23.5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9 0,'-1'6,"-1"-1,0 1,0-1,0 0,-1 0,0 0,0 0,0 0,-6 7,-9 13,2 9,1 1,2 1,1 0,2 1,2 0,-7 65,4 231,11-330,0 4,1 1,1 0,-1-1,1 0,1 1,-1-1,1 0,1 0,-1 0,1-1,0 1,0-1,1 0,0 0,0 0,1-1,-1 1,1-2,0 1,1 0,10 5,9 5,2-2,0 0,0-2,31 8,-58-18,-1-1,1 0,-1 1,1-1,-1 0,1 0,0 1,-1-1,1 0,-1 0,1 0,-1 0,1 0,0 1,-1-1,1 0,-1-1,1 1,0 0,-1 0,1 0,-1 0,1 0,0-1,-1 1,1 0,-1 0,1-1,-1 1,1 0,-1-1,1 1,-1-1,0 1,1 0,-1-1,1 1,-1-1,0 1,1-1,-1 1,0-1,0 0,0 1,1-1,-1 1,0-1,0 1,0-1,0 0,0 1,0-1,0 1,0-1,0 0,-1 0,-2-13</inkml:trace>
  <inkml:trace contextRef="#ctx0" brushRef="#br0" timeOffset="438.39">233 478,'149'110,"-87"-63,119 72,-177-117,-4-3</inkml:trace>
  <inkml:trace contextRef="#ctx0" brushRef="#br0" timeOffset="778.28">478 414,'0'11,"0"7,-3 5,0 5,-3 6,-4 3,1 1,-2-1,-1-1,-1-4,1-4,2-4,1-4,2-8,1-8,3-6</inkml:trace>
  <inkml:trace contextRef="#ctx0" brushRef="#br0" timeOffset="1404.53">908 759,'0'3,"0"3,0 4,0 3,0 2,3 2,1 2,2 2,1 3,-2 0,-1-2,2 2,-1-1,0-1,-5-5,-5-5,-4-7,-1-5</inkml:trace>
  <inkml:trace contextRef="#ctx0" brushRef="#br0" timeOffset="1905.34">1088 445,'6'12,"4"5,4 4,2 4,4-1,1 0,0-2,0-2,1-1,0-2,-1-3,-2-2,0-2,-1-3,-4-6,-4-3</inkml:trace>
  <inkml:trace contextRef="#ctx0" brushRef="#br0" timeOffset="2260.82">1336 478,'0'12,"3"8,1 7,-1 5,0 2,2 1,0 3,-1 4,-1 0,2-2,0-2,-1-4,-1-5,-1-6,2-8,0-10,0-6</inkml:trace>
  <inkml:trace contextRef="#ctx0" brushRef="#br0" timeOffset="2903.82">1371 198,'5'2,"0"0,0 0,0 1,0-1,0 1,-1 0,0 0,1 0,-1 1,0 0,5 5,2 2,25 20,-2 1,58 71,-80-86,0 0,-2 0,0 1,-1 0,-1 1,-1 0,0 0,-2 0,6 31,-7-23,-2 1,0-1,-2 1,-1-1,-2 1,0-1,-2 0,-9 33,13-57,0-1,0 1,0 0,-1 0,1-1,0 1,-1-1,0 1,-3 3,-4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2:57.1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 1,'3'3,"-1"0,1 0,-1-1,1 1,0-1,0 1,0-1,0 0,0 0,0 0,7 2,-5-1,5 3,12 6,-1 1,32 26,-46-34,-1 2,0-1,0 1,-1 0,0 0,0 0,0 1,-1-1,0 1,-1 0,4 11,-4-9,0 1,-1-1,0 1,-1 0,0 0,-1 0,0 0,0 0,-1-1,-1 1,0 0,0 0,-1-1,0 1,-1-1,-1 0,1 0,-1-1,-1 1,-9 12,-75 108,2-3,76-113,8-10,8-10,0 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0:14.8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4 396,'0'-2,"0"-5,0-3,-3-6,-1-2,1 1</inkml:trace>
  <inkml:trace contextRef="#ctx0" brushRef="#br0" timeOffset="377.92">90 263,'3'38,"1"-1,2 0,16 56,2 14,-15-42,-6-38,1-1,14 49,-18-99,-3 3</inkml:trace>
  <inkml:trace contextRef="#ctx0" brushRef="#br0" timeOffset="732.26">7 16,'-3'0,"0"0</inkml:trace>
  <inkml:trace contextRef="#ctx0" brushRef="#br0" timeOffset="1343">306 346,'7'29,"2"-1,1-1,2 0,23 42,-15-32,16 46,-29-67,-7-22,-11-28,-12-12,-28-64,46 98,1 0,1-1,0 0,1 1,0-1,1 0,0-16,1 27,0-1,0 1,0-1,0 1,0-1,0 1,1-1,0 1,-1-1,1 1,0 0,0-1,0 1,0 0,1 0,-1 0,1 0,-1 0,1 0,0 0,-1 0,1 1,0-1,0 1,0-1,1 1,-1 0,0 0,0 0,1 0,-1 0,1 0,-1 1,4-1,-1 1,0 0,0 0,0 1,0 0,-1 0,1 0,0 1,0 0,-1 0,1 0,-1 0,0 1,1-1,-1 1,0 0,5 6,7 7,-1 1,-1 1,0 0,-2 1,0 0,-1 1,-1 0,0 1,-2 0,-1 1,0-1,4 30,-12-44,-1-6</inkml:trace>
  <inkml:trace contextRef="#ctx0" brushRef="#br0" timeOffset="1761.82">700 1,'1'26,"2"1,0-1,2 0,15 50,47 100,-17-54,4 42,-52-150,-11-19,0-6</inkml:trace>
  <inkml:trace contextRef="#ctx0" brushRef="#br0" timeOffset="2183.31">684 380,'2'0,"5"0,6 0,4-3,4 0,2-1,2 1,0 1,-1 1,0 0,-1 1,-1 0,-2 0,-1 0,-5 0</inkml:trace>
  <inkml:trace contextRef="#ctx0" brushRef="#br0" timeOffset="2683.79">1012 445,'51'-21,"-49"21,0-1,0 0,0 0,-1-1,1 1,0 0,-1-1,1 1,-1-1,0 1,0-1,1 1,-1-1,0 0,0 0,0 0,-1 1,1-1,0 0,-1 0,1 0,-1 0,1-4,-1 5,-1 0,1 1,0-1,0 1,0-1,0 0,0 1,-1-1,1 1,0-1,0 0,-1 1,1-1,-1 1,1-1,0 1,-1 0,1-1,-1 1,1-1,-1 1,1 0,-1-1,1 1,-1 0,0-1,1 1,-1 0,1 0,-1 0,0 0,1 0,-1-1,1 1,-1 0,0 0,1 0,-1 1,0-1,1 0,-1 0,1 0,-1 0,0 1,1-1,-1 0,1 0,-1 1,1-1,-1 1,1-1,-1 0,1 1,-1-1,0 1,-28 25,25-19,0 1,0 0,0 0,1 0,1 0,-1 1,1-1,0 1,1-1,0 1,1 0,0-1,0 1,2 14,-1-18,0 0,0 0,0 0,0 0,1-1,0 1,0 0,0-1,1 0,-1 1,1-1,0 0,0 0,1-1,-1 1,1-1,0 1,-1-1,2 0,-1-1,0 1,0-1,1 0,-1 0,1 0,7 2,0-2,1-1,-1 0,0-1,1 0,-1-1,0 0,24-5,-31 5,0 0,0-1,-1 1,1-1,0 0,-1 0,0 0,1-1,-1 1,0-1,0 0,0 0,-1-1,1 1,-1-1,0 1,0-1,0 0,0-1,-1 1,0 0,3-8,-4 9,0-1,-1 1,0-1,0 0,0 1,0-1,-1 1,1-1,-1 1,0 0,0-1,0 1,0-1,-2-2,-31-47,28 44,0 1,0-1,1 0,-7-16,11 22,0 0,1 0,-1 0,0 0,1 0,0 0,0 0,0 0,0 0,0 0,1 0,-1 0,1 0,0 0,0 0,0 0,0 0,1 0,-1 1,1-1,0 0,-1 1,1 0,4-5,-1 3,0 0,1 0,-1 0,1 1,-1 0,1 0,0 1,0-1,0 1,13-2,-4 1</inkml:trace>
  <inkml:trace contextRef="#ctx0" brushRef="#br0" timeOffset="3683.23">1607 296,'-7'1,"0"0,0 0,0 0,0 1,1 0,-1 0,0 1,1-1,-1 2,1-1,0 1,0 0,0 0,1 0,0 1,-1 0,2 0,-1 0,0 1,-3 7,0-3,2 1,0 0,0 1,1 0,0-1,1 2,1-1,-1 0,2 1,-2 17,3-20,1 0,0 0,0 0,1 0,1 0,-1 0,6 16,-6-23,1 0,-1 0,1 0,0 0,0-1,0 1,0-1,0 1,0-1,1 0,-1 0,1 0,0 0,-1 0,1 0,0-1,0 1,0-1,0 0,0 0,1 0,-1 0,0-1,0 1,1-1,-1 0,3 0,3 0,0 0,0 0,0-1,-1 0,1-1,0 0,-1 0,1-1,-1 0,0-1,0 1,0-1,9-7,0-2</inkml:trace>
  <inkml:trace contextRef="#ctx0" brushRef="#br0" timeOffset="4364.88">1575 232,'100'173,"-2"-3,-81-131,-11-26,0 1,0-1,13 18,-19-31,0 0,0 0,0 0,0 0,0 0,0 0,0-1,0 1,0 0,0 0,0 0,0 0,0 0,0 0,0 0,0 0,0-1,0 1,0 0,1 0,-1 0,0 0,0 0,0 0,0 0,0 0,0-1,0 1,0 0,0 0,0 0,0 0,1 0,-1 0,0 0,0 0,0 0,0 0,0 0,0 0,0 0,0 0,1 0,-1 0,0 0,0 0,0 0,0 0,0 0,0 0,0 0,1 0,-1 0,0 0,0 0,0 0,0 0,0 0,0 0,0 0,0 0,1 0,-1 0,0 0,0 1,0-1,0 0,0-18,-3-21,-6-3,3-1,1 0,2 0,5-79,-2 119,1 0,-1-1,0 1,1 0,0 0,0 0,0-1,0 1,1 0,-1 0,1 1,-1-1,1 0,0 1,0-1,0 1,1-1,-1 1,1 0,-1 0,1 0,0 0,-1 0,1 1,0-1,0 1,0 0,0 0,1 0,-1 0,0 1,0-1,0 1,1 0,-1 0,0 0,1 0,-1 0,0 1,0 0,0-1,1 1,-1 1,0-1,0 0,0 1,-1-1,1 1,0 0,0 0,3 3,5 6,0 1,0 0,-1 0,-1 1,0 1,-1-1,0 1,-1 1,0-1,-2 1,0 0,0 1,-1-1,-1 1,-1-1,1 31,-5-32,-1-4</inkml:trace>
  <inkml:trace contextRef="#ctx0" brushRef="#br0" timeOffset="5363.12">2201 347,'-8'5,"0"0,0 0,0 1,1 0,0 0,0 0,1 1,-1 0,2 1,-1-1,1 1,0 0,1 0,-1 1,2-1,-1 1,1 0,1 0,0 0,0 1,0-1,1 0,1 1,0-1,1 13,-1-19,0-1,1 1,-1-1,0 0,1 0,0 1,-1-1,1 0,0 0,0 0,0 0,1 0,-1 0,0 0,1 0,0 0,-1-1,1 1,0 0,0-1,-1 0,1 1,0-1,1 0,-1 0,0 0,0 0,0 0,0-1,1 1,-1-1,0 0,1 1,-1-1,0 0,1 0,-1 0,0-1,1 1,-1-1,0 1,1-1,1-1,2 0,1 0,-2 0,1-1,0 0,0 0,-1 0,0-1,0 0,0 0,0 0,0-1,-1 0,0 0,0 0,3-6,-2 1,-1-1,-1 0,0 0,0-1,-1 1,-1 0,1-15,-1 7,-1 19,0 0,0 0,0 0,0 0,1 0,-1 0,0 0,0 1,0-1,0 0,0 0,0 0,0 0,0 0,0 0,0 0,0 0,0 0,1 0,-1 1,0-1,0 0,0 0,0 0,0 0,0 0,0 0,1 0,-1 0,0 0,0 0,0 0,0 0,0 0,0 0,1 0,-1 0,0 0,0 0,0 0,0 0,0-1,0 1,0 0,0 0,1 0,-1 0,0 0,0 0,0 0,0 0,0 0,0 0,0 0,0-1,0 1,0 0,0 0,0 0,0 0,0 0,1 0,-1 0,0-1,0 1,0 0,0 0,0 0,10 14,8 20,-15-27,1-1,0 1,0-1,1 0,0 0,0 0,0-1,1 1,-1-1,13 8,5 1,43 20,-59-31,-7-3,1 1,-1-1,0 1,1-1,-1 0,1 0,-1 1,1-1,-1 0,0 0,1 1,-1-1,1 0,-1 0,1 0,-1 0,1 0,0 0,-1 0,1 0,-1 0,1 0,-1 0,1 0,-1 0,1 0,-1 0,1-1,-1 1,1 0,-1 0,1 0,-1-1,0 1,1 0,-1-1,1 1,-1 0,0-1,1 1,-1-1,0 1,0-1,1 1,-1 0,0-1,0 1,1-1,-1 1,0-1,0 1,0-1,0 1,0-1,0 0,0 1,0-1,0 1,0-1,0 1,0-1,0 1,-1-1,1 1,0-1,0 1,0-1,-1 0,-17-48,13 35,0 2,1-1,1 0,1 0,-1-1,2 1,0 0,1-1,0 1,4-26,-3 34,0 1,0-1,1 0,-1 0,1 1,0-1,1 1,-1 0,1 0,0 0,0 0,0 0,0 0,1 1,-1 0,1-1,0 1,0 1,0-1,0 1,1-1,-1 1,1 0,-1 1,1-1,0 1,0 0,0 0,-1 0,8 1,-7 0,-1 0,1 1,0 0,0 0,0 0,0 0,-1 1,1 0,-1 0,1 0,-1 0,0 1,0 0,0 0,0 0,0 0,-1 0,1 1,-1 0,0 0,0 0,-1 0,1 0,-1 0,0 1,2 5,6 11,-2 1,-1 0,0 0,3 25,3 40,-10-75</inkml:trace>
  <inkml:trace contextRef="#ctx0" brushRef="#br0" timeOffset="6252.07">2943 280,'-12'15,"1"1,1 0,0 0,-11 29,17-37,1 0,0 0,1 1,0-1,0 1,1-1,0 1,1 0,0 0,0-1,1 1,2 10,-3-17,0-1,0 1,0-1,1 1,-1-1,1 1,-1-1,1 1,0-1,-1 0,1 1,0-1,0 0,0 1,0-1,0 0,0 0,0 0,1 0,-1 0,0 0,0-1,1 1,-1 0,1 0,-1-1,0 1,1-1,-1 0,1 1,-1-1,1 0,0 0,-1 0,1 0,-1 0,3 0,-1-1,0 0,-1 0,1-1,-1 1,1 0,-1-1,1 0,-1 1,0-1,0 0,0 0,0 0,0 0,0-1,-1 1,1 0,-1-1,1 1,1-5,3-39,-4 33,3 36,3 6,1 1,1-2,1 1,15 26,-9-19,22 64,-34-84,-1 2,0-1,-1 0,-1 1,-1-1,-2 36,1-48,-1 0,0 0,0 0,0 0,-1 0,1 0,-1 0,0-1,-1 1,1-1,-1 0,0 1,0-1,0 0,-1-1,1 1,-1-1,0 1,0-1,0 0,0 0,-1-1,1 1,-1-1,0 0,0-1,1 1,-8 1,6-2,0 0,0 0,-1 0,1-1,0 0,-1 0,1-1,0 1,-1-2,1 1,0-1,0 1,0-2,0 1,1-1,-1 1,-6-5,10 4,-1 1,0-1,1 1,-1-1,1 0,0 0,0 0,0 0,0 0,0 0,1-1,-1 1,1 0,0-1,0 1,1-1,-1 0,0 1,1-1,0 1,0-1,0 0,1 1,-1-1,1 0,0 1,0-1,0 1,0 0,1-1,1-3,15-26,1 1,2 1,1 0,1 2,28-28,41-52,-76 86,0 0,-2-1,19-42,-29 57,0 0,-1-1,0 0,-1 0,0 0,-1 0,0 0,0 0,-1 0,0 0,-1 0,0 0,-4-14,5 22,-1 0,1 1,-1-1,1 0,-1 0,0 0,1 1,-1-1,0 0,0 1,-1-1,1 1,0-1,0 1,-1-1,1 1,-1 0,1 0,-1 0,1 0,-1 0,0 0,0 0,1 1,-1-1,0 0,0 1,0 0,0-1,0 1,0 0,1 0,-1 0,0 0,0 0,0 0,0 1,0-1,0 1,-3 1,0 0,0 0,0 1,0 0,0 0,1 0,-1 0,1 1,0 0,0-1,0 2,0-1,1 0,-4 6,2 0,1-1,0 1,0 0,1 1,1-1,0 0,0 1,1 0,0-1,1 1,1 21,0-27,-1 0,1 0,0 1,1-1,-1 0,1 0,0 0,0 0,1-1,-1 1,1-1,0 1,0-1,0 0,1 0,0 0,0-1,0 1,0-1,0 0,1 0,-1 0,1-1,0 1,7 1,9 1,1-1,-1-1,1 0,0-2,0-1,0-1,-1-1,1 0,26-8,-34 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0:56.075"/>
    </inkml:context>
    <inkml:brush xml:id="br0">
      <inkml:brushProperty name="width" value="0.05024" units="cm"/>
      <inkml:brushProperty name="height" value="0.05024" units="cm"/>
      <inkml:brushProperty name="color" value="#E71224"/>
      <inkml:brushProperty name="ignorePressure" value="1"/>
    </inkml:brush>
  </inkml:definitions>
  <inkml:trace contextRef="#ctx0" brushRef="#br0">0 0,'30'2,"-1"1,32 7,-31-5,58 4,226 5,-117 7,-29-2,365-4,-240-1,-153-12,114-4,-179-4,72-2,36-6,720 14,-691 14,-149-14,305-11,-293 3,133-32,-149 29,0 2,1 3,-1 3,85 5,-38 0,-83 1,-16 1,-17 0,0-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0:52.040"/>
    </inkml:context>
    <inkml:brush xml:id="br0">
      <inkml:brushProperty name="width" value="0.05024" units="cm"/>
      <inkml:brushProperty name="height" value="0.05024" units="cm"/>
      <inkml:brushProperty name="color" value="#E71224"/>
      <inkml:brushProperty name="ignorePressure" value="1"/>
    </inkml:brush>
  </inkml:definitions>
  <inkml:trace contextRef="#ctx0" brushRef="#br0">0 40,'1055'0,"-808"-15,99 1,-240 23,-39-3,65 5,154 6,-23-27,-218 7,133-9,147-5,-207 19,129-5,-194-2,-29 2,0 1,1 2,-1 0,40 5,-21 0,73 0,14 1,-39 1,122-8,-79-2,-1 3,-179-10,21 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0:46.245"/>
    </inkml:context>
    <inkml:brush xml:id="br0">
      <inkml:brushProperty name="width" value="0.05024" units="cm"/>
      <inkml:brushProperty name="height" value="0.05024" units="cm"/>
      <inkml:brushProperty name="color" value="#E71224"/>
      <inkml:brushProperty name="ignorePressure" value="1"/>
    </inkml:brush>
  </inkml:definitions>
  <inkml:trace contextRef="#ctx0" brushRef="#br0">153 253,'-6'22,"1"0,1 0,1 0,1 0,1 1,1-1,3 24,29 159,-14-111,-11-43,-3-22,1 0,14 45,-19-74,0 0,0 0,0 0,0 0,0 0,0-1,0 1,0 0,0 0,0 0,0 0,0 0,1 0,-1 0,0 0,0 0,0 0,0 0,0 0,0 0,0 0,1 0,-1 0,0 0,0 0,0 0,0 0,0 0,0 0,0 0,1 0,-1 0,0 0,0 0,0 0,0 0,0 0,0 0,1 0,-1-9</inkml:trace>
  <inkml:trace contextRef="#ctx0" brushRef="#br0" timeOffset="428.22">1 210,'27'-4,"1"0,-1 1,1 2,0 1,-1 1,1 2,0 0,27 8,-45-8,0 0,0 1,0 0,0 0,-1 1,0 1,0-1,0 1,-1 1,0-1,0 2,0-1,-1 1,0 0,-1 0,0 1,0 0,-1 0,0 0,0 1,-1 0,-1 0,5 19,-6-21,0-1,-1 0,0 1,-1-1,0 0,0 1,0-1,-1 1,0-1,0 0,-1 0,0 1,-1-1,1 0,-1-1,0 1,-1 0,-6 9,3-9,1 0,-1-1,0 1,0-1,-1-1,1 1,-1-2,-1 1,1-1,0 0,-1 0,0-1,0-1,-13 3,4-1,0 0,-1-2,1 0,-1-1,1-1,-1-1,-32-5,49 5,1 1,-1 0,1-1,-1 1,1-1,0 0,-1 1,1-1,0 0,-1 0,1 0,0 0,0 0,0 0,0 0,0 0,0 0,0 0,0-1,0 1,0 0,1-1,-1 1,1-1,-1 1,1-1,-1 1,1-1,0 1,0-1,0 1,0-3,3-13</inkml:trace>
  <inkml:trace contextRef="#ctx0" brushRef="#br0" timeOffset="1024.4">699 224,'-11'16,"1"0,0 1,2 0,0 0,0 1,2 0,0 0,1 1,1 0,1 0,1 0,0 0,2 29,1-44,-1 0,1 0,0 0,0 0,1-1,-1 1,1-1,-1 1,1-1,0 1,1-1,-1 0,1 0,-1 0,1 0,0 0,0-1,0 1,4 1,-2-1,0-1,0 1,1-1,-1 0,1-1,-1 0,1 0,0 0,0 0,-1-1,1 0,6-1,-4 1,0-1,-1 0,1-1,0 0,-1 0,0 0,1-1,-1 0,0-1,-1 1,1-1,-1-1,1 1,-1-1,0 0,-1 0,0-1,1 0,7-12,-10 12,-1 0,0 0,-1 1,1-1,-1-1,0 1,-1 0,0 0,0 0,0 0,0 0,-1 0,0 0,-3-10,1 5,-1 1,0 0,-1 0,0 0,0 1,-1 0,0 0,-11-12,12 15,-1 0,0 0,0 1,-1 0,0 0,0 0,0 1,0 0,0 0,-1 1,-8-3,11 5,0 0,0 0,1 1,-1-1,0 1,0 0,0 1,0-1,1 1,-1 0,0 0,0 0,1 0,-1 1,1 0,-1 0,1 0,0 1,-6 4,6-4,0 0,1 1,-1-1,1 1,0 0,0 0,0 0,-3 7,5-9,0 0,0 0,0 0,0 0,0 0,1 1,-1-1,1 0,0 0,0 1,0-1,0 0,0 1,0-1,0 0,1 0,-1 1,1-1,0 0,1 3,4 4</inkml:trace>
  <inkml:trace contextRef="#ctx0" brushRef="#br0" timeOffset="1397.63">1021 308,'0'14,"2"10,4 7,2 4,6 0,2 0,0-5,-1-7</inkml:trace>
  <inkml:trace contextRef="#ctx0" brushRef="#br0" timeOffset="1737.34">894 1,'3'14,"2"8,1-1</inkml:trace>
  <inkml:trace contextRef="#ctx0" brushRef="#br0" timeOffset="2075.66">1286 488,'-2'-31,"-4"-13,3 0,2-48,1 89,1 0,-1 0,1-1,0 1,0 0,0 0,0 0,0 0,0 0,1 0,0 1,-1-1,1 0,0 1,1-1,-1 1,0 0,1-1,-1 1,1 0,-1 1,1-1,0 0,0 1,5-2,-3 2,0 0,0 0,0 1,-1 0,1 0,0 0,0 1,0 0,0 0,0 0,0 0,-1 1,1-1,-1 1,1 1,6 3,0 2,0 1,0 1,-1-1,-1 2,1-1,-1 1,-1 0,0 1,-1 0,0 1,-1-1,0 1,-1 0,-1 1,0-1,-1 1,0 0,-1-1,1 22,-3-32,0 0,0 0,-1 0,1 0,0 0,-1 0,0 0,0 0,0-1,0 1,0 0,-1 0,1-1,-1 1,0-1,1 1,-1-1,0 0,-1 1,1-1,0 0,-1-1,1 1,-1 0,-3 1,-10 4</inkml:trace>
  <inkml:trace contextRef="#ctx0" brushRef="#br0" timeOffset="2430.41">1564 140,'10'14,"7"12,4 9,3 5,-1 3,1 1,-1-1,-5-5,-3-5,-4-6,-4-11,-5-9,-4-7</inkml:trace>
  <inkml:trace contextRef="#ctx0" brushRef="#br0" timeOffset="2431.41">1550 321,'14'-5,"12"-1,9-3,5-1,1 1,0 1,-1 3,-4 2,-5 1,-3 1,-6 4,-7 0</inkml:trace>
  <inkml:trace contextRef="#ctx0" brushRef="#br0" timeOffset="2794.66">2053 168,'-26'15,"12"-7,1 0,-1 0,1 2,1-1,0 2,-12 11,24-21,0-1,-1 1,1-1,-1 1,1 0,0-1,-1 1,1-1,0 1,0 0,0-1,-1 1,1 0,0-1,0 1,0 0,0-1,0 1,0 0,0-1,0 1,0 0,1-1,-1 1,0 0,0-1,1 1,-1 0,0-1,1 1,-1-1,0 1,1-1,-1 1,1-1,-1 1,1-1,-1 1,1-1,0 0,-1 1,1-1,-1 0,1 1,0-1,-1 0,1 0,0 0,-1 1,1-1,1 0,41 9,-37-8,64 5,-46-5,0 0,0 2,0 1,27 8,-46-10,-1-1,1 1,0 0,-1 0,1 1,-1-1,0 1,1 0,-2 0,1 0,0 1,0 0,-1-1,0 1,0 0,0 1,0-1,-1 0,0 1,0-1,0 1,0 0,-1 0,2 9,-2-8,0-1,-1 0,0 0,0 0,0 0,-1 0,0 0,0 1,0-1,0-1,-1 1,0 0,0 0,0-1,-1 1,-3 5,1-5,0 1,0-1,-1 1,1-1,-1-1,0 1,-1-1,1 0,-1-1,-8 4,1-1,0-2,0 0,0 0,0-1,-1-1,1 0,-1-1,0-1,0 0,-27-5,8-4,5-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0:43.291"/>
    </inkml:context>
    <inkml:brush xml:id="br0">
      <inkml:brushProperty name="width" value="0.05024" units="cm"/>
      <inkml:brushProperty name="height" value="0.05024" units="cm"/>
      <inkml:brushProperty name="color" value="#E71224"/>
      <inkml:brushProperty name="ignorePressure" value="1"/>
    </inkml:brush>
  </inkml:definitions>
  <inkml:trace contextRef="#ctx0" brushRef="#br0">197 0,'25'456,"-15"-371,-3-15,28 122,-34-186,-3-16,-4-10,1-2</inkml:trace>
  <inkml:trace contextRef="#ctx0" brushRef="#br0" timeOffset="556.29">1 434,'2'0,"4"0,2 0,8-3,8-2,6-1,7-2,2-2,4-1,0-1,-2-2,-6 2,-6 4,-6 2,-4 0,-8 1,-6 2</inkml:trace>
  <inkml:trace contextRef="#ctx0" brushRef="#br0" timeOffset="1360.86">518 460,'0'27,"1"0,1 0,2 0,0 0,2 0,16 47,-21-73,-1 0,0 0,0 0,1 0,-1 0,0 0,1 0,-1 0,1 0,-1 0,1-1,-1 1,1 0,0 0,-1-1,1 1,0 0,0-1,0 1,-1-1,1 1,0-1,0 1,0-1,0 0,0 1,0-1,0 0,0 0,1 0,0-1,-1 0,1 0,-1 0,0 0,1 0,-1 0,0-1,0 1,0 0,0-1,0 1,0-1,0 1,-1-1,2-2,18-66,-19 69,7-55,-6 39,0 0,1 0,10-28,-13 45,0 0,1 0,-1-1,0 1,1 0,-1 0,1 0,-1 0,0 0,1 0,-1 0,1 0,-1 0,0 0,1 1,-1-1,1 0,-1 0,0 0,1 0,-1 1,0-1,1 0,-1 0,0 0,1 1,-1-1,0 0,0 1,1-1,-1 0,0 1,0-1,0 0,1 1,-1-1,0 0,0 1,0-1,0 1,0-1,0 0,0 1,0 0,15 25,-12-22,7 14,1 0,1 0,1-1,23 25,-32-38,1 0,-1-1,1 1,0-1,0 0,0 0,0 0,0-1,11 4,-13-6,0 1,0-1,-1 0,1 0,0 0,0 0,0 0,0-1,0 1,0-1,0 0,-1 1,1-2,0 1,-1 0,1 0,-1-1,1 1,-1-1,4-3,-2 1,0-1,-1 1,0-1,0 1,0-1,0 0,-1 0,0-1,0 1,0 0,0-1,-1 1,0-1,0 1,-1-1,0 1,0-1,0 0,-2-9,1 4,-1 0,0-1,-1 1,0 0,-1 1,0-1,-1 0,-10-16,12 23,-1-1,0 1,1 0,-1 0,-1 0,1 0,-1 1,1-1,-10-4,13 8,-1-1,1 1,0-1,0 1,0 0,-1 0,1-1,0 1,0 0,-1 0,1 0,0 0,0 0,-1 1,1-1,0 0,0 0,-1 1,0 0,0 0,1 0,0 1,-1-1,1 0,0 1,0-1,0 1,0-1,0 1,0-1,1 1,-1 0,0-1,1 1,0 0,-1-1,1 5,-2 6</inkml:trace>
  <inkml:trace contextRef="#ctx0" brushRef="#br0" timeOffset="1793.37">1047 349,'-10'28,"0"1,-10 50,18-64,0-1,0 0,2 1,0-1,0 0,2 1,4 25,-5-37,0 0,-1 1,1-1,0 0,1 0,-1 0,1 0,-1 0,1 0,0 0,0-1,0 1,0 0,0-1,1 0,-1 1,1-1,0 0,0-1,-1 1,1 0,0-1,0 1,1-1,-1 0,0 0,0 0,1-1,-1 1,0-1,1 0,-1 0,0 0,1 0,-1 0,0-1,1 1,4-3,0 1,-1-1,0 0,0 0,0-1,0 0,-1 0,1 0,-1-1,0 0,0 0,-1-1,0 0,0 0,0 0,7-13,-8 8,0 0,-1 0,0 0,-1 0,0 0,-1 0,0-1,-1 1,-1 0,1-1,-2 1,-3-18,3 24,1 0,-1 0,1 0,-2 0,1 0,0 1,-1-1,0 1,0 0,0 0,0 0,-1 0,-4-3,5 5,0 0,0 0,-1 1,1-1,-1 1,1 0,-1 0,1 0,-1 0,0 0,1 1,-1 0,0 0,1 0,-1 0,0 0,1 1,-1 0,0 0,-4 1,2 1,0 0,-1 0,1 0,0 1,1-1,-1 2,1-1,-1 1,1-1,1 1,-1 1,-5 7,-4 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4:51.3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 82,'0'9,"11"282,8-155,-8-65,-2 0,-4 1,-4 88,-8-127,-2 22,8-53,1 1,0-1,0 0,0 1,0-1,0 0,1 1,-1-1,1 0,-1 1,1-1,0 0,0 0,0 0,0 0,0 0,2 3,-1-4,0 0,0 0,0 0,0 0,0 0,0-1,0 1,0-1,0 1,1-1,-1 0,0 0,0 0,0 0,5-1,39-6,-31 3,49-7,192-24,-217 32,166-6,-180 9,39 0,98-11,-104 10,-49 2,0 0,-1-1,1 0,0-1,0 0,17-4,-25 4,1 0,-1 0,1 0,-1 0,0 0,0 0,0 0,0-1,1 1,-2 0,1-1,0 1,0 0,0-1,-1 1,1-1,0 0,-1 1,0-1,1 1,-1-1,0 0,0 1,0-1,0 0,0 1,0-3,-11-56,6 32,-1-134,-1-9,0 118,-3 1,-2 0,-20-54,-14-83,45 187,0 1,0-1,0 0,0 0,0 1,0-1,-1 0,1 1,-1-1,1 1,-1 0,1-1,-1 1,0 0,0 0,0 0,0 0,0 1,0-1,0 0,0 1,0-1,0 1,0 0,0 0,0 0,0 0,0 0,0 0,0 0,0 1,0-1,-3 2,-14 1,1 2,-34 13,24-8,-22 3,-1-2,-1-3,-78 4,-161-12,127-2,88 6,87-9,2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5:02.8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19,'55'-14,"-13"10,55-14,15-2,-95 18,317-24,-66 12,-125 15,255-2,-308-3,222-6,389 10,-533-15,-88 12,80-14,27-3,-89 14,72-3,56-5,-91 16,264-4,-381 1,5 1,1-2,-1 0,37-9,-54 8,-3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5:32.5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26,'2'23,"1"1,1 0,11 37,0 4,2 29,-5-24,32 108,-37-162,-3-14,-1-10,-2-2</inkml:trace>
  <inkml:trace contextRef="#ctx0" brushRef="#br0" timeOffset="835.8">320 306,'0'0,"0"0,0 0,1 0,-1 0,0 0,0 0,0 0,0 0,0 0,0 0,1 1,-1-1,0 0,0 0,0 0,0 0,0 0,0 0,1 0,-1 0,0 0,0 1,0-1,0 0,0 0,0 0,0 0,0 0,0 1,0-1,0 0,0 0,0 0,0 0,0 0,0 1,0-1,0 0,0 0,0 0,0 0,0 0,0 1,0-1,0 0,0 0,0 0,0 0,0 0,0 0,0 1,0-1,-1 0,1 0,0 0,0 0,0 0,0 0,0 0,0 0,0 0,-1 1,1-1,0 0,0 0,0 0,1 0,0 1,-1-1,1 0,0 0,0 1,-1-1,1 0,0 0,0 0,-1 0,1 0,0 0,0 0,0 0,-1 0,1-1,0 1,-1 0,1 0,0-1,0 1,-1 0,1-1,0 0,21-26,-15 10,-7 16,0 1,0 0,0-1,0 1,0 0,0-1,0 1,0 0,0-1,0 1,-1 0,1-1,0 1,0 0,0 0,0-1,0 1,-1 0,1-1,0 1,0 0,0 0,-1-1,1 1,0 0,0 0,-1 0,1-1,0 1,0 0,-1 0,1 0,0 0,-1 0,1 0,0-1,-1 1,0 0,0 1,-1-1,1 0,0 0,0 1,0-1,0 0,0 1,0-1,0 1,0 0,0-1,0 1,0 0,0-1,1 1,-1 0,0 0,0 0,1 0,-1 0,0 0,1 0,-1 0,1 0,0 0,-1 0,1 0,0 0,0 0,-1 3,-3 29,5-26,-1 1</inkml:trace>
  <inkml:trace contextRef="#ctx0" brushRef="#br0" timeOffset="1921">433 572,'-4'3,"-23"25,21-15,6-12,0-1,0 0,0 1,0-1,1 0,-1 1,0-1,0 0,0 1,1-1,-1 0,0 0,0 1,1-1,-1 0,0 0,1 0,-1 0,0 1,1-1,-1 0,0 0,1 0,-1 0,1 0,-1 0,0 0,1 0,-1 0,0 0,1 0,-1 0,0 0,1 0,0 0,0-1,1 0,-1 1,1-1,-1 0,1 0,-1-1,1 1,-1 0,0 0,1 0,-1-1,0 1,0-1,0 1,0-1,-1 1,1-1,0 0,0 1,-1-1,1 0,-1 0,0 1,1-3,-1 2,1 0,-1 1,1-1,-1 0,0 0,1 1,-1-1,0 0,0 0,0 0,0 1,-1-1,1 0,0 0,-1 0,1 1,-1-1,0 0,0 1,1-1,-1 1,0-1,-2-2,2 4,1 0,-1 0,0-1,1 1,-1 0,0 0,1 0,-1 0,0-1,0 1,1 0,-1 0,0 1,1-1,-1 0,0 0,1 0,-1 0,0 1,1-1,-1 0,0 0,1 1,-1-1,1 1,-1-1,0 0,1 1,-1-1,1 1,-1-1,1 1,0 0,-1-1,1 1,0-1,-1 1,1 0,0-1,0 1,-1 0,1-1,0 1,0 0,0-1,0 1,0 0,0 1,1 11,-1-13,0 0,0 1,1-1,-1 0,0 0,0 0,0 0,0 0,1 0,-1 0,0 0,0 0,0 0,1 0,-1 0,0 0,0 0,0 0,0 0,1 0,-1 0,0 0,0 0,0 0,1 0,-1 0,0 0,0 0,0 0,0-1,1 1,-1 0,0 0,0 0,0 0,0 0,0 0,0-1,0 1,1 0,-1 0,0 0,0 0,0-1,0 1,0 0,0 0,0 0,0-1,0 1,0 0,0 0,0 0,0 0,0-1,0 1,0 0,-2-10,0 5,1 2</inkml:trace>
  <inkml:trace contextRef="#ctx0" brushRef="#br0" timeOffset="3374.13">501 0,'-4'8,"2"11,8 3,2-1,18 38,8 18,43 233,-59-224,-15-56,-3-25,0-1,0 1,1 0,-1-1,1 1,0-1,1 1,1 4,4-32,-6 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5:29.5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 625,'-21'-277,"0"42,21 235,0 1,0-1,0 0,1 0,-1 0,0 0,0 0,0 0,0 0,1 0,-1 0,0 0,0 0,0 0,0 0,1 0,-1 0,0 0,0 0,0 0,0 0,1 0,-1 0,0 0,0 0,0 0,0 0,1 0,-1 0,0 0,0 0,0 0,0-1,0 1,0 0,1 0,-1 0,0 0,0 0,0 0,0-1,0 1,0 0,0 0,0 0,0 0,0-1,0 1,1 0,-1 0,0 0,0 0,0-1,0 1,0 0,-1 0,1 0,0 0,0-1,0 1,0 0,0 0,0 0,0 0,0-1,0 1,0 0,14 19,22 43,-27-46,73 164,-63-131,2-1,45 75,-65-122,-1 1,1-1,0 1,-1-1,1 0,0 1,0-1,0 0,0 0,0 1,0-1,0 0,1 0,-1 0,0-1,1 1,-1 0,0 0,1-1,-1 1,1-1,2 2,-3-3,0 0,0 0,0 0,0-1,0 1,-1 0,1 0,-1 0,1 0,0-1,-1 1,0 0,1-1,-1 1,0 0,0 0,0-1,0 1,0-1,0 0,-6-84,-50-224,33 191,22 119,1 0,0 0,0-1,0 1,-1 0,1 0,0-1,0 1,0 0,0-1,0 1,0 0,0-1,0 1,0 0,0 0,0-1,0 1,0 0,0-1,0 1,0 0,0-1,0 1,0 0,0-1,0 1,1 0,-1 0,0-1,0 1,0 0,1 0,-1-1,0 1,0 0,0 0,1 0,-1-1,0 1,1 0,-1 0,0 0,0 0,1-1,13 9,-4-1</inkml:trace>
  <inkml:trace contextRef="#ctx0" brushRef="#br0" timeOffset="919.3">518 192,'-8'9,"1"0,0 1,0 0,1 0,0 1,1 0,0 0,1 0,0 0,1 1,0 0,1 0,0-1,1 1,0 0,1 0,0 1,3 15,-2-17,1-1,0 1,0-1,1 0,1 1,-1-1,2 0,-1-1,1 1,1-1,0 0,0 0,1-1,0 0,0 0,1-1,0 1,0-2,1 1,18 9,-25-14,0-1,1 0,-1 1,1-1,0 0,-1 0,1-1,0 1,-1-1,1 1,0-1,0 0,0 0,-1 0,1 0,0-1,0 1,-1-1,1 1,0-1,-1 0,1 0,0-1,-1 1,0 0,1-1,-1 1,0-1,1 0,-1 0,0 0,-1 0,1 0,0 0,0 0,-1-1,0 1,1-1,-1 1,0-1,0 1,1-6,2-6,0 0,-2 0,1 0,-2 0,0 0,-1-1,-1-15,-1 5,-2 1,-1 0,0 0,-2 1,-14-34,16 47,0 0,0 1,-1 0,0 0,-1 0,-12-12,15 17,0 1,0-1,0 1,-1 0,1 0,-1 1,0 0,0-1,0 1,0 1,-1-1,1 1,-10-1,11 1,0 2,0-1,0 0,0 1,0 0,0-1,0 2,0-1,0 0,1 1,-1 0,1 0,-1 0,1 0,0 0,-1 1,1-1,1 1,-1 0,0 0,1 0,-1 0,1 1,0-1,0 0,-3 7,3 3</inkml:trace>
  <inkml:trace contextRef="#ctx0" brushRef="#br0" timeOffset="1370.31">811 95,'26'-3,"-1"-1,0-1,0-2,42-15,-2 0,45-10,-110 32,0 0,0 1,0-1,0 0,0 0,0 0,0 0,0 0,0 0,0 0,0 1,1-1,-1 0,0 0,0 0,0 0,0 0,0 0,0 0,0 0,0 1,0-1,0 0,1 0,-1 0,0 0,0 0,0 0,0 0,0 0,0 0,1 0,-1 0,0 0,0 0,0 0,0 0,0 0,1 0,-15 9,10-7,-8 7</inkml:trace>
  <inkml:trace contextRef="#ctx0" brushRef="#br0" timeOffset="2306.02">978 95,'48'166,"-30"-115,16 80,-28-74,-5-43,0 1,1-1,0 0,1 0,1 0,0-1,7 16,-11-29,0 1,0-1,0 0,0 1,0-1,1 0,-1 1,0-1,0 0,1 1,-1-1,0 0,0 1,1-1,-1 0,0 0,1 1,-1-1,0 0,1 0,-1 0,0 0,1 1,-1-1,1 0,-1 0,0 0,1 0,-1 0,0 0,1 0,-1 0,1 0,-1 0,0 0,1 0,-1 0,1-1,-1 1,0 0,1 0,-1 0,0 0,1-1,6-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5:21.7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13,'-1'0,"0"1,1 0,-1-1,0 1,0 0,0 0,1-1,-1 1,0 0,1 0,-1 0,0 0,1 0,-1 0,1 0,0 0,-1 0,1 0,0 0,0 0,0 0,-1 0,1 0,0 0,0 0,1 2,-3 36,2-33,3 82,15 98,1 5,-3 18,-16-205,-1-6,1 0,-4-5</inkml:trace>
  <inkml:trace contextRef="#ctx0" brushRef="#br0" timeOffset="888.23">364 209,'-32'36,"31"-35,0 0,0 0,0 1,1-1,-1 0,0 0,1 1,-1-1,1 0,0 1,-1-1,1 1,0-1,0 0,0 1,0-1,0 1,0-1,0 0,0 1,1-1,-1 1,0-1,1 0,-1 1,1-1,0 0,-1 1,1-1,0 0,0 0,0 0,0 0,0 0,0 0,2 2,-2-3,1 0,-1 1,1-1,-1 0,1 0,-1 0,1 0,-1 0,1 0,-1 0,1-1,-1 1,1 0,-1-1,0 1,1-1,-1 0,0 1,1-1,-1 0,0 0,0 0,1 0,-1 0,0 0,0 0,0 0,-1 0,1-1,0 1,0 0,-1-1,1 1,0 0,-1-1,1-1,6-31,-7 34,0 0,-1 0,1 1,0-1,-1 0,1 0,0 0,0 1,-1-1,1 0,0 0,-1 0,1 0,-1 0,1 0,0 0,-1 1,1-1,0 0,-1 0,1 0,0-1,-1 1,1 0,-1 0,1 0,0 0,-1 0,1 0,0 0,-1-1,1 1,0 0,0 0,-1 0,1-1,0 1,-1 0,1 0,0-1,0 1,0 0,-1-1,1 1,0 0,0-1,0 1,0 0,0-1,-1 1,1 0,0-1,0 1,0-1,0 1,-7 5,4-7</inkml:trace>
  <inkml:trace contextRef="#ctx0" brushRef="#br0" timeOffset="2129.25">461 613,'-18'0,"17"0,1 0,1 0,0 0,0 0,-1 0,1 0,0 0,0 0,-1-1,1 1,0 0,-1-1,1 1,0 0,-1-1,1 1,-1-1,1 1,0-1,-1 1,1-1,-1 1,1-1,-1 1,0-1,1 0,-1 1,0-1,1 0,-1 1,0-1,0 0,1 0,-1 1,0-1,0 0,0 0,0 1,0-1,0 0,0 0,0 1,-1-1,1 0,0 0,0 1,0-1,-1 0,1 1,0-1,-1 0,1 1,-1-1,1 1,-1-1,1 1,-1-1,0 0,0 1,1-1,-1 1,1 0,-1 0,0-1,1 1,-1 0,0 0,1 0,-1 0,0 0,1 0,-1 0,1 0,-1 0,0 0,1 0,-1 0,0 0,1 1,-1-1,0 0,1 0,-1 1,1-1,-1 0,1 1,-1-1,1 1,-1-1,1 1,-1-1,1 1,-1-1,1 1,0-1,-1 1,1-1,0 1,0 0,-1-1,1 1,0 1,-1-1,0 1,0 0,0 0,0-1,0 1,0 0,1 0,-1 0,1 0,0 0,-1 0,1 0,0 0,0 3,0-7,0 1,1 0,-1 1,0-1,0 0,0 0,0 1,-1-1,1 0,0 1,0-1,0 1,0-1,-1 0,1 1,0-1,-1 0,1 1,0-1,-1 1,1-1,-1 1,1-1,-1 1,1-1,-1 1,0-1,-6-11,-8-13,15 25,-1-1,1 1,0-1,0 1,-1 0,1-1,0 1,-1-1,1 1,0 0,-1-1,1 1,-1 0,1 0,-1-1,1 1,0 0,-1 0,1 0,-1-1,1 1,-1 0,1 0,-1 0,1 0,-1 0,1 0,-1 0,1 0,-1 0,1 0,-1 0,1 1,-1-1,1 0,-1 0,1 0,-1 1,0-1,0 4,1 1</inkml:trace>
  <inkml:trace contextRef="#ctx0" brushRef="#br0" timeOffset="3498.06">671 0,'1'15,"2"1,0-1,0 0,2-1,0 1,10 20,9 28,65 309,-77-286,-12-67,2 0,1-1,0 1,1-1,1 0,0 0,12 24,-13-39,-7-11,-2-1</inkml:trace>
  <inkml:trace contextRef="#ctx0" brushRef="#br0" timeOffset="4517.06">419 586,'5'21,"-2"-13,0-13,-3 5,0-1,0 0,0 1,0-1,0 0,0 1,0-1,0 0,0 1,0-1,0 0,0 1,-1-1,1 0,0 1,0-1,-1 1,1-1,0 0,-1 1,1-1,-1 1,1-1,0 1,-1-1,0 1,1 0,-1-1,1 1,-1-1,1 1,-1 0,0 0,1-1,-1 1,0 0,1 0,-1 0,0 0,1 0,-1-1,0 1,1 1,-1-1,0 0,1 0,-1 0,0 0,1 0,-1 1,0-1,1 0,-1 0,1 1,-2 0,-2 0,1 0,-1 1,1-1,0 1,-1 0,1 0,0 0,-5 5,7-7,1 1,-1-1,1 0,0 1,-1-1,1 0,0 1,-1-1,1 1,0-1,-1 0,1 1,0-1,0 1,0-1,-1 1,1-1,0 1,0-1,0 1,0-1,0 1,0-1,0 1,0-1,0 1,0-1,0 1,0-1,0 1,1-1,-1 1,0-1,0 1,0-1,1 0,-1 1,0-1,1 1,-1-1,0 0,1 1,-1-1,0 0,1 1,-1-1,1 0,-1 0,1 1,-1-1,0 0,1 0,-1 0,1 0,-1 1,1-1,-1 0,1 0,-1 0,1 0,-1 0,1 0,-1 0,1-1,-1 1,1 0,-1 0,1 0,-4 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2:44.2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4,'0'3,"1"0,-1 0,1 0,0 0,0 0,0 0,0-1,1 1,-1 0,1 0,-1-1,1 1,3 2,34 34,-17-19,-6-2,-4-5,1 1,0-2,26 20,-36-30</inkml:trace>
  <inkml:trace contextRef="#ctx0" brushRef="#br0" timeOffset="1196.61">319 1,'-1'13,"0"1,-1 0,0 0,-1-1,-1 0,0 1,-1-1,0-1,-10 18,-3 13,3 2,-18 80,24-88,8-36,-5 10,4-11</inkml:trace>
  <inkml:trace contextRef="#ctx0" brushRef="#br0" timeOffset="1906.28">601 272,'1'1,"0"-1,0 1,0-1,0 1,-1 0,1-1,0 1,0 0,0 0,-1 0,1-1,-1 1,1 0,0 0,-1 0,0 0,1 0,-1 0,1 0,-1 0,0 2,7 23,-5-12,0 0,-1 0,-1 0,-1 22,0-32,1-1,0 0,-1 1,0-1,0 1,0-1,0 0,0 0,-1 1,1-1,-1 0,0 0,0-1,0 1,-1 0,1-1,0 1,-1-1,0 0,1 1,-1-1,0-1,-6 4,-1-2</inkml:trace>
  <inkml:trace contextRef="#ctx0" brushRef="#br0" timeOffset="2390.57">799 37,'1'2,"-1"0,1-1,-1 1,1 0,0-1,0 1,0-1,0 1,0-1,0 1,0-1,0 0,0 1,1-1,-1 0,3 2,31 20,-25-17,80 50,-24-16,80 64,-144-102,13 9,-15-11,1 0,-1 0,0 0,0 0,1 0,-1 0,0 0,0 0,0 0,1 0,-1 0,0 0,0 0,1 0,-1 0,0 0,0 0,1 0,-1 0,0 0,0 0,1 0,-1 0,0-1,0 1,0 0,1 0,-1 0,0 0,0-1,0 1,0 0,1 0,-1 0,0-1,0 1,0 0,0 0,0-1,0 1,0 0,0 0,0-1,0 1,0 0,0 0,0 0,0-1,0 1,0 0,0 0,0-1,0 1,0 0,0 0,0-1,0 1,0 0,0 0,0-1,-1 1,1 0,-2-10</inkml:trace>
  <inkml:trace contextRef="#ctx0" brushRef="#br0" timeOffset="2963.36">1141 1,'-6'10,"-3"5,-6 2,-1 1,-2 0,-4 0,-2 1,-4 0,-2 4,-2 2,0 0,-1 1,2-1,4-3,5-4,5-4,9-6,4-4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5:41.3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15'198,"-1"-40,11 154,-29-338,1 1,1-1,3-52,0 64,1 1,0-1,1 0,1 0,0 1,1 0,0 0,1 0,8-13,-12 23,0 0,-1 0,1 0,1 1,-1-1,0 0,1 1,-1 0,1 0,-1-1,1 2,0-1,0 0,0 0,0 1,0 0,1 0,-1-1,0 2,1-1,-1 0,0 1,1 0,-1-1,1 1,-1 1,1-1,3 1,-3 1,1-1,0 2,-1-1,0 0,1 1,-1 0,0-1,-1 2,1-1,0 0,-1 1,0 0,1 0,-2 0,1 0,0 0,-1 0,3 8,7 15,-2 0,-1 0,-1 1,-2 0,-1 0,-1 1,1 35,-5-48</inkml:trace>
  <inkml:trace contextRef="#ctx0" brushRef="#br0" timeOffset="716.25">490 294,'-3'0,"0"0,0 0,0 1,0-1,0 1,0 0,0 0,0 0,0 0,1 0,-1 1,0-1,1 1,-1-1,1 1,0 0,-4 4,2-1,1 0,-1 0,1 0,0 1,0-1,0 1,-3 12,1 2,1 0,0 0,2 0,0 24,2-36,0-1,1 0,0 0,1 0,0 0,4 12,-6-18,1 0,-1 0,0 0,1 0,-1 0,1 1,-1-1,1 0,0 0,-1 0,1 0,0-1,0 1,0 0,-1 0,1 0,0-1,0 1,0 0,0-1,0 1,1-1,-1 1,0-1,0 0,0 1,0-1,0 0,1 0,-1 0,0 0,0 0,0 0,1 0,-1 0,0 0,0 0,0-1,0 1,1-1,-1 1,0-1,0 1,0-1,0 1,0-1,0 0,1-1,1-1,0 0,-1-1,1 1,-1-1,0 1,1-1,-2 0,1 0,0 0,-1 0,0 0,0 0,0 0,0-1,0-6,-1-72,-1 62,1 13,0 17,9 84,-6-75,-2-11,0 0,1 0,0 0,0 0,0 0,1-1,5 10,-1-7</inkml:trace>
  <inkml:trace contextRef="#ctx0" brushRef="#br0" timeOffset="1249.25">629 225,'-10'20,"6"-13,0 0,1 0,0 0,0 0,0 1,1-1,-2 11,4-15,1 1,-1-1,0 0,1 0,0 0,0-1,-1 1,2 0,-1 0,0 0,1-1,-1 1,1-1,0 1,0-1,0 1,0-1,0 0,0 0,0 0,1 0,-1-1,5 3,7 5,5 3,-1 1,0 0,19 20,-33-28,1 0,-1 0,0 0,0 1,-1-1,1 1,-1 0,-1 0,1 0,-1 1,0-1,0 1,-1-1,0 1,1 9,-2-14,-1 0,1 1,-1-1,1 1,-1-1,0 0,0 1,0-1,0 0,0 0,0 1,0-1,-1 0,1 0,-1-1,0 1,0 0,1 0,-1-1,0 1,0-1,-1 0,1 0,0 1,0-1,-1 0,1-1,0 1,-1 0,-3 0,0 0,0 0,1 0,-1 0,0-1,0 0,0 0,0 0,0-1,0 0,0 0,-10-4,3-2</inkml:trace>
  <inkml:trace contextRef="#ctx0" brushRef="#br0" timeOffset="2527.71">1368 307,'-8'1,"0"0,1 1,-1 0,0 0,1 0,0 1,-1 0,1 1,0 0,1 0,-13 9,1 1,2 0,-30 34,39-40,1 0,0 0,0 1,1 0,0 1,1-1,0 1,0 0,-3 16,6-23,0 0,1 0,0-1,0 1,-1 0,2 0,-1 0,0 0,1 0,-1 0,1-1,0 1,0 0,0 0,0-1,0 1,1-1,-1 1,1-1,-1 0,1 1,0-1,0 0,0 0,1 0,-1 0,0-1,1 1,-1-1,1 1,-1-1,1 0,0 0,-1 0,1 0,0-1,0 1,5 0,-2-1,-1 1,1-1,0 0,-1 0,1-1,-1 0,1 0,-1 0,1-1,-1 1,1-2,-1 1,0 0,0-1,0 0,-1 0,1 0,-1-1,1 1,-1-1,0 0,-1-1,5-5,-3 4,-1 0,0 0,0 0,-1-1,0 0,0 1,0-1,-1 0,0 0,-1 0,1-1,-1 1,-1 0,1-1,-1 1,0 0,-3-14,3 21,0 0,0 0,0-1,0 1,0 0,0 0,0 0,0-1,0 1,0 0,0 0,0 0,0-1,0 1,0 0,0 0,0 0,0-1,0 1,0 0,0 0,0 0,0 0,0-1,-1 1,1 0,0 0,0 0,0 0,0 0,0-1,-1 1,1 0,0 0,0 0,0 0,0 0,-1 0,1 0,0 0,0 0,0 0,-1 0,1 0,0 0,0 0,0 0,-1 0,1 0,0 0,0 0,0 0,-1 0,1 0,0 0,0 0,-8 15,-3 21,10-21,0 0,0-1,4 25,-3-36,0 0,0 0,0-1,1 1,0 0,-1 0,1 0,0 0,0-1,0 1,1 0,-1-1,1 1,-1-1,1 0,0 1,0-1,0 0,0 0,0 0,1 0,-1-1,1 1,-1-1,5 3,-6-4,1 0,-1 0,0 0,1 0,-1 0,0 0,1 0,-1 0,1-1,-1 1,0 0,0-1,1 1,-1-1,2 0,5-5</inkml:trace>
  <inkml:trace contextRef="#ctx0" brushRef="#br0" timeOffset="3079.14">1466 476,'49'105,"-49"-105,0 0,0 0,0 0,0 0,0 0,0-1,0 1,0 0,0 0,0 0,0 0,0 0,0 0,0 0,0 0,0 0,0-1,0 1,0 0,0 0,0 0,1 0,-1 0,0 0,0 0,0 0,0 0,0 0,0 0,0-1,0 1,0 0,0 0,0 0,1 0,-1 0,0 0,0 0,0 0,0 0,0 0,0 0,0 0,0 0,1 0,-1 0,0 0,0 0,0 0,0 0,0 0,0 0,0 0,0 0,0 0,1 0,-1 0,0 1,0-1,0 0,0 0,0 0,0 0,0 0,0 0,0 0,0 0,0 0,3-15,-2-17,-3-9,1 14,2-45,-1 67,1-1,0 0,0 1,0-1,1 0,-1 1,2 0,-1-1,0 1,1 0,0 0,0 0,6-6,-7 9,0 0,-1 0,1 1,0-1,0 1,0 0,0 0,0-1,0 1,0 0,0 1,0-1,1 0,-1 1,0-1,1 1,-1 0,0-1,1 1,-1 0,0 1,1-1,2 1,0 1,-1-1,0 1,0 1,0-1,0 1,0-1,0 1,-1 0,0 0,1 1,2 4,5 6,0 1,-1 0,-1 1,13 33,-13-27,-1 0,-1 1,-2 0,0 0,3 39,-8-55</inkml:trace>
  <inkml:trace contextRef="#ctx0" brushRef="#br0" timeOffset="3898.34">2219 307,'5'10,"4"7,2 6,3 4,-2 2,0 1,-3 2,-2 1,-3-1,-1-1,-3-1,1-3,-7-6,-3-7,-3-8,1-5</inkml:trace>
  <inkml:trace contextRef="#ctx0" brushRef="#br0" timeOffset="4238.84">2080 15,'0'0</inkml:trace>
  <inkml:trace contextRef="#ctx0" brushRef="#br0" timeOffset="4815.3">2401 601,'12'20,"-12"-20,0 0,0 0,0 0,0 0,0 0,0 0,0 0,0-1,0 1,0 0,0 0,0 0,0 0,0 0,0 0,0 0,0-1,0 1,0 0,0 0,0 0,0 0,0 0,0 0,0 0,1 0,-1-1,0 1,0 0,0 0,0 0,0 0,0 0,0 0,0 0,0 0,0 0,1 0,-1 0,0 0,0 0,0 0,0 0,0 0,0 0,0 0,0 0,1 0,-1 0,0 0,0 0,0 0,0 0,0 0,0 0,0 0,1 0,-1 0,0 0,0 0,0 0,0 0,0 0,0 0,0 0,0 0,0 0,1 1,-7-42,3 20,1 10,-7-103,9 105,0 0,1 0,0-1,0 1,1 0,0 0,1 1,0-1,0 0,6-9,-9 17,1 0,-1 0,1 0,0 0,-1 0,1 0,0 0,0 0,0 0,0 0,0 0,0 0,0 0,0 1,0-1,1 0,-1 1,0-1,0 1,1 0,-1-1,0 1,0 0,1 0,-1-1,0 1,2 1,0-1,-1 1,0 0,1 0,-1 0,0 1,0-1,0 1,0-1,0 1,0-1,0 1,-1 0,3 3,4 7,0 0,0 1,9 22,-8-13,-1 0,-2 0,0 1,-1-1,-1 1,1 46,-6-57,-2-3</inkml:trace>
  <inkml:trace contextRef="#ctx0" brushRef="#br0" timeOffset="5449.26">2611 295,'13'15,"0"0,-2 1,0 1,14 28,-12-21,27 38,-16-27,14 19,-35-51,0 1,0-1,0 0,1-1,-1 1,1-1,-1 1,1-1,0 0,0 0,0-1,5 2,-8-3,0 0,0 0,0 0,1 0,-1 0,0-1,0 1,0-1,0 1,0-1,0 1,0-1,0 1,0-1,0 0,0 0,0 1,0-1,-1 0,1 0,0 0,0 0,-1 0,1 0,-1 0,1 0,-1 0,1 0,-1 0,0-1,0 1,1 0,-1 0,0 0,0 0,0-1,0-1,2-56,-2 49,-3-55,-14-93,16 156,1 1,-1 0,1 0,0 0,-1 0,1 0,0 0,0 0,0 0,0 1,0-1,0 0,0 0,0 0,0 0,0 0,0 0,0 0,1 0,-1 0,0 0,1 0,-1 0,1 1,-1-1,1 0,-1 0,1 0,0 1,-1-1,1 0,0 1,0-1,-1 1,1-1,1 0,9 1</inkml:trace>
  <inkml:trace contextRef="#ctx0" brushRef="#br0" timeOffset="6242.73">3070 377,'6'-2,"9"-3,-1 0,0-1,19-10,-30 15,-1-1,1 0,0 0,-1 0,0 0,1 0,-1-1,0 1,0-1,1-2,-2 3,-1 1,1 0,-1-1,1 1,-1 0,0-1,1 1,-1-1,0 1,0 0,0-1,0 1,0-1,-1 1,1-1,0 1,-1 0,1-1,-1 1,1 0,-1-1,-1-1,1 2,1-1,-1 1,0 0,0 0,1 0,-1 0,0 0,0 0,0 0,0 0,0 0,0 0,-1 0,1 1,0-1,0 1,0-1,-1 0,1 1,0 0,-1-1,1 1,0 0,-1 0,-1 0,0 0,1 1,0 0,0-1,-1 1,1 0,0 1,0-1,0 0,0 1,0-1,1 1,-1-1,-2 4,-2 1,1 1,0 0,0 0,1 0,0 1,0-1,-3 11,5-10,0 0,0 0,1 0,0 0,0 0,1 0,0 0,1 0,-1 0,1 0,1-1,3 13,-2-14,0 0,0-1,0 1,1-1,0 0,0 0,0 0,1 0,-1-1,1 0,0 0,1 0,-1-1,1 1,-1-1,7 2,3 2,0 0,1-1,0 0,0-2,1 0,-1 0,23 1,-37-5,-1-1,1 1,-1 0,1 0,-1-1,0 1,1-1,-1 0,0 1,1-1,-1 0,0 1,0-1,1 0,-1 0,0 0,0 0,0 0,0-1,-1 1,1 0,0 0,0-1,-1 1,1 0,-1-1,1 1,-1 0,1-1,-1 1,0-1,0 1,0-1,0-1,-1-62,-1 45,1 1,0 2,0-1,2 0,-1 1,5-18,-5 32,0 1,0 0,1 0,-1 0,1 0,-1-1,1 1,0 0,0 0,0 0,0 0,0 1,0-1,1 0,-1 0,0 1,1-1,0 1,-1-1,1 1,0-1,0 1,0 0,0 0,0 0,0 0,0 1,0-1,0 0,0 1,0-1,0 1,1 0,-1 0,0 0,0 0,0 0,1 0,-1 1,2 0,22 13,-16-5</inkml:trace>
  <inkml:trace contextRef="#ctx0" brushRef="#br0" timeOffset="7488.52">3586 279,'-1'4,"-1"0,0-1,0 1,0-1,0 1,-1-1,1 0,-1 0,-3 3,-9 12,14-16,0-1,0 1,0-1,0 1,1 0,-1-1,1 1,-1 0,1 0,0-1,-1 1,1 0,0 0,0 0,0-1,1 1,-1 0,0 0,1 0,-1-1,1 1,-1 0,1-1,0 1,0 0,0-1,0 1,0-1,0 1,0-1,0 0,3 3,4 2,1 0,0 0,0 0,18 7,10 7,-28-14,1 1,-2 1,1-1,-1 1,0 1,-1-1,0 1,0 1,-1-1,0 1,-1 0,0 1,-1-1,0 1,0 0,-1 0,-1 0,0 0,1 19,-3-28,0-1,0 1,0 0,0-1,0 1,-1 0,1-1,0 1,-1 0,0-1,1 1,-1-1,0 1,0-1,0 1,0-1,0 0,0 1,0-1,0 0,0 0,-1 0,1 0,-1 0,1 0,-3 1,0-1,1 0,-1-1,1 1,-1-1,0 0,1 0,-1 0,0 0,1-1,-1 1,-6-3,-2-1,0 0,1-1,-1 0,1-1,0-1,-13-9,21 14,1 0,0 0,0 0,-1 0,1 0,0 0,1 0,-1-1,0 1,1-1,-1 0,1 1,0-1,0 0,0 0,0 1,0-1,1 0,-1-6,1 7,1-1,0 0,0 1,0-1,0 0,0 1,1-1,-1 1,1 0,-1-1,1 1,0 0,0 0,0 0,0 0,0 1,3-3,12-6,1 0,0 1,1 0,32-9,-32 12,17-7,-2-1,0-2,56-35,-82 46,0 0,0-1,0 0,0-1,-1 0,0 0,-1 0,1-1,-1 0,-1 0,0 0,0-1,0 0,-1 0,-1 0,1-1,-2 1,1-1,1-13,-4 21,0-1,1 1,-1-1,-1 1,1 0,0-1,0 1,-1 0,0-1,1 1,-1 0,0 0,0-1,0 1,0 0,-1 0,1 0,-3-3,2 4,1 0,-1 0,0 0,1 0,-1 0,0 1,0-1,0 0,0 1,0 0,0-1,1 1,-1 0,0 0,0 0,0 0,0 0,-2 1,-2 0,0 1,0 0,0 0,1 0,-1 1,1-1,-1 1,1 1,0-1,0 1,1 0,-1 0,-4 6,3-3,0 1,0 0,1 0,1 1,-1 0,2 0,-1 0,1 0,0 0,1 1,0-1,0 1,1 0,1 16,0-18,1 0,1-1,-1 1,1-1,0 0,1 1,0-1,0 0,0-1,1 1,0 0,1-1,-1 0,1 0,0 0,1-1,-1 0,1 0,7 5,3 0,0 0,1-1,0-1,0-1,1 0,0-1,1-1,23 3,-25-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5:56.1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7'3,"5"0,0 0</inkml:trace>
  <inkml:trace contextRef="#ctx0" brushRef="#br0" timeOffset="-403.42">169 335,'3'10,"2"7,1 6,2 4,-1 2,-1 1,-2-1,1 1,-1-3,0-4,-2-3,-3-5,-3-6,-5-3,1-4</inkml:trace>
  <inkml:trace contextRef="#ctx0" brushRef="#br0" timeOffset="606.44">350 503,'0'21,"1"-1,2 1,0-1,1 0,0 0,10 23,-10-36,-5-18,-6-16,-36-101,39 114,1 1,1-1,0 0,1 0,1 0,0 0,3-23,-3 34,0 0,1 0,0-1,-1 1,1 0,0 0,1 1,-1-1,0 0,1 0,0 0,0 1,-1-1,2 1,-1 0,0-1,0 1,1 0,-1 0,1 1,-1-1,1 0,0 1,0-1,0 1,0 0,0 0,0 0,0 1,3-1,-1 1,0 0,0 0,-1 1,1 0,0 0,0 0,-1 1,1-1,-1 1,0 0,1 0,-1 1,0-1,0 1,0 0,-1 0,1 0,-1 1,4 4,3 4,-1 0,0 2,-1-1,0 1,-1 0,-1 0,0 1,-1 0,-1 0,0 0,-1 1,0-1,-2 1,1 22,-3-25</inkml:trace>
  <inkml:trace contextRef="#ctx0" brushRef="#br0" timeOffset="1243.33">602 280,'2'4,"0"0,0 1,0-1,1 0,0 0,0-1,0 1,0-1,0 1,1-1,5 4,0 2,50 51,-35-33,1-2,42 33,-66-57,-1-1,1 1,-1-1,1 1,-1-1,1 1,-1-1,1 0,0 1,-1-1,1 0,0 1,0-1,-1 0,1 0,0 0,-1 0,1 0,0 1,0-1,-1-1,1 1,0 0,0 0,-1 0,1 0,0 0,-1-1,1 1,0 0,-1-1,1 1,1-1,-1-1,0 1,0-1,0 0,0 0,-1 0,1 0,-1 0,1 1,-1-1,1 0,-1 0,0-3,-4-64,4 67,-34-156,33 156,1 1,0-1,-1 0,1 0,0 0,0 0,0 0,0 0,0 0,1 0,-1 0,2-3,2-1</inkml:trace>
  <inkml:trace contextRef="#ctx0" brushRef="#br0" timeOffset="1977.28">1048 321,'7'-1,"0"-1,-1 0,1 0,-1-1,1 0,-1 0,8-6,-12 8,0 0,-1 0,1-1,0 1,-1-1,1 1,-1-1,1 1,-1-1,0 0,0 0,1 0,-1 0,-1 0,1 0,0 0,0 0,-1 0,1 0,-1 0,0 0,0 0,0-1,0 1,0 0,0 0,-1-3,1 4,0 0,0-1,-1 1,1 0,0 0,-1 0,1 0,-1 0,1 0,-1 1,0-1,1 0,-1 0,0 0,0 0,1 1,-1-1,0 0,0 1,0-1,0 1,0-1,0 1,0-1,0 1,0 0,0-1,0 1,0 0,0 0,0 0,0 0,-1 0,1 0,0 0,0 0,0 0,0 1,0-1,0 0,0 1,0-1,0 1,0-1,0 1,0-1,0 1,0 0,1-1,-1 1,0 0,-1 1,-3 2,-1 1,1-1,0 1,0 0,1 1,-7 9,6-6,1 1,0 0,0 0,1 0,0 0,1 0,0 0,1 1,0-1,0 1,1-1,3 20,-2-24,0 1,0-1,1 1,0-1,1 1,-1-1,1 0,0 0,1-1,-1 1,1 0,1-1,-1 0,0 0,1-1,0 1,0-1,1 0,-1 0,12 5,1-2,1 0,1-2,-1 0,1-2,0 0,0-1,0-1,0 0,38-6,-57 5,0 0,0 0,0 0,0 0,0-1,0 1,0 0,0-1,0 1,0-1,0 1,0-1,0 1,-1-1,1 0,0 0,0 1,0-1,-1 0,1 0,0 0,-1 0,1 0,-1 0,1 0,-1 0,0 0,1 0,-1 0,0 0,0 0,0 0,1 0,-1 0,0 0,0 0,-1 0,1 0,0 0,0 0,0 0,-1 0,1 0,-1-2,-23-54,17 43,0-1,-18-43,24 55,-1-1,1 0,0 0,0 0,1 0,-1-1,1 1,0 0,0 0,0 0,2-7,-1 9,0 0,1 0,-1-1,1 1,0 0,0 0,-1 1,1-1,0 0,1 1,-1-1,0 1,0-1,1 1,-1 0,1 0,4-1,45-10,-35 10</inkml:trace>
  <inkml:trace contextRef="#ctx0" brushRef="#br0" timeOffset="3458.95">1579 196,'-7'6,"1"0,0 1,0 0,1 0,-9 14,14-19,-1-1,0 1,0-1,1 1,-1-1,1 1,-1 0,1-1,0 1,0 0,-1-1,1 1,0 0,1-1,-1 1,0 0,0-1,1 1,-1-1,1 1,-1 0,1-1,0 1,0-1,0 1,-1-1,1 0,0 1,1-1,-1 0,0 0,0 0,1 0,-1 0,0 0,4 2,57 28,-51-27,0 1,-1-1,0 2,0-1,-1 2,0-1,0 1,0 0,-1 1,0 0,0 0,-1 1,8 11,-11-12,0 0,0 0,0 0,-1 0,-1 1,1 0,-2-1,1 1,0 14,-2-20,0-1,0 1,0 0,0-1,-1 1,1-1,-1 1,0-1,1 1,-1-1,0 0,-1 1,1-1,0 0,-1 0,1 0,-1 0,1 0,-1 0,0 0,0 0,0-1,0 1,0-1,-1 0,1 1,0-1,-1 0,1 0,0 0,-1-1,1 1,-1-1,0 1,1-1,-3 0,-1 1,1-1,-1 0,0 0,1-1,-1 0,1 0,-1 0,1 0,0-1,-1 0,1 0,0 0,-5-4,8 5,1 0,-1-1,0 1,1-1,-1 1,1-1,0 0,0 1,-1-1,1 0,0 0,1 0,-1 0,0 0,0 0,1 0,0 0,-1 0,1 0,0-1,0 1,0 0,0 0,0 0,0 0,1 0,-1 0,1 0,-1 0,1 0,0 0,0 0,0 0,0 0,0 0,3-3,2-4,1 0,0 0,0 0,1 1,0 0,1 1,-1 0,1 0,10-5,13-5,50-20,-63 30,0-1,0-1,-1 0,0-1,-1-1,0-1,-1 0,18-17,-32 27,0 0,0 0,-1 0,1-1,-1 1,0 0,0-1,0 1,0 0,0-1,0 1,-1-1,1 0,-1 1,1-1,-1 1,0-1,0 0,0 1,-1-1,1 1,-1-1,1 0,-1 1,0-1,0 1,0 0,0-1,-3-3,3 5,-1-1,1 1,-1-1,1 1,-1-1,0 1,1 0,-1 0,0 0,0 0,0 0,0 0,0 0,0 1,0-1,0 1,0-1,0 1,-1 0,1 0,0 0,0 0,0 0,0 1,0-1,0 1,0-1,0 1,0 0,0-1,0 1,0 0,0 0,0 1,-3 2,-2 2,1 0,-1 1,1 0,0 0,1 1,0 0,0 0,1 0,-1 0,2 1,-1 0,2-1,-1 1,-1 11,1-8,1 0,0 0,1 1,0-1,1 1,1-1,0 0,0 1,2-1,3 14,-2-18,-1-1,2 1,-1-1,1 0,0-1,0 1,1-1,0 0,0 0,1-1,-1 0,1 0,0 0,1-1,-1 0,1-1,0 1,9 2,-9-4,0 1,0-1,1 0,-1-1,0 0,1 0,-1-1,1 0,-1-1,1 1,-1-2,0 1,1-1,-1 0,0-1,0 0,0 0,8-6,-4 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5:54.2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0 281,'-2'-35,"-1"1,-12-53,-4-23,19 110,0 0,0 0,0 0,0-1,0 1,0 0,0 0,-1 0,1-1,0 1,0 0,0 0,0 0,0 0,0-1,0 1,0 0,0 0,0 0,0-1,0 1,0 0,0 0,1 0,-1-1,0 1,0 0,0 0,0 0,0 0,0-1,0 1,0 0,1 0,-1 0,0 0,0 0,0 0,0-1,1 1,-1 0,0 0,0 0,0 0,0 0,1 0,-1 0,0 0,0 0,0 0,1 0,-1 0,0 0,12 10,13 22,-23-29,10 14,91 118,-86-114,1-1,1-1,1-1,26 18,-46-35,1-1,-1 0,1 1,-1-1,1 1,0-1,-1 0,1 1,-1-1,1 0,0 1,-1-1,1 0,0 0,-1 0,1 0,0 1,-1-1,1 0,0 0,-1 0,1-1,0 1,-1 0,1 0,0 0,-1 0,1-1,0 1,-1 0,1-1,-1 1,1 0,0-1,-1 1,1-1,1-2,-1 1,0 0,0 0,0-1,-1 1,1-1,-1 1,1 0,-1-1,0-4,-5-66,5 70,-9-49,-2 0,-19-57,63 132,-25-15</inkml:trace>
  <inkml:trace contextRef="#ctx0" brushRef="#br0" timeOffset="500.3">459 44,'-13'135,"13"-123,1-1,0 1,1-1,1 0,0 0,0 0,1 0,9 17,-12-25,1 1,0-1,0 0,0 0,1 0,-1 0,1 0,-1-1,1 1,0-1,0 0,0 0,0 0,1 0,-1 0,0-1,1 1,-1-1,1 0,0 0,-1 0,1-1,0 1,0-1,-1 0,1 0,0 0,-1-1,1 1,6-2,-6 0,-1 1,1-1,0 0,-1 0,1 0,-1-1,1 1,-1-1,0 0,0 0,-1 0,1 0,0 0,-1 0,0-1,0 1,0-1,0 0,-1 0,1 0,-1 1,0-1,0 0,0-1,-1 1,1 0,-1 0,0 0,-1-5,1-1,0-1,-1 0,-1 0,0 1,0-1,-1 1,0 0,-1-1,0 1,-6-10,5 13,0 1,-1 0,1 0,-1 0,-1 1,1-1,-1 2,0-1,0 1,0 0,0 0,-1 1,-7-3,11 5,1 0,0 0,0 0,-1 0,1 0,0 1,-1 0,1-1,-1 1,1 1,0-1,-1 0,1 1,0 0,-1-1,1 1,0 1,0-1,-1 0,1 1,0 0,1-1,-1 1,0 0,0 1,1-1,-1 0,1 1,0-1,0 1,0 0,0 0,-2 4,-2 8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5:51.8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1'6,"0"1,1 0,0 0,0-1,0 1,6 8,5 17,70 323,-54-216,-35-177,2 1,1 0,2-1,5-50,-3 80,1 0,0-1,1 1,0 0,0 0,1 1,9-15,-12 20,0 1,1-1,-1 0,1 1,-1 0,1-1,0 1,0 0,-1 0,1 0,0 0,0 0,0 0,0 0,0 1,0-1,0 1,0-1,1 1,-1 0,0 0,0 0,0 0,0 0,0 1,0-1,0 0,1 1,-1 0,0-1,0 1,-1 0,1 0,0 0,0 1,0-1,1 2,6 3,-1 2,-1-1,1 1,-1 0,-1 0,1 1,-1 0,-1 0,0 1,0-1,5 17,2 7,-2 0,7 43,-14-60,-1-3</inkml:trace>
  <inkml:trace contextRef="#ctx0" brushRef="#br0" timeOffset="686.41">543 239,'-4'1,"0"0,0 0,0 0,0 0,0 1,0 0,0 0,0 0,0 0,1 1,-1-1,1 1,0 0,0 0,0 0,0 0,0 1,1-1,0 1,-1 0,1 0,1-1,-3 6,-4 9,1 1,0 0,-6 30,10-34,1-1,0 1,1 0,1-1,0 1,4 23,-4-35,0 0,1 0,-1 0,1 0,0 0,0 0,0 0,0-1,0 1,1 0,-1 0,1-1,0 1,-1-1,1 1,0-1,1 0,-1 0,0 0,1 0,-1 0,1-1,0 1,-1-1,1 1,0-1,0 0,0 0,0 0,0-1,0 1,0-1,0 0,0 1,0-1,0-1,6 0,-5 1,-1-1,0 0,1 0,-1 0,0-1,0 1,0-1,0 0,0 1,0-1,0-1,-1 1,1 0,-1-1,5-5,-3 2,0 0,0-1,-1 1,0-1,0 0,-1 0,3-8,-2-2,0 1,-1 0,0-1,-2 0,0 1,-2-18,-11-3,6 28,5 27,6 12,2 0,1 0,1-1,1 1,2-2,26 51,-26-59</inkml:trace>
  <inkml:trace contextRef="#ctx0" brushRef="#br0" timeOffset="1248.44">837 253,'-6'6,"1"0,0 1,1 0,0 0,0 1,0-1,-2 9,5-14,1-1,0 1,-1 0,1 0,0-1,0 1,0 0,1 0,-1-1,0 1,1 0,-1-1,1 1,-1 0,1-1,0 1,0-1,0 1,0-1,0 1,0-1,0 1,0-1,0 0,1 0,-1 0,0 0,1 0,-1 0,1 0,-1 0,1 0,0-1,-1 1,1-1,0 1,-1-1,4 1,15 4,0 1,1 0,-1 1,0 1,33 19,-49-24,1 0,-1 0,0 0,-1 0,1 1,0 0,-1-1,0 1,0 0,0 1,0-1,-1 0,0 1,0 0,0-1,0 1,-1 0,0 0,0 0,0 0,0 0,-1 0,0 0,0 0,0 0,-2 6,1-7,0 0,0 0,-1 0,0 0,0 0,0 0,0 0,-1 0,0-1,1 1,-1-1,-1 0,1 0,0 0,-1 0,1-1,-1 1,0-1,0 0,0 0,0 0,0-1,0 1,-1-1,-3 1,1 0,0-1,-1 0,1 0,0 0,0-1,0 0,0 0,-1-1,1 0,0 0,0 0,0-1,0 0,-11-6,4-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6:25.9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7,'15'-6,"0"2,0 0,0 1,1 0,-1 1,19 1,-3-2,238-25,-265 28,-2-1,0 1,-1 0,1-1,0 1,0 0,0 0,-1 0,1 0,0 0,0 1,0-1,-1 0,1 1,0-1,-1 1,3 1,-4 1</inkml:trace>
  <inkml:trace contextRef="#ctx0" brushRef="#br0" timeOffset="702.14">643 14,'323'14,"-312"-14</inkml:trace>
  <inkml:trace contextRef="#ctx0" brushRef="#br0" timeOffset="1336.31">1118 71,'66'-9,"1"2,-1 4,79 6,-27-1,-95 0,-17 1</inkml:trace>
  <inkml:trace contextRef="#ctx0" brushRef="#br0" timeOffset="1945.92">1774 43,'12'0,"8"0,4 0,2 0,-1 0,1 0,-1 0,-1 0,-3 0,-2 0,-2 0,-2 0,-1 0,-2-2,-4-4,-3 0</inkml:trace>
  <inkml:trace contextRef="#ctx0" brushRef="#br0" timeOffset="2556.69">2388 29,'115'2,"121"-5,-223 1,-1-1</inkml:trace>
  <inkml:trace contextRef="#ctx0" brushRef="#br0" timeOffset="3190.96">2736 70,'336'21,"-252"-14,-84-7,1 0,-1 0,1 0,-1-1,1 1,-1 0,1 0,-1 0,1 0,-1 0,0 0,1 0,-1 0,1 0,-1 0,1 0,-1 1,1-1,-1 0,1 0,-1 0,0 1,1-1,-1 0,0 0,1 1,-1-1,1 0,-1 1,0-1,0 0,1 1,-1-1,0 0,0 1,1-1,-1 1,0-1,0 1,0-1,0 1,0-1,1 0,-1 1,0-1,0 1,0-1,0 1,-1-1,1 1,0-1,0 1,0-1,0 0,0 1,0-1,-1 1,1-1,0 1,0-1,-1 0,1 1,0-1,-1 0,1 1,-1-1,-6 8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6:19.8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8,'2'0,"4"2,2 1,5 0,3 0,3-1,1-1,2-1,-1 1,-1-1,-2 0,-6-1,-5 1</inkml:trace>
  <inkml:trace contextRef="#ctx0" brushRef="#br0" timeOffset="578.38">546 12,'2'0,"4"0,2 0,3 0,2 0,1 0,0 3,1 0,-1 0,1-1,-3 2,-4 3,-4-1,-5 0</inkml:trace>
  <inkml:trace contextRef="#ctx0" brushRef="#br0" timeOffset="1260.51">881 110,'14'0,"10"-2,5-2,2 1,2 1,1 0,2 1,1 0,0 4,-1 2,-3 1,-3 2,-5 0,-5-2,-5 0,-8 2,-5 2,-2-1</inkml:trace>
  <inkml:trace contextRef="#ctx0" brushRef="#br0" timeOffset="1886.67">1564 53,'12'0,"11"0,8 0,7 0,3 2,3 1,-2 0,-4 0,-3-1,-5-1,-10-1,-9 0</inkml:trace>
  <inkml:trace contextRef="#ctx0" brushRef="#br0" timeOffset="2431.77">2151 96,'14'0,"10"0,7 0,4 0,3 0,-1 0,-4 0,-2 2,-5 1,-4 0,-4 0,-2-1,-4-4,-4 0</inkml:trace>
  <inkml:trace contextRef="#ctx0" brushRef="#br0" timeOffset="3041.17">2625 26,'94'2,"-53"1,0-2,0-2,0-2,0-1,52-13,-82 13,-5 2</inkml:trace>
  <inkml:trace contextRef="#ctx0" brushRef="#br0" timeOffset="4596.76">434 40,'205'0,"-199"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6:16.3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99,'7'10,"7"10,6 6,7 6,4 5,3 3,0-1,0 1,-1-3,-2-1,-3-6,-7-3,-5-3,-4-4,-5-10,-4-6</inkml:trace>
  <inkml:trace contextRef="#ctx0" brushRef="#br0" timeOffset="340.36">348 1,'-13'286,"-1"123,-2 100,16-488</inkml:trace>
  <inkml:trace contextRef="#ctx0" brushRef="#br0" timeOffset="861.45">572 503,'34'-5,"-1"-2,0-1,0-1,32-15,-53 19,-1 0,1-1,-1 0,0-1,0 0,-1-1,0 0,0 0,-1-1,0-1,-1 1,0-1,11-19,-17 26,0 1,-1-2,1 1,-1 0,0 0,0 0,0 0,-1-1,1 1,-1 0,1-1,-1 1,0-1,-1 1,1 0,0-1,-1 1,0 0,0 0,0-1,0 1,0 0,-1 0,1 0,-1 0,0 0,0 1,0-1,0 0,-1 1,1 0,-1-1,-4-2,2 2,0 0,-1 0,1 1,-1-1,1 1,-1 0,0 1,0 0,0 0,0 0,0 1,0-1,0 1,0 1,0-1,0 1,1 0,-9 3,2 1,1 0,-1 1,1 0,0 1,0 1,1 0,0 0,1 1,0 0,0 0,1 1,0 0,-13 23,13-21,2 1,-1 0,1 0,1 0,1 1,0-1,0 1,2 0,-1 1,2-1,0 0,1 20,2-25,-1-1,1 1,1-1,0 0,0 0,0 0,1 0,0 0,1-1,0 0,0 0,0 0,1-1,0 1,0-1,1-1,0 1,0-1,0 0,0-1,1 0,0 0,0-1,14 5,-11-4,-1-2,1 1,0-1,0-1,0 0,0 0,0-1,0 0,0-1,0-1,0 0,0 0,0-1,-1 0,1-1,-1 0,0 0,0-1,9-7,9-10,-6 0</inkml:trace>
  <inkml:trace contextRef="#ctx0" brushRef="#br0" timeOffset="1463.95">1298 197,'-13'0,"0"0,0 2,0-1,0 1,-23 8,31-8,0-1,0 2,1-1,-1 0,1 1,-1 0,1 0,0 0,0 1,0-1,1 1,-1 0,1 0,0 0,0 0,0 1,-3 8,5-12,1 1,-1 0,1 0,0-1,0 1,-1 0,1-1,0 1,0 0,1 0,-1-1,0 1,1 0,-1-1,1 1,-1 0,1-1,0 1,-1 0,1-1,0 0,0 1,0-1,0 1,1-1,-1 0,0 0,0 0,1 0,-1 0,1 0,-1 0,1 0,-1 0,1-1,0 1,-1 0,4 0,9 3,1 0,-1 0,23 1,-23-3,7 1,-1 1,1 0,-1 2,0 0,25 13,-37-15,-1 0,1 1,-1 0,0 0,0 1,-1 0,0 0,0 1,0 0,-1 0,0 0,0 0,-1 1,0 0,5 12,-4-7,-1 0,0 0,-1 0,0 1,-1-1,0 1,-1 0,-1-1,0 1,-3 16,2-23,-1 0,0 0,0 0,-1 0,0 0,0 0,-1-1,1 1,-1-1,-1 0,1 0,-1-1,0 1,0-1,-1 0,0 0,0-1,0 0,0 0,-9 4,6-3,-1-1,1 0,-1-1,1 0,-1 0,0-1,0-1,0 0,0 0,0 0,-1-2,1 1,0-1,0-1,0 1,0-2,1 1,-1-2,0 1,1-1,0-1,0 1,-9-7,-1-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6:14.7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78,'15'-517,"-15"516,-1 1,1 0,0 0,0-1,0 1,0 0,0 0,0-1,-1 1,1 0,0-1,0 1,0 0,0 0,0-1,0 1,0 0,0-1,0 1,0 0,1 0,-1-1,0 1,0 0,0-1,0 1,0 0,0 0,1-1,-1 1,0 0,0 0,0 0,0-1,1 1,-1 0,0 0,0 0,1 0,-1-1,0 1,0 0,1 0,-1 0,0 0,1 0,-1 0,0 0,0 0,1 0,13 17,18 47,-24-46,20 38,3-2,2 0,2-2,81 90,-69-100,-43-39,-1 0,1 0,0-1,1 0,-1 0,0 0,1 0,-1 0,1-1,-1 0,6 1,-9-2,1-1,-1 1,0 0,0-1,0 1,1 0,-1-1,0 1,0-1,0 0,0 1,0-1,0 0,0 0,0 0,0 0,-1 1,1-1,0 0,0-1,-1 1,1 0,-1 0,1 0,-1 0,1 0,-1 0,0-1,1 1,-1 0,0 0,0-1,0 0,1-50,-2 43,-7-87,-4 0,-5 0,-50-162,64 247,-2-12,5 23,0 0,1-1,-1 1,1 0,-1 0,1-1,-1 1,1 0,-1 0,1 0,-1-1,1 1,-1 0,1 0,0 0,-1 0,1 0,-1 0,1 0,-1 0,1 0,-1 1,1-1,-1 0,1 0,-1 0,1 1,-1-1,1 0,-1 1,1-1,-1 0,1 1,-1-1,0 0,1 1,-1-1,1 1,36 23,-19-11</inkml:trace>
  <inkml:trace contextRef="#ctx0" brushRef="#br0" timeOffset="703.22">782 232,'-20'39,"10"-22,1 1,1 0,0 1,-8 37,12-40,2 1,0 0,1 0,1 0,1 0,0 0,1 0,1 0,0-1,9 27,-9-37,-1 1,1-1,0 0,1 0,-1 0,1-1,0 1,1-1,-1 0,1 0,0 0,0-1,1 0,-1 0,1 0,0 0,0-1,0 0,1-1,-1 1,1-1,-1 0,1-1,0 0,0 0,-1 0,1-1,13 0,-14-1,0 1,1-1,-1-1,0 1,1-1,-1 0,0 0,-1-1,1 0,0 0,-1 0,1-1,-1 0,9-8,-6 4,-1-1,0 1,-1-2,0 1,0-1,-1 1,0-1,4-12,-2 0,-1 0,-1 0,-1-1,-1 1,0-1,-2 0,-3-43,1 56,0 0,-1 1,0-1,-1 0,0 0,0 1,-1 0,0 0,-1 0,0 0,0 1,-1-1,0 1,-1 1,1-1,-1 1,-1 0,1 1,-1 0,-1 0,1 0,-1 1,0 1,0 0,0 0,0 0,-1 1,-16-3,-29-1,33 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6:12.7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 736,'-28'-238,"20"151,4 51,-2-55,6 90,0 1,0 0,0 0,0 0,0-1,0 1,0 0,0 0,0 0,0 0,0-1,0 1,0 0,0 0,1 0,-1-1,0 1,0 0,0 0,0 0,0 0,0-1,0 1,0 0,1 0,-1 0,0 0,0 0,0 0,0-1,1 1,-1 0,0 0,0 0,0 0,0 0,1 0,-1 0,0 0,0 0,0 0,1 0,-1 0,0 0,0 0,0 0,1 0,-1 0,0 0,0 0,14 10,12 18,-24-26,136 175,32 38,-169-214,0 0,-1 0,1 0,0 1,0-1,0 0,0 0,0-1,0 1,1 0,-1 0,0 0,0-1,1 1,-1 0,0-1,1 0,-1 1,0-1,1 0,-1 1,1-1,1 0,-2-1,-1 0,1 0,0 0,0 1,0-1,-1 0,1 0,-1-1,1 1,-1 0,1 0,-1 0,1 0,-1 0,0-1,0 1,1 0,-1 0,0 0,-1-3,1-15,-1 0,-5-27,5 38,-105-486,78 379,32 125,0 0,1 0,0-1,0 0,1 0,0 0,1 0,7 7,0-1,0-1,0-1,33 23,-30-25</inkml:trace>
  <inkml:trace contextRef="#ctx0" brushRef="#br0" timeOffset="665.55">799 303,'-17'9,"-1"2,2 0,-1 1,1 1,1 0,1 1,-24 29,31-35,1 0,0 0,1 1,-1 0,2 1,-1-1,1 1,1 0,0-1,0 2,1-1,0 0,1 0,0 1,0-1,3 20,-1-24,0 0,1-1,-1 1,2 0,-1-1,0 0,1 1,0-1,1 0,-1 0,1-1,0 1,0-1,0 0,0 0,8 5,-5-4,1-1,0 1,0-2,1 1,-1-1,0 0,1-1,0 0,0-1,13 2,-14-2,1-1,0 0,0 0,0-1,0 0,-1 0,1-1,-1 0,1-1,-1 0,1 0,-1-1,-1 0,1 0,0-1,-1 0,0 0,0-1,0 0,-1 0,0 0,0-1,5-9,-6 6,-1-1,-1-1,0 1,0 0,-1-1,-1 1,0-1,0 0,-1 1,-1-1,0 0,0 1,-1-1,-1 1,0 0,-1-1,0 2,-7-17,7 19,0 1,-1-1,0 1,0 0,0 0,-1 1,0 0,0-1,-1 2,1-1,-12-6,13 10,-1-1,1 0,-1 1,0 0,0 0,0 1,0 0,0 0,-1 0,1 1,0 0,0 0,0 0,-1 1,1 0,0 0,-7 3,9-3,-1 1,0 0,0 0,1 1,-1 0,1-1,0 1,0 1,0-1,-6 7,-1 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6:10.0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2,'1'4,"0"0,0 0,1 0,-1 0,1-1,0 1,4 5,39 54,2-2,3-2,80 74,-70-73,-58-58,22 21,-17-19,-12-16,-2 0</inkml:trace>
  <inkml:trace contextRef="#ctx0" brushRef="#br0" timeOffset="419.02">364 0,'50'539,"-42"-408,1-9,9 305,-18-423</inkml:trace>
  <inkml:trace contextRef="#ctx0" brushRef="#br0" timeOffset="1010.75">726 612,'14'0,"1"-1,-1-1,1 0,-1-1,0-1,0 0,0-1,21-10,-30 12,1 0,-1 0,1 0,-1-1,0 1,0-1,-1-1,1 1,-1-1,0 1,0-1,0-1,-1 1,0 0,0-1,0 0,-1 1,1-1,-2 0,1 0,-1 0,2-9,-3 12,0-1,0 1,0-1,0 1,-1-1,1 1,-1 0,0-1,0 1,0 0,-1 0,1 0,-1-1,1 2,-1-1,0 0,0 0,-1 0,1 1,0 0,-1-1,0 1,1 0,-1 0,0 0,0 0,0 1,0-1,0 1,-1 0,1 0,0 0,-1 0,1 1,0-1,-1 1,1 0,-1 0,1 0,-1 0,1 1,0-1,-1 1,1 0,0 0,-1 0,1 1,0-1,0 1,0-1,0 1,0 0,1 0,-1 1,1-1,-4 3,-3 8,1 0,0 1,1 0,0 0,1 0,1 1,0 0,-5 28,8-31,0 1,0 0,1 0,1 0,0 0,1 0,1 0,0-1,0 1,1 0,5 12,-5-20,-1 0,1 0,0 0,0 0,1-1,-1 1,1-1,0 0,0 0,0-1,1 1,-1-1,1 0,0 0,0 0,0-1,0 1,1-1,-1-1,0 1,1-1,0 0,-1 0,1 0,-1-1,11-1,-2 1,-1-2,1 0,-1-1,1 0,-1-1,0 0,0-1,-1-1,23-13,-12 4</inkml:trace>
  <inkml:trace contextRef="#ctx0" brushRef="#br0" timeOffset="1516.43">1229 391,'-12'7,"0"2,0-1,-11 12,20-17,1-1,-1 1,0 0,1 0,0 0,-1 0,1 0,0 1,1-1,-1 1,1-1,-1 1,1-1,0 1,0 0,0 6,1-8,1 0,0 0,-1 0,1 0,0 0,0 0,0 0,0 0,0-1,1 1,-1 0,1-1,-1 1,1-1,-1 0,1 1,0-1,-1 0,1 0,3 1,48 20,-30-14,11 6,0 2,60 38,-87-50,0 1,-1 0,1 0,-1 0,-1 0,1 1,-1 0,0 0,0 1,0-1,-1 1,0 0,-1 0,0 1,0-1,0 1,-1-1,0 1,0 0,0 12,-2-16,-1 0,0-1,0 1,0 0,-1 0,1-1,-1 1,0 0,0-1,0 0,0 1,-1-1,0 0,1 0,-1-1,0 1,0 0,0-1,-1 0,1 0,-1 0,1 0,-1 0,1-1,-1 1,-6 0,-8 4,0-2,0 0,-1-1,-24 1,25-3,0-2,0 0,0-1,0-1,-32-9,13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2:34.4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7 1,'-5'1,"-1"1,0 0,1 0,0 0,-1 1,1 0,-6 4,2-2,-7 6,0 1,0 1,1 0,1 1,0 1,1 0,0 0,1 2,-10 18,9-15,1 0,1 0,-16 44,24-55,0-1,1 1,0 0,0 1,1-1,0 0,1 0,0 0,1 1,-1-1,2 0,4 18,-1-16,1 0,0-1,0 0,1 0,0 0,14 13,22 33,-31-41,-14-1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6:53.6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09,'0'1,"1"0,-1-1,1 1,-1 0,1 0,-1-1,1 1,-1 0,1-1,0 1,-1-1,1 1,0-1,0 1,-1-1,1 1,0-1,0 0,0 1,0-1,-1 0,1 0,0 0,0 0,0 1,0-1,1-1,30 3,-28-1,4-1,0 0,0 0,-1-1,1 0,0-1,0 1,0-1,-1-1,1 1,-1-1,0-1,1 0,-2 1,1-2,0 1,-1-1,0 0,0-1,0 1,-1-1,6-7,-4 2,-1 0,0-1,-1 1,0-1,0 0,-1-1,-1 1,0-1,-1 1,0-1,-1 0,-1-17,-14-211,14 234,0 0,1 0,0 0,1 0,-1 0,1 1,0-1,1 1,0-1,0 1,0 0,1 0,-1 0,1 0,1 1,-1 0,1 0,0 0,0 0,1 1,-1 0,1 0,0 0,0 1,0 0,1 0,6-2,-1-1,-13 3</inkml:trace>
  <inkml:trace contextRef="#ctx0" brushRef="#br0" timeOffset="571.82">153 489,'3'0,"2"0,4 0,2 0,2 0,1 0,0 0,0 0,3 0,1-2,-1-1,0 0,-1 0,-4-1,-5 0,-4 0</inkml:trace>
  <inkml:trace contextRef="#ctx0" brushRef="#br0" timeOffset="1194.58">545 320,'3'0,"2"0,6 0,3 0,2 0,0 0,0 0,0 0,-1 0,-5 0,-4 0</inkml:trace>
  <inkml:trace contextRef="#ctx0" brushRef="#br0" timeOffset="1659.67">867 98,'3'57,"2"0,14 58,-5-36,-9-63,-5-17,0 1,0 0,0 0,0 0,0 0,0-1,0 1,0 0,0 0,0 0,0 0,0-1,0 1,1 0,-1 0,0 0,0 0,0 0,0 0,0 0,0-1,1 1,-1 0,0 0,0 0,0 0,0 0,0 0,1 0,-1 0,0 0,0 0,0 0,0 0,1 0,-1 0,0 0,0 0,0 0,1 0,-1 0,0 0,0 0,0 0,0 0,0 0,1 0,-1 0,0 0,0 1,0-1,0 0,0 0,1 0,-1 0,0 0,0 1,2-9</inkml:trace>
  <inkml:trace contextRef="#ctx0" brushRef="#br0" timeOffset="2564.27">1369 42,'-2'4,"0"-1,0 0,0 0,0-1,0 1,0 0,-1-1,0 1,1-1,-1 0,0 0,0 0,0 0,-5 2,-16 13,12-3,2 0,-1 1,2 1,0-1,1 1,1 1,0 0,1 0,1 0,0 0,2 1,-3 23,1 26,6 128,-1-184,2 17,1 0,12 55,-13-73,1-1,0 1,1 0,0-1,0 0,1 0,1 0,-1 0,1-1,1 0,11 12,-6-12,-2-2</inkml:trace>
  <inkml:trace contextRef="#ctx0" brushRef="#br0" timeOffset="2981.61">1424 364,'275'350,"-263"-330,-11-11</inkml:trace>
  <inkml:trace contextRef="#ctx0" brushRef="#br0" timeOffset="3358.2">1648 309,'-5'12,"-4"8,-2 6,-2 3,-2 2,-2 2,-1 1,0-2,-1 2,0 0,0-4,5-2,1-4,3-1,1-2,2-2,3-4</inkml:trace>
  <inkml:trace contextRef="#ctx0" brushRef="#br0" timeOffset="4105.97">1663 1,'4'0,"1"1,-1 0,0 1,1-1,-1 1,0-1,0 1,0 1,0-1,-1 0,1 1,5 5,40 40,-46-45,16 19,-1 1,-1 0,-1 1,-2 1,0 0,-1 1,-2 1,-1 0,-1 0,-1 1,-1 0,-2 0,-1 1,-1-1,-1 1,-2 0,-1 0,-1-1,-1 1,-2-1,-16 55,-9 0,25-7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7:16.6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7,'6'1,"-1"1,1 0,-1 0,0 1,0 0,0 0,0 0,0 0,0 1,6 7,2-1,18 18,-2 1,0 2,-2 1,-1 1,21 37,13 14,187 246,-236-319,-8-14,-6-22,-4 3</inkml:trace>
  <inkml:trace contextRef="#ctx0" brushRef="#br0" timeOffset="557.68">558 0,'-41'38,"2"2,1 2,2 2,-30 47,46-63,-42 64,5 3,-72 162,129-256,-11 19,11-20,0 1,0-1,0 0,0 1,0-1,-1 0,1 1,0-1,0 0,0 1,-1-1,1 0,0 1,0-1,-1 0,1 0,0 1,0-1,-1 0,1 0,0 0,-1 1,1-1,0 0,-1 0,1 0,0 0,-1 0,1 0,-1 0,1 0,0 0,-1 0,1 0,0 0,-1 0,1 0,0 0,-1 0,1 0,-1 0,1 0,0-1,-1 1,1 0,-4-8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7:15.1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2'0,"4"0,2 0,3 3,5 0,0 0,2-1,1 0,1-1,-2-1,2 1,-1-1,-1 0,-1-1,-1 1,-3-2,-7-1,-4 0</inkml:trace>
  <inkml:trace contextRef="#ctx0" brushRef="#br0" timeOffset="672.29">42 169,'5'0,"3"0,4 0,1 0,2 0,0 0,0 2,-1 1,1 0,-1 0,0 1,0 0,-4 0,-5-2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7:05.3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22,'3'4,"-1"1,1-1,1 0,-1 0,1-1,-1 1,1-1,0 1,0-1,1 0,-1-1,1 1,-1-1,1 0,0 0,0 0,0-1,0 0,0 0,0 0,0 0,0-1,0 0,8 0,-6-1,-1 1,1-1,-1 0,1 0,-1-1,0 0,0 0,0 0,0-1,0 0,0 0,-1-1,1 1,-1-1,0 0,0-1,0 1,-1-1,4-5,1-5,-2 0,0-1,-1 0,0 0,-1 0,-1-1,-1 1,0-1,-1 0,-1 0,-1-25,-4-24,-20-105,13 99,10 68,-12-108,12 98,1 1,0-1,1 0,1 0,0 1,4-15,-3 23,-1 0,1 0,0 0,0 1,1-1,-1 1,1 0,0 0,0 0,1 1,-1 0,1-1,8-3,-11 5,0 1,0 0,0 0,0 0,1 0,-1 0,0 0,0 0,1 1,-1-1,0 1,1 0,-1 0,1 0,-1 0,0 0,1 0,-1 0,0 1,1-1,-1 1,0 0,0 0,1 0,-1 0,0 0,0 0,0 1,0-1,0 0,-1 1,1 0,0-1,1 4,-1-3,-1 1,0 0,0 0,0 0,-1 0,1 0,-1 0,1 0,-1 0,0 0,0 0,0 0,-1 4,-1 8</inkml:trace>
  <inkml:trace contextRef="#ctx0" brushRef="#br0" timeOffset="404.98">86 487,'9'0,"9"0,5 0,1 0,2 0,0 3,2 0,-3 0,-2-1,-4 2,-1 0,-8-2,-4-3</inkml:trace>
  <inkml:trace contextRef="#ctx0" brushRef="#br0" timeOffset="838.08">490 362,'12'-3,"6"-2,2-1,1 0,-2 2,-3-1,-5 0</inkml:trace>
  <inkml:trace contextRef="#ctx0" brushRef="#br0" timeOffset="1447.66">728 99,'1'1,"0"0,0 0,0 0,0 0,0 0,0 0,0 0,0 0,0 0,-1 0,1 0,0 0,-1 1,1-1,-1 0,1 0,-1 1,1-1,-1 3,7 28,24 240,-27-225,0-29,-1-15,0-10,-1-4</inkml:trace>
  <inkml:trace contextRef="#ctx0" brushRef="#br0" timeOffset="2337.09">1285 15,'-9'5,"0"1,1 0,0 1,0 0,0 0,1 1,0 0,1 0,-1 1,-9 18,-3 10,-20 53,36-81,-19 50,3 1,2 1,4 0,1 1,4 0,2 1,5 110,1-162,2 1,-1 0,1-1,1 1,0-1,1 0,0 0,1 0,10 17,-12-22,1-1,-1-1,1 1,0 0,1-1,-1 0,1 0,0 0,0-1,0 1,0-1,0 0,1-1,0 1,-1-1,1 0,0-1,0 0,0 1,8-1,-12-1,0 0,0 0,-1 0,1 0,0 0,0 0,-1-1,1 1,0-1,-1 1,1-1,-1 0,1 1,0-1,-1 0,0 0,1 0,-1 0,1 0,-1-1,0 1,0 0,0-1,0 1,0 0,0-1,0 1,0-1,-1 0,1 1,-1-1,1-1,3-12</inkml:trace>
  <inkml:trace contextRef="#ctx0" brushRef="#br0" timeOffset="2978.02">1299 936,'7'0,"-1"0,1 0,-1-1,1 0,-1 0,1-1,-1 1,0-1,0-1,0 1,0-1,0 0,0-1,-1 1,0-1,9-7,-9 4,1 0,-1 0,0 0,0-1,-1 1,0-1,-1 0,0 0,0-1,0 1,1-9,0-20,0 1,-3-1,0 1,-9-63,8 95,-6-43,-3-66,8 104,2-1,-1 1,1 0,1 0,-1 0,2 0,-1 0,1 0,6-11,-6 16,-1 0,1 1,0 0,1-1,-1 1,1 0,-1 1,1-1,0 1,0-1,0 1,0 1,0-1,0 0,1 1,-1 0,0 0,9-1,-10 2,-1-1,1 1,0 0,-1 0,1 0,0 0,-1 1,1-1,0 1,-1-1,1 1,-1 0,1 0,-1 0,1 1,-1-1,0 0,1 1,-1 0,0-1,0 1,0 0,-1 0,1 0,0 0,-1 0,1 1,-1-1,0 0,1 1,-1-1,0 4,2 4</inkml:trace>
  <inkml:trace contextRef="#ctx0" brushRef="#br0" timeOffset="3396.63">1299 642,'9'-3,"9"0,5 0,4 1,2-2,0 0,-1 0,-2 1,0 2,-2 0,-3 0,-2 1,-5-2,-5-4,-6 0,-3-1,-2 0</inkml:trace>
  <inkml:trace contextRef="#ctx0" brushRef="#br0" timeOffset="4179.03">1913 334,'-4'0,"1"1,-1 0,1 0,0 1,-1-1,1 1,0-1,0 1,0 0,0 0,0 0,0 1,1-1,-1 1,1-1,0 1,-1 0,-2 5,-32 59,25-39,2 1,0 0,2 0,-5 38,-5 123,17-186,1 0,0 0,0 0,0 0,0 0,1 0,-1 1,1-1,0 0,1 0,-1 0,1-1,-1 1,1 0,0-1,0 1,1-1,-1 1,1-1,0 0,0 0,0 0,0 0,0-1,0 0,1 1,-1-1,1 0,0 0,0-1,0 1,0-1,0 0,0 0,0 0,0-1,0 1,0-1,0 0,0 0,1 0,-1-1,0 0,0 0,5-1,5-2,-2 1</inkml:trace>
  <inkml:trace contextRef="#ctx0" brushRef="#br0" timeOffset="4630.29">1900 585,'15'24,"0"0,2-1,0-1,31 30,8 11,-53-59,17 20,-20-24,1 0,-1 1,0-1,0 1,1-1,-1 0,0 1,0-1,1 0,-1 1,0-1,1 0,-1 0,0 1,1-1,-1 0,1 0,-1 0,0 0,1 1,-1-1,1 0,-1 0,0 0,1 0,-1 0,1 0,-1 0,1 0,-1 0,0 0,1 0,-1 0,1-1,-1 1,1 0,-1 0,0 0,1 0,-1-1,0 1,1 0,-1 0,0-1,1 1,-1 0,0-1,1 1,-1 0,0-1,2-6</inkml:trace>
  <inkml:trace contextRef="#ctx0" brushRef="#br0" timeOffset="4972.93">2080 501,'-3'10,"0"7,-2 4,-3 2,-3 1,-1 0,-1 1,-1 1,0-1,-1-1,3-2,1-2,2-2,1-4,1-2,2-6,2-3</inkml:trace>
  <inkml:trace contextRef="#ctx0" brushRef="#br0" timeOffset="5749.03">2207 306,'30'27,"-22"-20,0 0,-1 1,1 0,-1 0,7 12,-4-2,-1 1,-1 0,-1 1,0-1,-2 1,0 1,3 38,-5-26,-2 0,-1 0,-2 1,-7 37,2-43,7-27,0 0,0 0,0 0,-1 0,1 0,0 0,-1 0,1 0,-1 0,1 0,-1 0,1 0,-1 0,1 0,-1 0,0 0,0-1,1 1,-1 0,0-1,-1 2,0-4</inkml:trace>
  <inkml:trace contextRef="#ctx0" brushRef="#br0" timeOffset="6794.8">2318 1,'5'1,"0"-1,-1 2,1-1,-1 0,1 1,-1 0,1 0,-1 0,0 1,0-1,0 1,6 6,44 44,-48-47,11 14,-1 1,0 1,-2 0,-1 1,0 1,-2 0,-1 0,14 49,-8-8,-3 1,6 91,-16-123,-2 0,-1 0,-1 0,-2-1,-2 1,-1-1,-1 1,-2-2,-1 1,-24 50,34-82,0-1,0 0,0 0,0 1,0-1,0 0,0 1,0-1,0 0,0 1,-1-1,1 0,0 0,0 1,0-1,0 0,0 1,0-1,-1 0,1 0,0 1,0-1,0 0,-1 0,1 0,0 1,0-1,-1 0,1 0,0 0,0 0,-1 1,1-1,0 0,0 0,-1 0,1 0,0 0,-1 0,1 0,0 0,-1 0,1 0,0 0,-1 0,1 0,0 0,0 0,-1 0,1 0,-1-1,0-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7:02.9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2,'2'6,"-1"0,1 0,0-1,0 1,1 0,-1-1,6 8,2 7,165 315,-93-187,-76-135,-6-11,-4-6,-3-4</inkml:trace>
  <inkml:trace contextRef="#ctx0" brushRef="#br0" timeOffset="714.75">363 0,'-78'127,"-119"261,182-353,-34 67,46-97,5-8,2-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7:29.2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8 0,'6'22,"0"-1,2 0,0-1,1 1,1-2,23 34,90 105,-85-113,470 552,-311-369,-147-170,9 13,70 63,-117-126,-12-15,-13-22,13 28,-63-112,27 51</inkml:trace>
  <inkml:trace contextRef="#ctx0" brushRef="#br0" timeOffset="515.17">1201 140,'-195'304,"30"-49,-49 114,-110 170,315-527,-2 5,0 0,-2-1,-16 16,24-29,2-3</inkml:trace>
  <inkml:trace contextRef="#ctx0" brushRef="#br0" timeOffset="1221.54">698 70,'-2'7,"1"1,0 0,0 0,1-1,-1 1,2 0,-1 0,3 11,18 68,-12-52,43 170,80 369,-94-301,1 9,-36-272,-1-15,-2-4</inkml:trace>
  <inkml:trace contextRef="#ctx0" brushRef="#br0" timeOffset="1928.44">0 1033,'39'-3,"0"-2,69-17,-31 5,460-114,24-6,-499 127,121-4,-183 14,0 0,1 0,-1 1,0-1,1 0,-1 0,0 0,0 0,1 0,-1 0,0 0,1 0,-1 0,0 1,1-1,-1-1,0 1,1 0,-1 0,0 0,0 0,1 0,-1 0,0 0,1 0,-1 0,0-1,0 1,1 0,-1 0,0 0,0-1,1 1,-1 0,0 0,0 0,0-1,1 1,-1 0,0-1,0 1,0 0,0 0,0-1,0 1,1 0,-1-1,0 1,0 0,0-1,0 1,0 0,0-1,0 1,-1 0,1 0,0-1,0 1,0-1,-15-14,12 13,-13-1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7:24.7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6 72,'12'684,"-10"-663,-1-14,0-1,-1 1,0 0,0 0,0 0,-1-1,-3 11,4-16,0-1,-1 1,1-1,-1 1,1-1,-1 0,1 1,-1-1,1 0,-1 1,1-1,-1 0,1 0,-1 1,1-1,-1 0,0 0,1 0,-1 0,0 0,1 0,-1 0,1 0,-1 0,0 0,1 0,-1 0,1 0,-1-1,0 1,1 0,-1 0,1-1,-1 1,1 0,-1-1,1 1,-1 0,1-1,-1 1,1-1,0 1,-1-1,1 1,-1-1,1 1,0-1,-11-11</inkml:trace>
  <inkml:trace contextRef="#ctx0" brushRef="#br0" timeOffset="945.77">1 196,'17'-21,"1"1,1 0,0 1,30-21,-35 30,1 0,0 0,1 2,0 0,0 1,0 0,29-7,-43 14,0-1,0 1,0 0,0 0,0 0,1 0,-1 0,0 0,0 1,0-1,0 1,0-1,0 1,0 0,0-1,0 1,0 0,-1 1,1-1,3 2,-2 1,-1-1,1 0,0 1,-1-1,0 1,0 0,0 0,0 0,2 7,1 8,-1 1,-1-1,1 31,-3-44,1 25,0 0,-2 1,-1-1,-2 1,-7 35,8-59,0-1,-1 1,1-1,-1 1,-1-1,1 0,-1 0,0 0,-1-1,0 1,0-1,0 0,-1-1,0 1,0-1,0 0,0-1,-1 1,0-1,0-1,0 1,-1-1,1 0,-1-1,-12 3,14-4,1 1,0-1,0 0,0 0,0 0,0-1,0 1,0-1,0 0,0-1,0 1,0-1,0 0,-7-3,12 4,1-1,-1 0,1 1,-1-1,1 1,-1-1,1 1,-1 0,1-1,0 1,-1-1,1 1,0 0,-1 0,1-1,0 1,-1 0,1 0,0 0,0 0,-1 0,1 0,0 0,-1 0,1 0,1 0,24-3,-16 4,0 0,0 0,0 1,0 1,-1-1,1 2,-1-1,0 2,0-1,0 1,0 0,-1 1,0 0,0 0,0 1,-1 0,0 0,0 1,6 9,3 5,0 1,-2 0,0 1,-2 1,17 47,-27-67,-1-5</inkml:trace>
  <inkml:trace contextRef="#ctx0" brushRef="#br0" timeOffset="1735.12">726 490,'-4'1,"0"0,-1 0,1 0,0 1,-1-1,1 1,0 0,0 0,0 1,1-1,-1 1,1 0,-1 0,1 0,0 0,0 1,0-1,0 1,-2 5,-4 5,0 0,2 1,-13 31,16-33,0 0,1 1,1-1,0 1,-1 23,3-33,0-1,1 1,-1-1,1 0,0 1,-1-1,1 0,1 0,-1 0,0 1,1-1,3 4,-4-5,1-1,-1 1,1-1,-1 0,1 0,0 0,0 0,0 0,0 0,0 0,0 0,0-1,0 1,0-1,0 0,0 1,0-1,0 0,0 0,0 0,0-1,4 0,-3 0,1 0,0 0,-1-1,1 0,-1 0,1 0,-1 0,0 0,0-1,0 1,0-1,-1 0,1 0,-1 0,1 0,-1 0,0-1,0 1,-1 0,1-1,-1 0,3-6,-1-2,1 0,-1-1,-1 1,-1 0,1-24,0 49,1 0,0 0,1 0,0-1,1 0,0 1,1-2,0 1,1-1,1 0,-1 0,12 11,-4-17,-8-6</inkml:trace>
  <inkml:trace contextRef="#ctx0" brushRef="#br0" timeOffset="2317.79">879 630,'9'35,"2"0,2-1,30 61,-43-96,1 1,-1 0,0 0,0 0,0 0,0 0,0 0,0 0,0-1,0 1,0 0,0 0,0 0,0 0,1 0,-1 0,0 0,0 0,0 0,0 0,0 0,0 0,0 0,1 0,-1-1,0 1,0 0,0 0,0 0,0 0,0 0,0 0,1 0,-1 1,0-1,0 0,0 0,0 0,0 0,0 0,1 0,-1 0,0 0,0 0,0 0,0 0,0 0,0 0,0 0,0 1,0-1,0 0,1 0,-1 0,0 0,0 0,0 0,0 0,0 0,0 1,0-1,0 0,0 0,0 0,0 0,0 1,3-18,-2-23,-1 27,-1-16,1 1,2 0,5-28,-6 48,1 1,0 0,0-1,1 1,0 0,0 0,0 1,1-1,0 1,0 0,1 0,0 0,0 0,0 1,1 0,9-7,-10 9,0 0,-1 1,1-1,0 1,0 1,0-1,1 1,-1-1,0 2,0-1,1 0,-1 1,0 0,1 0,-1 1,0 0,1 0,-1 0,0 0,9 4,-8-2,1 0,-1 1,0 0,0 0,0 0,-1 1,1-1,-1 1,0 1,-1-1,1 1,-1 0,0 0,5 11,-1 2,-1 0,-2 1,1-1,3 36,-2-10,-7-43,0-1,1 0,-1 1,0-1,0 0,0 0,1 1,-1-1,1 0,-1 0,1 1,-1-1,1 0,0 0,0 0,-1 0,1 0,0 0,0 0,0 0,0 0,0-1,0 1,0 0,0-1,1 1,-1 0,0-1,0 0,1 1,-1-1,0 0,0 1,1-1,1 0,10-1</inkml:trace>
  <inkml:trace contextRef="#ctx0" brushRef="#br0" timeOffset="3334.38">1661 490,'-8'0,"0"1,1-1,-1 1,1 1,-1-1,1 1,0 1,-1-1,1 1,1 0,-1 1,0 0,1 0,-1 0,1 1,1 0,-1 0,1 0,-1 1,1 0,1 0,-1 0,1 1,1-1,-1 1,1 0,0 0,0 0,1 0,0 1,0-1,0 12,1-17,1 1,-1-1,1 0,0 1,-1-1,1 1,1-1,-1 0,0 1,0-1,1 0,0 1,-1-1,1 0,0 0,0 1,0-1,0 0,0 0,1 0,-1 0,1 0,-1-1,1 1,0 0,0-1,-1 1,1-1,0 0,1 1,-1-1,0 0,0 0,3 0,-1 0,-1 0,0-1,1 0,-1 0,1 0,-1 0,0-1,1 1,-1-1,0 0,1 0,-1 0,0 0,0-1,0 1,0-1,0 0,0 1,0-1,-1-1,1 1,-1 0,4-5,-1-1,0 0,0 0,-1 0,0 0,-1-1,0 1,0-1,-1 0,0 0,-1 0,0 0,0 0,-1-18,9 113,35 150,-22-135,10 108,-31-195,0 0,-2 0,1 1,-2-1,0 0,0 0,-10 27,11-38,0 1,0-1,-1 0,1 1,-1-1,0 0,0 0,0 0,-1 0,1 0,-1-1,0 1,1-1,-1 0,0 0,0 0,-1 0,1 0,0 0,0-1,-1 0,1 0,-1 0,0 0,1 0,-1-1,1 1,-1-1,0 0,1 0,-1 0,0-1,1 1,-1-1,-4-1,1 0,-1-1,0 1,0-1,1-1,-1 0,1 0,0 0,1-1,-1 1,1-2,0 1,-8-9,12 11,-1-1,1 1,-1-1,1 0,0 0,1 0,-1 0,1 0,0 0,0 0,0 0,0-1,1 1,-1 0,1-1,0 1,1 0,-1 0,1-1,0 1,0 0,0 0,0 0,1 0,2-4,6-12,1 0,1 2,1-1,27-30,74-62,-34 34,-39 36,-3-2,41-59,-69 87,0 0,-1-1,0 0,-2-1,0 1,0-2,-2 1,0-1,-1 1,-1-1,1-24,-4 40,0 0,0 0,0 0,0 0,0 0,0 0,-1 0,1 0,-1 0,0 0,1 1,-1-1,0 0,0 0,0 0,0 1,-3-4,3 4,0 1,0-1,-1 0,1 1,0-1,-1 1,1-1,0 1,-1 0,1-1,0 1,-1 0,1 0,-1 0,1 0,0 0,-1 0,1 0,-3 1,0 1,-1 0,0-1,0 2,1-1,-1 0,1 1,0 0,0 0,0 0,0 1,0-1,-4 7,-3 5,1 0,0 1,1 0,1 0,0 1,1 0,1 0,-5 23,10-34,0 0,0 0,1 0,-1 0,1 0,0 0,1 0,-1 0,1 0,1 0,-1-1,1 1,0 0,0 0,0-1,1 0,0 1,0-1,1 0,-1 0,1-1,0 1,0-1,1 0,-1 0,1 0,0-1,8 5,6 1,0-1,0-1,1-1,0-1,0-1,0-1,0 0,1-1,-1-2,1 0,20-3,-33 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7:57.0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38,'3'2,"0"0,0 0,0 0,0-1,0 0,0 1,0-1,0-1,0 1,1 0,-1-1,7 1,47-1,-34-1,7 1,-17 1,0-1,0 0,0-1,19-3,-28 3,0-1,-1 1,1 0,0-1,-1 0,0 1,1-2,-1 1,0 0,0 0,0-1,0 0,-1 0,1 1,-1-2,1 1,-1 0,0 0,2-6,3-9,0 0,-2 0,0-1,-2 0,1 1,-1-21,-2-118,-2 99,-6-23,3 55,1-48,3 66,1 0,0 0,1-1,-1 1,2 0,-1 0,1 1,0-1,8-14,2 0,23-34,-34 52,1 1,0 0,-1 1,1-1,0 0,0 1,0 0,0-1,1 1,-1 0,1 1,-1-1,6-1,-7 3,0 0,0 0,0 0,-1 0,1 0,0 1,0-1,0 0,-1 1,1 0,0-1,0 1,-1 0,1 0,-1 0,1 0,-1 0,1 0,-1 1,0-1,1 0,-1 1,0-1,0 1,0-1,0 1,0-1,0 1,-1 0,1 0,-1-1,1 1,-1 0,1 2,2 7,-1-1,0 1,0 0,-1 13,0-9</inkml:trace>
  <inkml:trace contextRef="#ctx0" brushRef="#br0" timeOffset="466.51">154 474,'14'3,"10"0,5 0,3 2,0 0,0-1,-4-1,-3-1,-5-1,-2-1,-3 0,-5-2,-8-4,-3 0</inkml:trace>
  <inkml:trace contextRef="#ctx0" brushRef="#br0" timeOffset="1640.92">881 27,'-6'1,"1"1,1 1,-1-1,0 0,0 1,1 0,0 0,-1 1,1-1,1 1,-8 8,1-2,-5 5,2 0,-1 2,2-1,0 2,1-1,-10 24,-47 124,44-102,9-25,3 0,1 1,2 0,-5 47,12-59,0 0,2 0,0 0,3 0,0 0,1 0,9 29,-10-47,1 1,0-1,1 0,0-1,0 1,1-1,0 0,0 0,1-1,0 1,0-2,16 12,-18-14,1 0,0 0,0-1,0 0,0 0,1-1,-1 0,1 0,-1 0,1-1,0 0,-1 0,1-1,0 0,0 0,0 0,-1-1,1 0,12-4,-8 0,-4-2</inkml:trace>
  <inkml:trace contextRef="#ctx0" brushRef="#br0" timeOffset="2245.69">935 1019,'13'0,"0"-1,0 0,0 0,-1-2,1 0,-1 0,1-1,-1 0,0-1,-1 0,16-10,-21 10,0 1,0-1,0 0,-1 0,0 0,0-1,0 0,-1 0,0 0,0-1,-1 1,1-1,-1 0,-1 0,1 0,-1 0,-1-1,1 1,-1-1,0-12,-2-19,-3 1,0-1,-11-38,7 43,2 1,2-1,0 0,3-52,2 83,-1-1,1 1,1-1,-1 1,0 0,1 0,-1 0,1 0,0 0,0 0,0 0,0 1,1-1,-1 0,1 1,0 0,-1 0,1 0,0 0,0 0,1 1,-1-1,0 1,0 0,1 0,-1 0,0 0,7 0,0-1,-1 1,1 0,0 1,0 0,0 0,0 1,0 0,0 1,10 3,0 9,-20-13,1-1,-1 0,0 1,0-1,1 1,-1-1,0 1,0-1,0 0,0 1,0-1,1 1,-1-1,0 1,0-1,0 1,0-1,0 1,0-1,-1 1,1-1,0 1,0-1,0 1,0-1,-1 1,1-1,0 0,0 1,-1-1,1 1,0-1,-1 0,1 1,0-1,-1 0,1 1,-1-1,1 0,0 0,-1 1,1-1,-1 0,1 0,-1 1,-8 2</inkml:trace>
  <inkml:trace contextRef="#ctx0" brushRef="#br0" timeOffset="2603.42">977 643,'12'0,"11"0,6 0,4 0,2 0,1 0,-4 0,-3 0,-3 0,-7 0</inkml:trace>
  <inkml:trace contextRef="#ctx0" brushRef="#br0" timeOffset="2994.93">1453 488,'9'0,"6"0,3 0,0 0,-2 0</inkml:trace>
  <inkml:trace contextRef="#ctx0" brushRef="#br0" timeOffset="3399.29">1662 292,'0'5,"0"6,0 4,0 3,3 5,0 2,0 2,-1 3,0 2,-1-1,-1 1,1-5,-1-3,-1-8,1-10,0-8,0-3</inkml:trace>
  <inkml:trace contextRef="#ctx0" brushRef="#br0" timeOffset="4023.36">2052 125,'-28'31,"1"1,2 1,1 1,1 2,3 0,0 1,3 1,-25 77,24-63,2 0,3 1,-11 90,23-123,0-1,2 1,0-1,1 1,9 35,-8-44,1 1,0-1,1-1,0 1,0-1,2 0,-1 0,1 0,0-1,16 15,20 7,-40-29,0-1,-1 1,1-1,0 0,0 0,-1 0,1-1,0 1,0-1,0 0,0 1,0-1,0 0,0-1,5 0,2-3</inkml:trace>
  <inkml:trace contextRef="#ctx0" brushRef="#br0" timeOffset="4395.11">2038 628,'5'9,"6"9,3 7,5 5,4 2,4 0,3 0,1-2,-2-2,-4-5,-4-3,-5-3,-8-7,-8-7,-3-4</inkml:trace>
  <inkml:trace contextRef="#ctx0" brushRef="#br0" timeOffset="4764.57">2207 530,'-5'10,"-4"7,-2 6,0 4,-1 4,-2 2,-2 2,0 0,0-1,1-1,0-3,0-3,3-4,4-8,2-9,6-11,2-4</inkml:trace>
  <inkml:trace contextRef="#ctx0" brushRef="#br0" timeOffset="5234.05">2304 238,'66'96,"-43"-66,31 57,-47-74,-1 0,-1 0,0 1,-1-1,-1 1,0 0,-1 0,1 18,-4 8,-2 1,-2-1,-2 0,-1 0,-2-1,-2 0,-1-1,-37 72,50-110,0 0,0 0,0 0,-1 0,1 0,0 0,0 0,0 0,0 0,0 0,0 0,0-1,0 1,0 0,0 0,-1 0,1 0,0 0,0 0,0 0,0 0,0 0,0 0,0 0,0 0,-1 0,1 0,0 0,0 0,0 0,0 0,0 1,0-1,0 0,0 0,0 0,0 0,-1 0,1 0,0 0,0 0,0 0,0 0,0 0,0 0,0 0,0 1,0-7</inkml:trace>
  <inkml:trace contextRef="#ctx0" brushRef="#br0" timeOffset="5918.96">2456 1,'36'36,"-2"3,44 61,-64-78,-1-1,-1 2,-2-1,0 2,-1-1,-2 1,6 28,-3 22,-3 0,-4 0,-2 1,-13 91,9-126,-1-1,-2 0,-2-1,-22 62,23-86,0-4</inkml:trace>
  <inkml:trace contextRef="#ctx0" brushRef="#br0" timeOffset="6664.48">3098 530,'11'-2,"12"-1,9-3,6 1,3 0,0 2,-4 0,-7 2,-6 0,-9 1,-10 3,-8 0,-8 3,-2 0</inkml:trace>
  <inkml:trace contextRef="#ctx0" brushRef="#br0" timeOffset="7009.44">3086 698,'14'2,"10"1,7 0,4 0,0-1,-1-1,-1-1,-4 0,-5 0,-4 0,-7-2,-7-2</inkml:trace>
  <inkml:trace contextRef="#ctx0" brushRef="#br0" timeOffset="8198.16">3643 210,'1'5,"0"0,1-1,-1 1,1 0,0-1,0 0,6 9,2 5,292 533,-174-333,-122-205,-15-22,-2-5</inkml:trace>
  <inkml:trace contextRef="#ctx0" brushRef="#br0" timeOffset="8646.6">4118 250,'-63'92,"-3"-2,-89 91,88-108,3 2,4 4,-57 98,105-157,10-2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8:16.9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703 72,'5'99,"28"160,-19-176,-3 1,-1 163,-10-245,0 0,0 1,0-1,0 0,0 0,0 0,-1 0,1 0,-1 1,1-1,-1 0,0 0,0 0,0 0,0-1,0 1,-1 0,1 0,0-1,-1 1,1-1,-1 1,0-1,1 1,-1-1,0 0,0 0,0 0,0 0,-3 1,-9 0</inkml:trace>
  <inkml:trace contextRef="#ctx0" brushRef="#br0" timeOffset="362.77">4524 490,'14'-5,"14"-6,12-3,9-3,5 0,1 1,0 0,-2 1,-5 2,-6 2,-8 2,-7 3,-6 0,-4 1,-3-1,-3-2,-4 1</inkml:trace>
  <inkml:trace contextRef="#ctx0" brushRef="#br0" timeOffset="782.34">5066 211,'-3'19,"1"1,1 0,1 0,0-1,2 1,5 29,36 118,-11-50,-5 12,-32-283,5 131,1 1,9-44,-9 58,1 0,0 1,1-1,0 1,0 0,0-1,1 1,0 1,1-1,-1 0,12-10,-15 16,0 0,0 0,0 0,0 0,0 0,0 0,1 1,-1-1,0 0,0 1,1-1,-1 1,0 0,1-1,-1 1,1 0,-1 0,0 0,1 0,-1 0,1 0,-1 0,0 0,1 1,1 0,0 0,0 1,-1-1,1 1,-1 0,0 0,0 0,1 0,-1 1,-1-1,1 1,2 3,5 10,-1 1,-1 0,6 21,-9-27,10 34,-3 1,8 51,-19-94</inkml:trace>
  <inkml:trace contextRef="#ctx0" brushRef="#br0" timeOffset="1471.57">5541 504,'17'0,"0"-1,0 0,0-1,29-8,-42 9,0 0,1 0,-2-1,1 1,0-1,0 0,0 0,-1-1,1 1,-1 0,0-1,0 0,0 0,0 0,0 0,0-1,-1 1,0-1,0 1,0-1,0 0,0 0,-1 0,2-7,-2 9,-1 0,1 0,-1 0,0 0,0 0,1 0,-1 0,-1 0,1 0,0 0,0 0,-1 0,1 1,-1-1,0 0,0 0,1 0,-1 0,0 1,0-1,-1 0,1 1,0-1,0 1,-1 0,1-1,-1 1,1 0,-1 0,0 0,1 0,-1 0,0 0,0 0,0 1,0-1,0 0,0 1,1 0,-1 0,0-1,-3 1,-2 0,1 1,0-1,0 1,0 0,0 0,0 1,0 0,1 0,-1 0,1 1,-1 0,-8 5,7-1,-1 0,1 0,0 0,1 1,0 0,0 0,0 0,1 1,1 0,-1 0,2 0,-1 0,1 1,0 0,-2 17,4-21,1 1,0 0,0-1,0 1,0 0,1-1,0 1,1-1,0 1,0-1,0 0,0 1,1-1,0 0,1-1,-1 1,1 0,0-1,0 0,1 0,0 0,0-1,0 0,7 5,0-1,1 0,0-1,0 0,1-2,0 1,0-2,0 0,0 0,1-1,0-1,27 0,-40-2,0-1,0 1,1-1,-1 0,0 0,0 0,0 0,0-1,0 1,0 0,-1-1,1 1,0-1,-1 0,1 1,-1-1,1 0,-1 0,0 0,0 0,0 0,0 0,0 0,-1-1,1 1,-1 0,1-3,3-11,-1 0,1-28,-3 32,2-44,8-69,-9 110,1 1,1-1,0 1,1-1,13-26,-17 39,0-1,0 1,1 0,-1-1,1 1,0 0,-1 0,1 0,0 0,0 0,1 0,-1 1,0-1,0 1,1 0,-1-1,1 1,-1 0,1 0,0 1,-1-1,1 1,0-1,-1 1,1 0,0 0,0 0,-1 0,1 0,0 1,0-1,-1 1,1 0,-1 0,1 0,-1 0,1 0,-1 0,1 1,-1-1,0 1,3 2,5 3,0 1,-1 1,0-1,0 2,-1-1,0 1,12 21,-8-5,-1 0,-1 1,-2 0,0 0,-2 1,-1 0,-1 0,-2 1,-1 49,-2-52</inkml:trace>
  <inkml:trace contextRef="#ctx0" brushRef="#br0" timeOffset="2501.17">6492 867,'10'4,"1"0,0-1,0 0,-1-1,2 0,-1-1,0 0,0-1,0 0,0-1,0 0,0 0,0-1,0-1,0 0,17-7,-20 6,0-1,0 1,-1-1,0 0,0-1,0 0,-1 0,0 0,0-1,0 0,-1 0,0-1,-1 1,1-1,-1 0,-1 0,0 0,0-1,0 1,-1-1,1-11,-1-6,-2 0,-1 0,-1 0,-1 0,-1 0,-1 1,-13-35,10 34,1 0,1 0,2-1,0 0,2 0,1-43,3 61,0 0,0 1,0-1,1 1,0 0,1 0,0 0,0 0,1 1,0-1,0 1,0 0,1 1,12-11,-15 14,0 0,0 1,1 0,-1 0,1 0,-1 0,1 0,-1 1,1 0,0 0,0 0,0 0,0 0,0 1,0-1,-1 1,1 0,0 1,0-1,0 1,0-1,0 1,0 0,0 1,-1-1,1 1,-1-1,1 1,-1 0,1 0,-1 1,0-1,0 1,4 4,-4-4,0 0,0 1,0 0,0-1,-1 1,1 0,-1 0,0 1,0-1,-1 0,1 1,-1-1,0 1,0-1,-1 1,1-1,-1 1,0 0,0-1,0 1,-1 0,0-1,-2 9,-4 1</inkml:trace>
  <inkml:trace contextRef="#ctx0" brushRef="#br0" timeOffset="2846.5">6602 531,'19'2,"13"-1,11-3,5-2,2-2,-1 0,-4-2,-7 1,-8 1,-6 2,-8 2</inkml:trace>
  <inkml:trace contextRef="#ctx0" brushRef="#br0" timeOffset="3265.29">7285 100,'-10'8,"-1"1,1 0,0 1,1 1,0-1,1 1,0 1,1-1,0 1,0 1,-4 15,-2 4,2 1,2 1,-8 43,12-45,1-1,2 1,1 0,4 41,-2-64,0-1,0 1,0 0,1 0,1-1,-1 1,1-1,1 0,0 0,0 0,0 0,1-1,0 0,1 0,-1 0,1 0,1-1,-1 0,1 0,9 5,-13-9,0-1,1 1,-1-1,1 1,-1-1,1 0,0-1,-1 1,1-1,0 1,0-1,-1 0,1-1,0 1,0-1,-1 1,1-1,0 0,-1 0,1-1,-1 1,1-1,-1 0,0 0,0 0,4-3,8-7</inkml:trace>
  <inkml:trace contextRef="#ctx0" brushRef="#br0" timeOffset="3610.04">7426 351,'5'9,"6"9,4 5,6 6,4 3,6 0,1 3,3-1,1 0,-5-3,-2-3,-3-4,-7-4,-6-8,-6-5</inkml:trace>
  <inkml:trace contextRef="#ctx0" brushRef="#br0" timeOffset="3950.56">7677 336,'-7'12,"-5"9,-2 8,-2 5,-3 8,0 2,-1 3,-1-1,2-4,1-5,4-8,4-10,4-12,3-11,2-5</inkml:trace>
  <inkml:trace contextRef="#ctx0" brushRef="#br0" timeOffset="4574.06">7649 0,'23'15,"-1"0,0 1,-1 2,-1 0,-1 0,0 2,-2 1,0 0,-2 1,15 26,-16-21,-1 1,-2 1,-1 0,-1 0,-1 1,-1 0,-2 0,2 49,-6-50,1 101,-2-116,-2-1,1 0,-2 1,0-1,0 0,-1 0,-8 16,5-17</inkml:trace>
  <inkml:trace contextRef="#ctx0" brushRef="#br0" timeOffset="5863">8487 407,'-48'42,"25"-22,-37 39,55-52,-1 0,1 0,0 0,1 1,0-1,0 1,1 0,0 0,0 1,-3 13,6-19,0-1,-1 0,1 1,0-1,0 1,0-1,0 0,1 1,-1-1,1 0,-1 1,1-1,0 0,0 0,0 0,0 0,0 0,1 0,-1 0,0 0,1 0,0 0,-1-1,1 1,0-1,0 1,0-1,0 0,0 1,0-1,0 0,0 0,1-1,-1 1,0 0,0-1,1 0,-1 1,1-1,-1 0,3 0,6 0,-1 0,0 0,0-1,1-1,-1 1,0-2,0 1,11-6,-10 3,-1 0,0-1,0 0,0-1,-1 0,13-12,-18 16,-1-1,1 0,-1 0,0 0,0 0,0 0,-1-1,0 0,1 1,-2-1,1 0,0 0,-1 0,0 0,0 0,0-9,0 27,0 1,2-1,5 22,-6-29,0 1,0-1,1 0,0 0,0 0,0 0,1-1,0 1,0-1,8 8,-12-13,1 1,-1-1,1 1,0-1,-1 0,1 1,0-1,-1 0,1 0,0 1,-1-1,1 0,0 0,-1 0,1 0,0 0,0 0,-1 0,1 0,0 0,-1 0,1-1,0 1,-1 0,1 0,0-1,-1 1,1 0,0-1,-1 1,1-1,-1 1,1 0,-1-1,1 0,-1 1,1-1,-1 1,1-1,-1 1,0-1,1 0,-1 1,0-1,0 0,0 1,1-1,-1 0,0 0,0 1,0-2,9-38,-7 11,-1 15,0-1,0 1,2-1,-1 1,2-1,0 1,1 0,11-23,-15 36,0-1,0 1,0 0,0-1,0 1,0 0,0 0,1-1,-1 1,0 0,1 0,-1 1,1-1,-1 0,1 0,0 1,-1-1,1 1,-1-1,1 1,0 0,0 0,-1-1,4 2,-1-1,-1 1,0 0,1 1,-1-1,0 0,0 1,0 0,0 0,0 0,0 0,4 4,1 2,0 1,-1 0,0 0,0 0,-1 1,8 15,-6-4,-1 1,-1 0,-1 0,3 33,-7-41</inkml:trace>
  <inkml:trace contextRef="#ctx0" brushRef="#br0" timeOffset="6464.26">9156 379,'-9'0,"-1"0,1 1,0 1,0 0,-1 0,2 1,-1 0,0 0,0 1,1 0,0 0,-15 12,18-13,1 1,0 0,0 0,0 0,0 1,1-1,0 1,0-1,0 1,0 0,1 1,0-1,0 0,0 1,1-1,0 1,0-1,0 1,1-1,0 1,0 0,1 10,-1-13,1-1,0 1,-1 0,1-1,0 1,0-1,0 1,0-1,1 0,-1 1,1-1,-1 0,1 0,0 0,0 0,0 0,0-1,0 1,0-1,1 1,-1-1,0 0,1 1,-1-1,1 0,-1-1,1 1,0 0,-1-1,1 0,0 1,-1-1,1 0,0 0,-1-1,1 1,0-1,-1 1,5-2,1 0,0 0,1-1,-1 1,0-2,-1 1,1-1,-1 0,1-1,-1 1,-1-1,10-9,-9 5,0-1,-1 1,-1-1,1 0,-2 0,1-1,-2 1,1-1,-1 0,-1 0,0 0,0 0,-1 0,-1-1,0 1,-1 0,-1-14,-6-21,-1 0,-27-80,27 97,-4 2,8 42,7 50,9 35,-7-38,4 0,2-1,26 90,-32-142,-1-1,1 0,1 0,-1 0,1 0,1-1,-1 0,1 0,1 0,-1-1,1 0,0 0,0-1,1 0,0 0,14 7,8 0</inkml:trace>
  <inkml:trace contextRef="#ctx0" brushRef="#br0" timeOffset="7715.35">10022 363,'-13'1,"1"0,-1 1,1 1,-1 0,1 0,0 1,0 1,1 0,-1 0,-12 10,17-12,1 1,0 0,1 0,-1 1,1 0,0 0,0 0,0 1,1-1,-1 1,1 0,1 0,-1 1,1-1,0 1,1 0,0 0,0-1,-1 10,2-12,1-1,1 1,-1-1,0 0,1 1,0-1,0 0,0 0,0 1,0-1,1 0,-1 0,1 0,0 0,0-1,0 1,0 0,1-1,-1 1,1-1,-1 0,1 0,0 0,0 0,0-1,0 1,0-1,0 1,0-1,0 0,1 0,-1-1,0 1,1-1,5 1,-3 0,1-1,0 0,0 0,-1 0,1 0,0-1,-1 0,1-1,-1 0,1 0,-1 0,0 0,0-1,0 0,0-1,0 1,7-7,-8 4,-1 1,0-1,0 0,0-1,3-8,-6 13,0 0,0 1,0-1,0 0,-1 0,1 0,-1 0,1 0,-1 0,0 0,0 0,0 0,0 0,0 0,0 0,0 0,-1 0,1 0,-1 1,1-1,-1 0,0 0,-1-3,1 6,0-1,1 0,-1 1,0-1,1 1,-1-1,1 1,-1-1,1 1,-1-1,1 1,0-1,-1 1,1 0,0-1,-1 1,1 0,0-1,0 1,-1 0,1-1,0 1,0 0,0 0,0-1,0 1,0 0,0-1,0 1,1 1,-5 28,5 13,2 0,9 45,-7-61,-1 0,-1 1,-1 0,-1 0,-2-1,0 1,-10 47,8-68,1 1,-2 0,1 0,-1-1,0 0,-1 0,1 0,-1 0,-1-1,1 0,-1 0,0 0,-1-1,1 0,-1 0,0 0,0-1,-1 0,1-1,-1 0,-13 4,12-4,0-1,-1-1,1 0,-1 0,1-1,0 0,-1 0,1-1,-1 0,1-1,0 0,0-1,0 1,0-2,0 1,1-1,-1-1,-14-10,20 12,-1 0,1 0,0-1,0 1,0-1,0 0,1 0,-1 0,1 0,0 0,0 0,1-1,-1 1,1-1,0 1,0-1,1 1,-1-1,1 0,0 1,0-1,1 0,-1 1,1-1,2-5,4-22</inkml:trace>
  <inkml:trace contextRef="#ctx0" brushRef="#br0" timeOffset="8261.58">10371 100,'-15'9,"0"2,1 0,1 1,0 0,0 1,-20 27,15-18,5-5,1 0,0 0,2 2,0-1,1 1,1 1,1-1,0 1,2 1,0-1,-2 23,5-29,1 0,0 0,1 0,0-1,1 1,1 0,0 0,1-1,0 1,1-1,1 0,0 0,0 0,2-1,-1 0,2 0,14 18,-19-26,1-1,-1 1,1-1,1 0,-1 0,0 0,1 0,8 3,-11-5,0-1,0 1,0-1,0 1,0-1,0 0,0 0,0 0,0 0,0 0,0 0,0 0,1-1,-2 1,1-1,0 0,0 1,0-1,0 0,0 0,0 0,-1-1,1 1,2-2,5-7</inkml:trace>
  <inkml:trace contextRef="#ctx0" brushRef="#br0" timeOffset="8613.79">10400 420,'4'10,"5"7,3 6,3 4,3 4,2 2,3 0,0-3,0-3,0-2,-3-2,-2-2,-4-9,-5-9,-3-5</inkml:trace>
  <inkml:trace contextRef="#ctx0" brushRef="#br0" timeOffset="8967.77">10621 407,'-7'11,"-7"12,-4 6,-3 6,-3 4,-2 1,0 1,1-4,2-2,2-3,6-5,6-8,8-13,7-10,1-4</inkml:trace>
  <inkml:trace contextRef="#ctx0" brushRef="#br0" timeOffset="9336.69">10636 100,'26'38,"47"55,14 19,-78-97,-1 1,-1-1,0 1,-2 0,0 1,0 0,-1-1,-2 1,1 0,-2 1,0-1,-3 29,1-30,-1 0,-1-1,0 1,0-1,-2 0,0 0,-1 0,0-1,-1 0,-1 0,0-1,-1 0,0 0,-12 12,16-20,-1-1,1 1,-1-1,1 0,-11 4,-3 0</inkml:trace>
  <inkml:trace contextRef="#ctx0" brushRef="#br0" timeOffset="14416.9">1 1132,'163'637,"-154"-734,-7 85,-1 0,2 1,0-1,0 1,1-1,0 1,1 0,0 1,1-1,7-10,-10 18,0 1,0 0,0 0,0 0,0 1,1-1,-1 1,0-1,1 1,-1 0,1 0,-1 1,1-1,-1 1,1 0,0 0,-1 0,1 0,0 0,-1 1,1 0,-1 0,1 0,-1 0,0 0,1 1,-1-1,0 1,6 4,2 1,-1 0,1 1,-1 0,-1 1,1 0,-1 0,8 12,-7-5,-1 0,0 0,-1 1,0 0,-2 1,0-1,-1 1,-1 0,0 1,0 25,-3-37,-1 0,0 1,-1-1,0 0,0 0,0 0,-1 0,0 0,-1 0,1 0,-1 0,-7 10,7-13,-1 0,0 0,0 0,0 0,0-1,0 0,-1 0,0 0,1 0,-1-1,0 0,0 0,0 0,-1 0,1-1,0 0,-1 0,1 0,-6-1,0 0,-1-1,1 0,0-1,0 0,0 0,0-2,1 1,-1-1,1-1,-20-11,26 14,0-1,0 0,0 0,1 0,-1-1,1 1,-1-1,1 0,0 0,1 0,-1 0,-2-6,4 7,0 0,1 0,-1 0,1 0,-1 0,1-1,0 1,0 0,0 0,1 0,-1 0,1-1,0 1,-1 0,1 0,1 0,-1 0,0 1,1-1,2-4,1 1,-1 0,1 1,1-1,-1 1,1 0,0 1,0-1,0 1,0 0,1 1,0-1,0 1,10-2,13-4,61-9,-38 8,-30 5,0-1,-1-1,0-1,0-1,34-19,-48 24,-1-1,0 0,0 0,-1 0,1-1,-1 0,0 0,-1-1,1 1,-1-1,-1-1,1 1,-1-1,0 1,-1-1,0 0,0 0,2-16,-4 21,-1 1,0-1,0 1,0-1,0 1,0-1,0 1,-1-1,1 1,-1-1,0 1,0 0,-1-3,2 4,-1 0,0 0,0 0,1 0,-1 0,0 0,0 0,0 1,0-1,0 0,0 1,0-1,0 0,0 1,-1 0,1-1,0 1,0 0,-3-1,1 1,0 0,0 1,0-1,0 1,1 0,-1 0,0 0,0 0,0 0,1 0,-1 1,0-1,1 1,0 0,-1 0,1 0,0 0,0 0,0 0,-2 4,-4 6,0 1,1 0,0 0,2 0,-1 1,2 0,0 0,0 1,1-1,1 1,0 15,1-23,0 0,1 0,1-1,-1 1,1 0,0 0,0-1,1 1,0 0,0-1,0 0,1 1,0-1,1 0,-1-1,1 1,0-1,0 1,1-1,-1 0,1-1,0 1,1-1,-1 0,11 6,-1-4,1-1,0 0,0-1,0-1,0 0,1-1,-1-1,22-1,9-2,74-15,-90 12</inkml:trace>
  <inkml:trace contextRef="#ctx0" brushRef="#br0" timeOffset="15133.2">1425 1480,'2'7,"4"10,3 11,4 12,3 13,0 5,1 1,-3-8,-4-7,-3-10,-4-12,-4-12,-2-8</inkml:trace>
  <inkml:trace contextRef="#ctx0" brushRef="#br0" timeOffset="15474.07">1299 1257,'0'0</inkml:trace>
  <inkml:trace contextRef="#ctx0" brushRef="#br0" timeOffset="15812.6">1718 1774,'12'35,"0"-3,-18-56,-5-15,2-1,-4-43,11 65,1-1,1 0,0 0,1 1,2-1,7-34,-9 51,0-1,-1 0,1 0,0 1,0-1,1 1,-1-1,1 1,-1-1,1 1,0 0,-1 0,1 0,0 0,1 0,-1 0,0 0,0 1,1-1,-1 1,1 0,-1 0,1 0,0 0,-1 0,1 0,0 1,0-1,0 1,-1 0,1 0,0 0,0 0,0 0,-1 1,1-1,0 1,0 0,-1-1,5 3,4 2,0 0,0 0,-1 1,1 1,-1-1,0 2,-1 0,10 10,-6-4,-1 1,0 0,-1 1,16 29,-23-36,1 0,-2 0,1 1,-1-1,0 1,-1 0,0-1,-1 1,0 0,-1 18,0-26,0 0,0 0,-1-1,1 1,-1 0,1 0,-1-1,0 1,1-1,-1 1,0-1,0 1,0-1,0 1,-1-1,1 0,-3 2,-8 5</inkml:trace>
  <inkml:trace contextRef="#ctx0" brushRef="#br0" timeOffset="16809.32">2109 1382,'2'6,"0"-1,0 0,0 0,1 0,0 0,0-1,0 1,0-1,1 0,0 0,6 6,3 3,186 239,-123-152,-53-78,-23-22,1 0,-1 0,0 0,1 0,-1 0,0 0,1 0,-1 0,0-1,1 1,-1 0,0 0,1 0,-1 0,0 0,0-1,1 1,-1 0,0 0,0-1,1 1,-1 0,0 0,0-1,0 1,0 0,1-1,-1 1,0 0,0-1,0 1,0 0,0-1,0 1,0 0,0-1,0 1,0 0,0-1,0 1,0 0,0-1,-7-60,3 41,-3-26,2-1,2 0,5-93,-1 137,-1 0,1 0,0 0,0 0,0 0,1 0,-1 0,1 1,-1-1,1 0,0 1,0-1,0 1,0 0,1 0,-1 0,0 0,1 0,0 0,-1 1,1-1,0 1,0 0,0-1,5 0,24-13,-23 9</inkml:trace>
  <inkml:trace contextRef="#ctx0" brushRef="#br0" timeOffset="17527.7">2736 1453,'7'2,"0"1,-1-2,1 1,0-1,0 0,1-1,-1 1,0-1,0-1,0 1,0-1,0-1,13-3,-18 4,1 0,-1 0,1 0,-1-1,1 1,-1 0,0-1,1 0,-1 0,0 1,0-1,-1-1,1 1,0 0,-1 0,1-1,-1 1,1 0,-1-1,0 0,0 1,0-1,-1 1,1-1,-1 0,1 0,-1 1,0-1,0 0,0 0,-1 0,1 1,0-1,-1 0,0 1,0-1,-2-4,3 5,0 1,0-1,-1 0,1 1,-1-1,1 1,-1-1,0 0,1 1,-1 0,0-1,0 1,0-1,0 1,0 0,-1 0,1 0,0 0,0 0,-1 0,1 0,-1 0,1 0,-1 0,1 1,-1-1,1 1,-1-1,0 1,1 0,-1-1,0 1,1 0,-1 0,0 0,1 1,-1-1,0 0,1 0,-1 1,0-1,1 1,-1 0,1-1,-1 1,1 0,-1 0,1 0,0 0,-1 0,0 2,-7 4,1 0,0 1,0 1,1-1,0 1,-8 13,5-5,0 0,2 1,0-1,1 2,1-1,-5 23,10-36,0 0,0 0,0 0,1 0,0 0,0 0,0 1,1-1,-1 0,1 0,1 0,-1 0,1 0,0 0,0-1,0 1,0-1,1 1,0-1,0 0,0 0,0 0,1 0,0 0,0-1,0 0,0 0,5 3,7 2,0-1,0 0,0-1,1-1,30 5,93 6,-71-10,-68-6,1 0,-1 1,1-1,0-1,-1 1,1 0,-1 0,1-1,0 1,-1-1,1 1,-1-1,1 1,-1-1,0 0,1 0,-1 0,0 0,1 0,-1 0,0 0,0 0,0-1,0 1,0 0,0-1,0 1,-1 0,1-1,0 1,-1-1,1 1,-1-1,0 0,1 1,-1-1,0-1,1-10,0-1,-1 1,-3-24,2 10,-14-126,16 151,-1 0,0 0,1 0,-1 0,1 1,0-1,0 0,0 0,0 1,0-1,0 0,0 1,0-1,1 1,-1 0,1-1,-1 1,1 0,-1 0,1 0,0 0,-1 0,1 0,0 0,0 1,0-1,-1 1,1-1,3 1,67-10,-56 9,11-1</inkml:trace>
  <inkml:trace contextRef="#ctx0" brushRef="#br0" timeOffset="18530.14">3518 1327,'-18'13,"-53"48,65-56,1 0,0 1,0 0,1 0,-1 0,1 1,1 0,-1-1,-3 12,7-17,0 1,0-1,0 1,0 0,0-1,1 1,-1-1,0 1,1-1,0 1,-1-1,1 1,0-1,-1 1,1-1,0 0,0 1,0-1,0 0,1 0,-1 0,0 0,0 0,3 2,38 21,-36-21,79 35,-49-24,58 33,-86-42,1 1,-1 0,0 0,0 1,-1 0,1 0,-2 1,1-1,-1 2,0-1,6 13,-10-18,-1 1,1-1,-1 0,0 1,0-1,0 1,0 0,0-1,-1 1,0 0,0-1,0 1,0 0,0-1,-1 1,0 0,1-1,-2 1,1-1,0 1,0-1,-1 0,0 1,0-1,0 0,0 0,0 0,-1 0,1-1,-1 1,0-1,-4 4,2-3,0 0,0 0,-1-1,1 0,0 0,-1 0,1-1,-1 0,1 0,-1 0,0-1,0 1,1-1,-1-1,0 1,1-1,-1 0,0 0,1-1,-10-3,9 2,-1 0,1 0,0-1,0 1,0-1,1-1,-1 1,1-1,0 0,0 0,1 0,0-1,0 0,0 0,0 0,1 0,0 0,0-1,1 0,0 1,0-1,1 0,-1 0,1 0,1 0,-1 0,1 0,1 0,-1 0,1 0,1 0,-1 0,1 0,0 1,0-1,1 1,0-1,0 1,5-7,4-3,1 2,0-1,1 2,0 0,1 0,1 1,0 1,27-14,11-1,83-26,-88 35,0-2,64-36,-111 55,-1 0,0-1,1 0,-1 1,0-1,0 0,1 0,-1 0,0 1,0-1,0 0,0 0,0-1,0 1,-1 0,1 0,0 0,-1-1,1 1,0-3,-1 4,-1-1,1 0,-1 1,1-1,-1 0,0 1,0-1,1 1,-1-1,0 1,0-1,1 1,-1 0,0-1,0 1,0 0,0 0,0-1,1 1,-1 0,0 0,-2 0,-8-1,0 1,0 0,0 1,-12 2,12 0,0 1,0 0,1 1,0 0,0 1,0 0,0 0,1 1,0 1,1-1,0 1,0 1,0-1,1 1,-8 15,9-16,0 1,1 0,0 0,1 1,0-1,1 1,0 0,0 0,1 0,0 0,1 1,0-1,1 0,0 1,0-1,1 0,4 15,-2-18,0 1,1 0,0-1,0 1,1-1,0 0,0-1,1 1,-1-1,2 0,-1-1,0 1,1-1,0 0,1-1,-1 0,1 0,-1-1,1 1,12 2,-8-3,0 0,1 0,-1-1,1 0,-1-1,1-1,0 0,-1-1,1 0,-1-1,1 0,-1-1,13-5,-4-1</inkml:trace>
  <inkml:trace contextRef="#ctx0" brushRef="#br0" timeOffset="19108.32">4396 1341,'-16'7,"0"1,1 0,0 1,0 1,1 0,0 1,0 0,-18 22,32-33,-1 1,1-1,-1 1,1-1,-1 1,1 0,0-1,-1 1,1-1,0 1,0 0,-1-1,1 1,0 0,0-1,0 1,0 0,0 0,0-1,0 1,0 0,0-1,0 1,0 0,0-1,1 1,-1 0,1 1,19 13,40 4,-46-16,8 3,-1 1,0 1,-1 0,0 2,0 0,19 15,-32-20,-1 0,1 1,-1 0,0 0,-1 0,1 1,-1 0,-1 0,1 0,-1 1,0 0,-1-1,0 1,0 1,-1-1,0 0,0 1,0 14,-1-18,-1 0,0 0,0-1,0 1,0 0,-1 0,0 0,0 0,-1 0,1-1,-1 1,-4 7,4-9,0-1,0 1,-1-1,1 1,-1-1,0 0,0 0,0 0,0-1,0 1,0-1,0 1,-1-1,1 0,0 0,-1-1,1 1,-7 0,-4 0,1-1,-1-1,1 0,-1 0,-19-5,28 4,0 1,0-1,-1 0,2 0,-1-1,0 1,-7-6,10 6,1 1,-1 0,1-1,0 1,-1-1,1 1,0-1,0 0,0 1,0-1,0 0,1 0,-1 0,0 0,1 0,-1 0,1 1,0-1,0 0,0-4,2-6</inkml:trace>
  <inkml:trace contextRef="#ctx0" brushRef="#br0" timeOffset="19822.53">4871 1745,'-3'-4,"-5"11,7-6,0 0,0 1,0-1,0 1,0-1,0 1,1-1,-1 1,0-1,1 1,-1 0,1-1,0 3,0-3,-1 0,1 0,0 0,1 0,-1 0,0 0,0 1,0-1,1 0,-1 0,0 0,1 0,-1 0,1 0,-1 0,1-1,0 1,-1 0,1 0,0 0,0 0,-1-1,1 1,0 0,0-1,0 1,0-1,0 1,0-1,0 1,0-1,0 0,0 1,0-1,0 0,0 0,1 0,-1 0,0 0,0 0,0 0,0 0,0 0,0-1,0 1,0 0,0-1,0 1,0-1,0 1,0-1,0 1,0-1,0 0,1-1,-1 2,0-1,1 1,-1-1,0 0,0 1,0-1,0 0,0 0,0 1,0-1,0 0,0 0,-1 0,1 0,0 0,0 0,-1-1,1 1,-1 0,1 0,-1 0,0-1,1 1,-1 0,0 0,0-1,0 1,0 0,0 0,0-1,0 1,0 0,0-1,-1 1,1 0,0 0,-1 0,1-1,-1 1,0 0,-1-2,1 3,0 0,0-1,0 1,0 0,0 0,0 0,0 1,0-1,0 0,0 0,0 0,0 1,0-1,0 0,1 1,-1-1,0 1,0-1,0 1,0 0,1-1,-1 1,0 0,1-1,-1 1,0 0,1 0,-1 0,1 0,-1-1,0 3,2-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8:27.7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80,'16'76,"11"152,-38-327,-4-69,15 148,1-1,0 1,1-1,2 1,0 0,8-24,-10 40,-1-1,1 1,0 0,0 0,0 0,1 0,-1 0,1 1,0-1,0 1,0 0,1 0,-1 0,7-4,-8 6,0 0,1 0,-1 1,0-1,1 1,-1-1,1 1,-1 0,0 0,1 0,-1 0,1 0,-1 1,0-1,1 1,-1 0,0-1,0 1,1 0,-1 0,0 0,0 1,0-1,0 1,0-1,0 1,-1-1,1 1,1 2,7 7,0 1,-1 0,0 1,-1 0,0 0,-2 0,1 1,5 18,3 18,9 54,-13-54,-14-71,2 0,0 0,2 0,4-37,-2 34,-3 20,9-57,-8 57,0 0,0-1,0 1,1 0,0 0,0 1,0-1,0 0,0 1,1-1,4-4,-6 7,0 1,0-1,0 1,0-1,0 1,0-1,0 1,0 0,0-1,0 1,0 0,0 0,0 0,0 0,0 0,0 0,0 0,0 0,1 1,-1-1,0 0,0 1,0-1,0 1,0-1,-1 1,1-1,0 1,0-1,0 1,0 0,0 0,-1-1,1 1,0 0,0 1,24 35,-7 1,-3 0,-1 1,-2 1,-2 0,10 78,-8-50,-9-52</inkml:trace>
  <inkml:trace contextRef="#ctx0" brushRef="#br0" timeOffset="499.51">657 238,'0'27,"2"-1,1 0,2 0,0 0,12 35,-11-44,0-1,1-1,0 1,1-1,1 0,1-1,0 0,1-1,16 16,-25-26,1 0,0 0,1-1,-1 1,0-1,1 0,-1 0,1 0,0-1,-1 1,1-1,0 0,0 0,0 0,0 0,0-1,0 0,0 0,0 0,0 0,0 0,6-2,-6 0,0 0,0 0,0 0,-1 0,1-1,-1 0,0 1,1-1,-1 0,-1-1,1 1,0-1,-1 1,0-1,0 1,0-1,0 0,0 0,-1 0,0 0,1-5,2-9,-1 1,-1-1,-1 1,0-1,-1 0,-1 0,-1 1,-4-19,0 9,-1 0,-1 0,-2 0,-16-33,25 58,0 0,0 0,0 0,0 0,0 0,-1 0,1 1,-1-1,1 0,-1 1,1-1,-1 1,0 0,-2-2,-5 8,6 17,3 14,0-19</inkml:trace>
  <inkml:trace contextRef="#ctx0" brushRef="#br0" timeOffset="963.49">1174 142,'-17'54,"12"-41,0 0,1 0,1 1,0-1,0 1,0 21,4-33,-1 1,1 0,0 0,0-1,0 1,0-1,0 1,0-1,1 1,-1-1,1 0,-1 1,1-1,0 0,0 0,0 0,0-1,1 1,-1 0,3 1,60 28,-22-12,-32-12,0 1,0 1,0 0,9 10,-18-17,0 1,1-1,-1 0,0 1,0-1,0 1,-1-1,1 1,-1 0,1 0,-1 0,0 0,0 0,0 0,0 0,-1 0,1 1,-1-1,0 0,0 0,0 0,-1 6,-1-6,0-1,0 1,0-1,0 1,0-1,-1 0,1 0,-1 0,1 0,-1-1,0 1,0-1,0 1,0-1,0 0,0 0,0 0,0-1,0 1,-4-1,-67 4,48-5,0-1,-40-9,47 7</inkml:trace>
  <inkml:trace contextRef="#ctx0" brushRef="#br0" timeOffset="1318.84">1495 1,'2'14,"4"10,2 10,6 11,1 12,5 8,0 6,-1-3,-1-8,-1-12,-4-10,-4-8,-3-7,-3-10,-4-10,-3-5</inkml:trace>
  <inkml:trace contextRef="#ctx0" brushRef="#br0" timeOffset="1660.1">1439 337,'14'-3,"15"-2,13-4,10-2,8-1,2 0,-1 1,-4 2,-7 2,-10 3,-14 2,-16 1,-10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4:09.3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60,'82'-1,"155"-22,-196 16,-1-2,0-2,0-2,-1-1,62-33,-93 43,0-2,0 1,0-1,-1 0,0-1,-1 1,1-2,-1 1,-1 0,8-13,-6 6,0 0,-1 0,0-1,-2 0,6-26,-4-6,-1 0,-3 0,-4-52,0 70,-9-41,-2-16,14 84,-1 0,0-1,0 1,1 0,-1 0,1 0,0 0,-1 0,1 0,0 0,0 0,1 0,-1 1,0-1,0 0,1 0,-1 1,1-1,0 1,-1 0,1-1,0 1,0 0,0 0,0 0,0 0,0 1,2-2,10-3,1 1,-1 1,18-3,-7 1,27-8,-25 5,0 1,1 2,0 0,0 2,39 1,-47 9,-14-2</inkml:trace>
  <inkml:trace contextRef="#ctx0" brushRef="#br0" timeOffset="694.09">457 378,'477'-40,"-415"32,-2 3,-34 3,46-8,-72 10,1 0,0 0,-1 0,1 0,0 0,-1 0,1 0,0 0,-1 0,1 0,0-1,-1 1,1 0,-1 0,1-1,0 1,-1-1,1 1,-1 0,1-1,-1 1,1-1,-1 1,0-1,1 1,-1-1,1 1,-1-1,0 0,0 1,1-1,-1 1,0-1,0 0,0 1,1-2,-5-4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8:10.0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27,'5'9,"1"0,0 0,1 0,0-1,0 1,1-2,0 1,1-1,-1-1,1 1,0-1,1-1,0 0,0 0,0-1,0 0,0-1,1 0,0-1,-1 0,1 0,0-1,0-1,0 0,19-2,-19 1,0 0,1-1,-1 0,0-1,0 0,-1-1,1 0,-1 0,1-2,-1 1,-1-1,1 0,-1-1,0 0,-1-1,1 0,-1 0,-1 0,0-1,0 0,-1-1,0 0,0 0,6-17,-6 7,-2-1,1 1,-2-1,-1 0,-1 0,0 0,-6-41,-5-2,-22-78,19 95,1-1,3 0,-4-81,13 125,-1-1,2 0,-1 0,0 0,1 0,0 1,0-1,0 0,1 1,0-1,0 1,0-1,0 1,4-5,-3 6,0 0,0 1,1-1,-1 1,0 0,1 0,0 0,-1 1,1-1,0 1,0 0,0 0,0 0,0 1,0-1,0 1,5 0,3 0,0 0,0 0,0 2,0-1,-1 1,1 1,0 0,-1 1,22 10,-29-12,0 0,-1 1,1-1,0 1,-1 0,0 0,1 0,-1 0,0 1,-1-1,1 1,-1 0,0 0,0 0,0 0,0 0,0 0,-1 1,0-1,0 0,0 1,-1-1,1 1,-1-1,0 1,0-1,-1 1,1-1,-2 5,-4 13,-1-2</inkml:trace>
  <inkml:trace contextRef="#ctx0" brushRef="#br0" timeOffset="341.41">336 631,'14'-2,"12"-4,9-2,5-3,3 1,-1-1,-3 2,-3 2,-6 3,-5 2,-4 0,-5 2,-3 0</inkml:trace>
  <inkml:trace contextRef="#ctx0" brushRef="#br0" timeOffset="994.66">1132 169,'-44'39,"35"-33,1 2,-1-1,1 1,0 0,1 1,-1-1,2 1,-11 18,5 2,1 1,2 0,1 0,1 1,1 0,-2 45,5-6,12 126,-7-171,2 1,1-1,1 0,1-1,17 41,-20-56,1 0,0 0,1-1,-1 0,2 0,-1 0,14 11,-16-15,1-1,0 1,0-1,0 0,0-1,1 1,-1-1,1 0,-1-1,1 1,0-1,0 0,-1-1,8 1,-6-1,-1-1,1 0,-1-1,0 1,0-1,0 0,1-1,-2 0,1 0,0 0,-1 0,7-6,0 0</inkml:trace>
  <inkml:trace contextRef="#ctx0" brushRef="#br0" timeOffset="1776.51">1481 604,'-11'0,"1"1,-1 1,1 0,-1 0,1 1,0 0,0 1,-15 8,19-10,1 1,0 0,0 0,1 1,-1-1,1 1,0 0,-1 0,2 0,-1 1,0-1,1 1,0 0,0 0,1 0,-1 0,-2 9,5-13,0 0,-1 1,1-1,0 0,0 1,0-1,0 0,0 1,0-1,0 0,0 0,0 1,1-1,-1 0,1 1,-1-1,1 0,-1 0,1 0,0 0,-1 1,1-1,0 0,0 0,0 0,0-1,1 3,1-2,0 0,0 0,-1 0,1 0,0 0,0 0,0-1,0 1,0-1,0 0,6 0,-2-1,0 1,-1-1,1-1,0 1,-1-1,1 0,-1-1,0 1,1-1,9-7,-5-2,6-1,-16 13,0 1,0-1,0 1,0-1,0 1,0 0,0-1,0 1,-1 0,1 0,0-1,0 1,-1 0,1 0,0 0,-1 0,1 0,-1 0,0 0,1 0,-1 0,1 0,-1 1,3 6,41 103,-41-100,0-1,-1 0,0 1,-1-1,0 1,-1 0,0-1,0 1,-2 11,1-19,-1 0,1 0,0 0,-1-1,1 1,-1 0,0-1,0 1,0-1,0 0,0 0,0 0,-1 0,1 0,-1 0,0 0,1-1,-1 0,0 1,0-1,0 0,0 0,0 0,0-1,0 1,0-1,-5 0,-10 1,1 0,0-2,-27-3,42 4,1 0,0 0,0 0,0-1,0 1,0 0,0-1,0 1,-1-1,1 1,0-1,0 1,1-1,-1 0,0 1,0-1,0 0,0 0,1 0,-1 1,0-1,1 0,-1 0,0 0,1 0,-1 0,1 0,0-1,-1 1,1 0,0 0,0 0,0 0,0 0,0 0,0-1,0 1,0 0,0 0,1-2,0-10</inkml:trace>
  <inkml:trace contextRef="#ctx0" brushRef="#br0" timeOffset="2277.48">1801 337,'-10'6,"1"1,-1 0,2 0,-1 1,1 0,0 1,0 0,1 0,0 0,1 1,0 0,1 0,0 1,-4 11,-3 9,2 0,1 1,-8 57,15-70,0 1,1 0,0 0,2 0,1 0,0 0,1 0,12 36,-12-46,1 0,1 0,0-1,0 1,1-1,0-1,0 1,1-1,0 0,1-1,0 1,0-2,1 1,-1-1,1 0,0-1,1 0,13 5,-10-5</inkml:trace>
  <inkml:trace contextRef="#ctx0" brushRef="#br0" timeOffset="2632.72">1857 659,'12'9,"8"6,4 6,2 0,-1 2,0 0,-2 0,-2-1,-2-2,-5-2,-3-5,-2-5,-3-8,-3-4</inkml:trace>
  <inkml:trace contextRef="#ctx0" brushRef="#br0" timeOffset="2979.24">2053 548,'-5'11,"-3"10,-4 7,-1 5,-2 3,-2 2,-1 1,0-1,1-1,4-4,0-7,7-11,5-13,6-13,1-3</inkml:trace>
  <inkml:trace contextRef="#ctx0" brushRef="#br0" timeOffset="3413.07">2123 310,'14'7,"-1"1,1 0,-1 1,-1 1,0 0,0 0,-1 1,0 0,-1 1,0 1,-1-1,10 21,-10-16,-1 2,-1-1,0 1,-2 0,0 0,-1 1,-1 0,-1-1,0 27,-2-14,1-13,0-1,-2 1,0-1,-7 31,5-40</inkml:trace>
  <inkml:trace contextRef="#ctx0" brushRef="#br0" timeOffset="4070.57">2178 58,'33'11,"0"1,-1 2,40 23,-56-27,-1 0,-1 1,1 1,-2 1,0 0,-1 0,0 1,12 18,-7-2,-1-1,-1 2,-1 0,-2 1,-1 0,-2 0,10 62,-10-17,-3 1,-5 100,-1-165,0 4,0 0,-1-1,-1 1,-1-1,0 1,-9 25,5-28</inkml:trace>
  <inkml:trace contextRef="#ctx0" brushRef="#br0" timeOffset="4965.21">2889 520,'12'0,"9"0,5 0,3 0,2 0,-1 0,-2 0,-3 0,-5 0,-2 0,-2 2,-7 4,-6 0,-7-1,-3-1</inkml:trace>
  <inkml:trace contextRef="#ctx0" brushRef="#br0" timeOffset="5324.35">2903 715,'5'0,"6"0,6 0,5-2,4-2,1 1,2 1,-3 0,0 1,-2 1,-3 0,-5 2,-3 1,-4 0</inkml:trace>
  <inkml:trace contextRef="#ctx0" brushRef="#br0" timeOffset="5773.63">3337 422,'141'168,"-3"-4,42 57,-174-214</inkml:trace>
  <inkml:trace contextRef="#ctx0" brushRef="#br0" timeOffset="6115.69">3671 422,'-7'14,"-5"12,-5 11,-7 11,-3 10,-3 3,-3 2,1-5,3-9,2-6,4-7,4-10,5-10,5-12,3-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8:06.95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3 1,'-25'12,"0"1,0 1,2 1,0 1,0 1,2 1,0 1,1 1,1 0,1 2,1 0,-16 29,31-48,1 0,-1 1,1 0,0-1,0 1,1 0,-1-1,1 1,0 0,0 0,0-1,0 1,1 0,-1-1,1 1,0 0,0-1,0 1,1-1,-1 1,1-1,0 0,0 0,0 1,0-1,1-1,-1 1,1 0,6 4,7 7,1 0,1-1,36 19,-45-27,-5-3,41 23,-2 1,0 2,41 37,-73-55,-1 0,0 0,0 1,-1 1,0 0,-1 0,0 0,-1 1,-1 0,0 1,-1-1,0 1,-1 0,0 1,2 22,-6-32,1 0,-2 0,1 0,0 1,-1-1,0 0,0 0,0 0,-1 0,0-1,0 1,0 0,0-1,-1 1,0-1,0 0,0 0,0 0,-1 0,1 0,-1-1,0 0,0 0,0 0,-1 0,1 0,-1-1,0 0,1 0,-1 0,-8 1,-13 4,-1-1,0-1,-1-2,-41 1,62-4,-29 2,19 0,-1-1,1 0,-1-2,1 0,-32-6,49 7,-1-1,1 1,-1 0,1 0,-1-1,1 1,-1 0,1-1,-1 1,1-1,-1 1,1-1,0 1,-1 0,1-1,0 1,-1-1,1 0,0 1,0-1,-1 1,1-1,0 1,0-1,0 0,0 1,0-1,0 1,0-1,0 0,0 1,0-1,0 1,0-1,0 1,1-1,-1 0,0 1,0-1,1 1,-1-1,0 1,1-1,-1 1,0-1,1 1,0-1,23-27,-21 25,17-17</inkml:trace>
  <inkml:trace contextRef="#ctx0" brushRef="#br0" timeOffset="489.77">694 587,'-11'11,"2"1,-1 0,1 1,1 0,0 1,1 0,-8 20,11-24,1 0,0 1,0-1,1 1,0 0,1-1,0 1,1 0,0 0,1 0,2 14,0-19,-1 0,1 0,0 0,0 0,0 0,1-1,0 1,0-1,1 0,-1 0,1-1,0 1,0-1,1 0,-1-1,1 1,0-1,0 0,0 0,0-1,0 0,1 0,-1 0,1-1,-1 0,13 0,-14 0,1-1,-1 0,0 0,0 0,1-1,-1 1,0-1,0-1,0 1,0-1,0 0,0 0,-1 0,1-1,0 1,-1-1,0 0,0-1,0 1,0-1,0 1,-1-1,0 0,1-1,-2 1,1 0,0-1,-1 0,0 1,0-1,0 0,-1 0,1 0,0-7,-2 1,0-1,0 1,-1 0,0-1,-1 1,0 0,-1 0,0 0,-1 1,0-1,0 1,-2 0,-6-12,5 11,-1 0,0 0,0 1,-1 0,-1 0,1 1,-2 0,1 1,-1 0,-23-12,32 19,0 0,0-1,-1 1,1 0,-1 1,1-1,-1 0,1 1,-1-1,1 1,-1 0,0 0,1 0,-1 0,1 0,-1 1,1-1,-1 1,1 0,-1-1,1 1,-1 0,1 1,0-1,0 0,-1 1,1-1,0 1,0-1,0 1,-1 2,-1 2,0 0,1 0,0 0,0 0,0 0,1 1,0-1,0 1,1 0,-2 10,0 16</inkml:trace>
  <inkml:trace contextRef="#ctx0" brushRef="#br0" timeOffset="1186.51">1461 600,'3'15,"0"11,2 11,1 6,1 6,0 1,-2 0,-1-5,-2-5,0-6,-4-10,-2-11,1-7</inkml:trace>
  <inkml:trace contextRef="#ctx0" brushRef="#br0" timeOffset="1530.96">1308 321,'9'0,"4"0</inkml:trace>
  <inkml:trace contextRef="#ctx0" brushRef="#br0" timeOffset="1891.17">1935 978,'-2'-20,"0"1,-1 0,-1 0,-12-32,-3-13,12 31,-32-160,35 164,1 1,1-1,2 0,6-52,-6 79,0 0,0 0,1 0,-1 0,0 1,1-1,-1 0,1 0,0 0,0 0,0 1,0-1,0 0,0 1,0-1,0 1,1-1,-1 1,0 0,1 0,-1-1,1 1,0 0,-1 0,1 0,2 0,-1 1,0 0,-1 0,1 0,0 0,0 1,0-1,-1 1,1 0,0 0,-1 0,1 0,-1 0,1 1,-1-1,1 1,-1-1,3 4,2 1,0 0,0 0,-1 1,0 0,-1 0,1 0,-1 0,-1 1,1 0,-1 0,-1 0,1 1,-2-1,1 1,-1 0,0 0,1 17,-4-9</inkml:trace>
  <inkml:trace contextRef="#ctx0" brushRef="#br0" timeOffset="2233.43">1656 739,'12'0,"11"-2,11-4,9-5,5-3,1-1,-3 1,-7 3,-11 7,-9 5,-8 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9:45.6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5 266,'0'2,"3"4,2 4,4 9,2 6,1 5,2 2,-2 4,0-1,-3-3,-3-5,-4-7,-3-7</inkml:trace>
  <inkml:trace contextRef="#ctx0" brushRef="#br0" timeOffset="341.91">0 0,'0'0</inkml:trace>
  <inkml:trace contextRef="#ctx0" brushRef="#br0" timeOffset="762.01">294 362,'13'30,"16"55,-3-8,-34-105,1 0,2 0,0-1,2 0,2 0,0 0,2 0,1 0,9-42,-11 68,1 0,-1 0,1 0,0 0,-1 1,1-1,1 0,-1 1,0-1,1 0,-1 1,1 0,0-1,0 1,0 0,0 0,0 0,0 0,1 0,-1 1,1-1,-1 1,1-1,-1 1,1 0,0 0,0 0,0 0,-1 1,1-1,0 1,0 0,0 0,0 0,0 0,0 0,0 0,0 1,0 0,2 0,4 2,-1 0,0 1,0 0,0 0,-1 1,1 0,-1 0,0 1,-1 0,1 0,-1 0,7 11,3 5,-1 1,-2 0,0 1,-2 1,0 0,-2 0,-1 1,-1 0,-1 1,-1-1,2 33,-7-58,0 0,0-1,0 1,1 0,-1 0,0-1,0 1,0 0,0-1,0 1,-1 0,1 0,0-1,0 1,0 0,-1-1,1 1,0 0,0-1,-1 1,1 0,-1-1,1 1,-1-1,1 1,-1-1,1 1,-1-1,1 1,-1-1,1 1,-1-1,0 0,1 1,-2-1,-4-3</inkml:trace>
  <inkml:trace contextRef="#ctx0" brushRef="#br0" timeOffset="1307.75">768 238,'4'2,"0"0,0 0,0 1,-1-1,1 1,-1 0,0 0,1 0,4 7,4 3,244 192,-255-204,0 0,-1-1,1 1,0 0,-1-1,1 1,0 0,0-1,0 1,0-1,0 0,0 1,0-1,-1 0,1 1,0-1,0 0,0 0,0 0,1 0,-1 0,0-1,-1 1,1 0,-1-1,1 1,-1-1,0 1,1-1,-1 1,1-1,-1 1,0-1,1 1,-1-1,0 0,0 1,1-1,-1 1,0-1,0 0,0 1,0-2,-2-47,1 40,-33-247,34 252,-1 2,1 1,0-1,0 0,0 1,-1-1,2 0,-1 0,0 1,0-1,0 0,1 1,-1-1,1 0,1-1,2-1</inkml:trace>
  <inkml:trace contextRef="#ctx0" brushRef="#br0" timeOffset="1945.63">1230 279,'7'3,"0"0,0 0,0-1,0-1,0 1,0-1,1 0,-1-1,0 0,1 0,-1 0,0-1,1 0,8-3,-12 3,-1 0,0 0,1 0,-1 0,0-1,0 0,0 1,0-1,0 0,0-1,-1 1,1 0,-1-1,1 1,-1-1,0 0,0 0,0 0,-1 0,1 0,-1 0,1-1,-1 1,0 0,0-1,-1 1,1-1,-1 1,1 0,-1-1,-1-6,1 9,0-1,0 1,0 0,0-1,0 1,0 0,-1-1,1 1,0 0,-1-1,1 1,-1 0,0 0,1-1,-1 1,0 0,0 0,0 0,0 0,0 0,0 0,0 0,0 0,0 0,0 1,-2-2,1 2,0 0,0-1,-1 1,1 0,0 0,0 1,0-1,-1 0,1 1,0-1,0 1,0 0,0 0,-3 1,-4 3,1 0,0 1,0 0,0 0,1 0,-9 10,8-6,1 0,1 0,-1 1,2-1,-1 1,1 1,1-1,0 1,1 0,0 0,1 0,0 0,0 18,2-22,1 0,-1 0,1 0,1-1,-1 1,2 0,-1-1,1 1,0-1,0 0,1 0,0 0,0 0,0-1,1 1,0-1,1 0,-1-1,1 1,0-1,12 7,-1-1,1-2,0 0,1 0,22 5,-33-11,0-1,0 0,1 0,0-1,-1 0,1 0,-1-1,1-1,0 1,-1-1,1-1,11-3,-17 4,-1-1,0 1,1-1,-1 0,0 1,0-1,0 0,-1-1,1 1,0 0,-1 0,1-1,-1 1,0-1,0 1,0-1,0 0,0 1,-1-1,1 0,-1 1,1-1,-1 0,0 0,0 1,-1-1,0-5,-1-11,-1-1,-9-32,8 38,-10-33,9 36,1-1,0-1,1 1,1-1,-1 1,2-1,0 1,0-1,2-14,0 25,0 0,0 0,0 0,0 1,0-1,0 0,0 0,1 1,-1-1,1 1,-1-1,1 1,-1 0,1 0,0 0,0 0,0 0,-1 0,1 0,0 0,0 1,0-1,0 1,0-1,0 1,0 0,1 0,1 0,64 5,-63-4,19 2</inkml:trace>
  <inkml:trace contextRef="#ctx0" brushRef="#br0" timeOffset="2891.98">1871 183,'-57'49,"52"-45,1 1,0 0,0-1,1 1,-1 1,1-1,0 1,0-1,-3 12,6-15,0-1,0 1,0 0,0-1,0 1,1-1,-1 1,0-1,1 1,-1-1,1 1,0-1,-1 1,1-1,0 0,0 1,0-1,0 0,0 0,0 0,0 0,1 0,-1 0,0 0,0 0,1 0,-1 0,3 0,48 20,-39-17,6 3,9 2,0 1,0 2,-2 0,37 23,-58-32,-1 0,1 1,0-1,-1 1,0 0,0 0,0 0,0 1,-1-1,0 1,1 0,-2 0,1 0,-1 0,1 1,-2-1,1 1,0-1,-1 1,0-1,-1 1,1 0,-1 0,0-1,0 1,-1 0,0 0,0-1,-3 10,2-10,0-1,0 1,-1-1,1 0,-1 0,0 0,-1 0,1 0,-1 0,0-1,0 0,0 0,0 0,0 0,0-1,-1 1,0-1,1 0,-1-1,0 1,0-1,0 0,0 0,0 0,-9-1,8 1,0-1,-1 0,1 0,0-1,0 0,0 0,0 0,0-1,0 0,0 0,1 0,-1-1,1 0,0 0,-1 0,1-1,1 0,-1 0,0 0,1 0,-5-6,8 8,0 0,0 0,1 0,-1 0,0 0,1 0,-1 0,1 0,-1-1,1 1,0 0,0 0,0 0,0-1,1 1,-1 0,0 0,1 0,0 0,-1 0,1 0,0 0,0 0,0 0,0 0,0 0,1 1,-1-1,1 0,-1 1,1-1,-1 1,1 0,0-1,0 1,3-2,9-6,0 1,0 1,27-11,-35 16,42-17,-5 3,78-42,-110 51,0 1,-1-2,1 0,-1 0,-1-1,0 0,0 0,-1-1,0 0,-1-1,11-18,-17 28,0-1,-1 1,1-1,0 1,0-1,-1 1,1-1,-1 0,1 1,-1-1,0 0,1 1,-1-1,0 0,0 0,-1 1,1-1,0 0,0 1,-1-1,1 0,-1 1,1-1,-1 1,0-1,0 1,0-1,1 1,-1 0,-1-1,1 1,0 0,0 0,0-1,-1 1,1 0,-2-1,0 1,1 1,-1-1,1 1,-1-1,0 1,1 0,-1 0,1 0,-1 0,0 0,1 1,-1-1,1 1,-1-1,1 1,-1 0,1 0,-1 0,1 1,0-1,0 0,0 1,0 0,-3 1,-3 6,0-1,0 1,1 0,0 0,1 1,0 0,0 0,1 1,1 0,0-1,0 1,1 1,0-1,1 0,0 1,0 18,2-20,0 0,1 1,0-1,1 0,0 0,0 0,1 0,1 0,0 0,0-1,0 0,1 0,1 0,0 0,0-1,0 0,1 0,13 11,-12-12,0-1,1 0,-1 0,1-1,0 0,1 0,17 5,-22-9,0 0,1 0,-1 0,1-1,-1 0,1 0,-1 0,1-1,-1 0,0 0,1 0,-1-1,0 1,0-1,0-1,5-2,14-9</inkml:trace>
  <inkml:trace contextRef="#ctx0" brushRef="#br0" timeOffset="3468.04">2723 251,'-14'1,"0"0,0 2,-1 0,2 0,-1 1,0 1,1 0,0 1,0 1,1 0,-19 14,30-21,1 0,-1 0,1 1,0-1,-1 0,1 1,-1-1,1 1,0-1,-1 0,1 1,0-1,0 1,-1-1,1 1,0-1,0 1,0-1,0 1,0-1,-1 1,1-1,0 1,0-1,0 1,0-1,0 1,1-1,-1 1,0 0,0 0,16 13,33 6,-40-17,19 7,0 1,0 2,-2 1,1 1,26 21,-46-31,-1 0,1 1,-2 0,1 0,-1 0,0 1,0-1,0 1,-1 0,0 1,-1-1,0 1,0 0,0 0,-1-1,0 2,-1-1,0 0,0 0,0 0,-1 1,-1-1,1 0,-3 9,3-14,-1 0,0 1,0-1,0 0,-1 0,1 1,-1-1,1 0,-1 0,0-1,0 1,-1 0,1-1,0 1,-1-1,1 0,-1 0,-5 3,3-2,-1 0,0-1,0 0,-1 0,1 0,0-1,-1 0,1 0,-10 0,2-2,0 1,0-2,0 0,0 0,1-1,-1-1,1-1,-22-9,-2-13,26 14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9:44.2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2 106,'-8'0,"0"2,0-1,0 1,0 0,0 0,1 1,-1 0,1 1,-1 0,1 0,0 0,1 1,-1 0,1 0,0 1,0-1,1 2,-1-1,-3 7,4-7,1 0,-1 1,2-1,-1 1,1 0,0 0,0 0,1 0,0 1,0-1,1 1,0-1,0 1,1-1,0 1,0-1,1 1,0 0,0-1,5 14,-5-17,1 0,0 0,0 0,1 0,-1 0,1-1,-1 1,1-1,0 1,1-1,-1 0,1-1,-1 1,1 0,0-1,0 0,0 0,0 0,0 0,0-1,1 0,-1 1,0-2,1 1,-1 0,1-1,-1 0,1 0,-1 0,1-1,6-1,-3 1,-1-1,1-1,0 1,-1-1,1 0,-1-1,0 0,0 0,0 0,-1-1,0 0,0 0,0-1,0 0,-1 0,9-12,-9 8,1-1,-1 0,-1 0,5-18,-8 23,1 1,-1-1,0 0,-1 0,0 1,1-1,-2 0,1 0,-1 0,0 1,-2-8,3 13,0-1,0 1,0 0,0 0,0-1,0 1,0 0,0-1,0 1,0 0,-1 0,1-1,0 1,0 0,0-1,0 1,-1 0,1 0,0 0,0-1,-1 1,1 0,0 0,0 0,-1 0,1-1,0 1,0 0,-1 0,1 0,0 0,-1 0,1 0,0 0,0 0,-1 0,1 0,0 0,-1 0,1 0,-1 0,-8 13,-2 21,11-29,0 0,1 1,0-1,0 0,0 0,1 0,-1 0,1 0,0 0,1-1,-1 1,1-1,0 1,6 6,5 4,0-1,26 20,4 4,-44-38,0 1,0-1,0 0,1 1,-1-1,0 0,0 1,1-1,-1 0,0 1,1-1,-1 0,0 0,1 1,-1-1,0 0,1 0,-1 0,1 0,-1 1,0-1,1 0,-1 0,1 0,-1 0,1 0,-1 0,0 0,1 0,-1 0,1 0,-1 0,0-1,1 1,-1 0,1 0,-1 0,0 0,1-1,-1 1,0 0,1 0,0-1,4-23,-9-39,3 59,-7-51,2 21,-2-48,8 74,0-1,1 1,-1 0,2-1,-1 1,1 0,0 0,1 0,0 0,0 0,5-7,-5 11,0 0,1 1,-1 0,1-1,0 2,0-1,0 0,0 1,1 0,-1 0,1 0,-1 0,1 1,0-1,-1 1,1 1,0-1,0 1,5 0,8-1,0 1,0 1,32 7,-34-5</inkml:trace>
  <inkml:trace contextRef="#ctx0" brushRef="#br0" timeOffset="408.42">671 133,'9'0,"1"-1,-1 0,0-1,1 0,-1 0,0-1,14-6,-19 7,1 0,-1 0,0 0,0-1,0 0,-1 0,1 0,-1 0,1 0,-1-1,0 1,0-1,-1 0,1 0,-1 0,0 0,2-5,-3 7,-1 1,0-1,1 0,-1 1,0-1,0 0,0 1,-1-1,1 0,0 1,0-1,-1 1,1-1,-1 0,0 1,1-1,-1 1,0-1,0 1,0 0,0-1,0 1,0 0,0 0,-1 0,1 0,0 0,-1 0,1 0,0 0,-1 0,1 1,-1-1,0 0,1 1,-1-1,1 1,-1 0,0 0,-2-1,-1 1,1-1,-1 0,1 1,-1 0,0 0,1 0,-1 1,1 0,-1 0,1 0,0 0,-1 0,1 1,-5 2,1 4,0-1,0 1,1 0,0 1,1 0,0 0,0 0,1 1,0 0,1 0,0 0,-3 13,3-11,1 1,0 0,1 0,0 0,1 1,1-1,0 0,1 0,3 23,-1-30,-1 0,1 0,-1 0,2-1,-1 1,1-1,-1 0,2 0,-1 0,0 0,1-1,0 0,0 0,0 0,0-1,1 1,0-1,-1-1,1 1,0-1,0 0,0 0,1-1,10 2,-4-1,0 0,0-1,-1-1,1 0,0-1,0 0,0-1,0 0,0-1,-1 0,17-8,-14 3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9:39.8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7 403,'-14'0,"-2"-1,0 1,0 1,0 1,-24 5,34-5,0 0,0 0,1 1,-1 0,1 0,0 0,0 1,0 0,0 0,1 0,-1 0,1 1,0 0,0 0,-3 6,1-1,1 1,0 0,1 0,0 0,1 0,0 1,0-1,2 1,-1-1,1 1,2 21,-1-29,0 1,0-1,0 1,1-1,0 1,0-1,0 0,1 1,-1-1,1 0,0 0,0 0,1 0,-1-1,1 1,-1-1,1 1,0-1,1 0,-1 0,1 0,-1 0,1-1,0 0,0 1,0-1,0-1,0 1,0-1,0 1,1-1,-1 0,7 0,-5-1,-1-1,1 1,0-1,-1 0,1-1,-1 0,1 1,-1-2,0 1,0-1,0 1,0-1,0-1,0 1,-1-1,0 0,0 0,0 0,0 0,0-1,-1 1,0-1,0 0,4-10,1-1,-1 0,0 0,-2-1,0 1,0-1,-2-1,2-17,-4 7,-1 0,-2-1,0 1,-12-48,-38-113,28 112,21 66,3 8,-1 0,0 0,1 0,-1 1,0-1,-1 0,1 0,0 0,-1 1,1-1,-1 1,-3-4,0 9,5 10,3 12,77 224,-22-78,-42-115,26 77,-35-116,0 0,2 0,-1-1,2 0,13 18,-9-20,-3-4</inkml:trace>
  <inkml:trace contextRef="#ctx0" brushRef="#br0" timeOffset="1033.14">1046 375,'-9'1,"0"0,0 1,1 0,-1 0,1 1,-1 0,1 1,0 0,0 0,1 0,-1 1,1 1,0-1,0 1,1 0,0 0,0 1,0 0,-9 15,9-13,0 0,1 0,0 1,0 0,1 0,1 0,-1 0,2 1,-1-1,1 1,1 0,0 0,1-1,0 1,0 0,3 14,-2-22,0 1,0-1,0 1,0-1,1 0,-1 0,1 0,0 0,0 0,0 0,0 0,1-1,-1 1,1-1,0 0,-1 0,1 0,0 0,0 0,0 0,0-1,1 1,-1-1,0 0,1 0,-1 0,1-1,-1 1,1-1,-1 0,1 0,-1 0,1 0,-1-1,6 0,-1-1,-1 1,1-2,-1 1,0-1,0 0,0 0,0-1,0 1,-1-2,1 1,-1-1,0 0,-1 0,1-1,5-7,19-46,-28 56,-1 1,0-1,0 0,0 0,0 0,-1 0,1 0,-1 0,0 0,0 0,0 0,0 0,0-1,-1 1,0 0,1 0,-1 1,-2-7,2 9,1 0,0-1,0 1,0 0,0 0,0-1,-1 1,1 0,0 0,0 0,0-1,0 1,-1 0,1 0,0 0,0 0,-1-1,1 1,0 0,0 0,-1 0,1 0,0 0,0 0,-1 0,1 0,0 0,-1 0,1 0,0 0,0 0,-1 0,1 0,0 0,-1 0,1 0,0 0,0 0,-1 0,1 1,0-1,0 0,0 0,-1 0,1 0,0 1,-1-1,-6 18,0 19,14 194,0-21,-7-205,-1 0,1 0,-1 0,0 0,-1 0,1 0,-1 0,0-1,0 1,0 0,-1-1,1 0,-1 1,0-1,-1 0,1-1,-1 1,1-1,-7 5,4-4,0 0,-1 0,0-1,0 0,0 0,0-1,-1 0,1 0,0-1,-1 1,0-2,-8 1,8-1,0-1,0 1,0-1,0-1,0 1,1-2,-1 1,1-1,-1 0,1 0,-12-8,15 8,0 0,0 0,0 0,1-1,-1 0,1 0,0 0,0 0,0 0,1-1,-1 1,1-1,0 1,0-1,1 0,-1 0,1 0,-1-10,1-10</inkml:trace>
  <inkml:trace contextRef="#ctx0" brushRef="#br0" timeOffset="1651.5">1367 124,'-4'2,"1"0,-1 1,1 0,-1-1,1 1,0 0,0 0,-3 5,-10 12,1 1,1 0,1 0,1 2,1-1,1 2,1-1,0 1,2 1,1-1,-5 50,7-23,4 67,1-99,0-1,2 1,0-1,1 0,1-1,1 1,9 19,-14-34,0 0,1-1,-1 1,1-1,-1 0,1 1,0-1,-1 0,1 0,1 0,-1 0,0 0,0 0,1-1,-1 1,0-1,1 0,0 0,-1 0,1 0,0 0,-1 0,1-1,0 1,0-1,0 0,0 0,-1 0,1 0,0 0,0-1,0 1,-1-1,1 0,0 0,0 0,-1 0,1 0,-1 0,1-1,-1 1,3-3,7-6</inkml:trace>
  <inkml:trace contextRef="#ctx0" brushRef="#br0" timeOffset="2056.49">1367 500,'15'23,"1"0,1 0,1-2,1 0,36 31,-15-15,-7-2,34 30,-67-65,1 1,-1-1,1 1,-1-1,0 1,1-1,-1 1,1-1,-1 1,1-1,-1 0,1 1,0-1,-1 0,1 0,-1 1,1-1,0 0,-1 0,1 0,0 0,-1 1,1-1,0 0,-1 0,1 0,0-1,-1 1,1 0,-1 0,1 0,0 0,-1-1,1 1,0 0,-1-1,1 1,-1 0,1-1,-1 1,1 0,-1-1,1 1,-1-1,0 1,1-1,0 0,2-9</inkml:trace>
  <inkml:trace contextRef="#ctx0" brushRef="#br0" timeOffset="2401.34">1604 446,'-7'12,"-5"8,-2 6,-5 3,0 2,0 2,-1 3,0 0,1 1,2-1,1-2,4-4,0-6,4-3,4-8,4-9,2-5</inkml:trace>
  <inkml:trace contextRef="#ctx0" brushRef="#br0" timeOffset="2892.03">1550 139,'4'0,"1"1,0 0,0 1,-1-1,1 1,-1 0,1 0,-1 0,0 1,0-1,0 1,4 4,44 41,-52-48,17 19,-2 1,0 1,-2 0,0 0,-1 2,-2-1,0 1,-1 1,-1 0,5 31,-1 6,-3 0,-2 0,-2 63,-5-113,0-5,1-1,-1 1,0 0,0 0,-1-1,0 1,0 0,0-1,-1 1,0-1,-4 9,0-8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9:28.6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1 2,'-54'48,"31"-28,1 0,1 2,-24 31,39-45,0 0,1 1,1 0,-1 0,2 0,-1 1,1-1,0 1,1 0,0-1,1 1,0 0,1 0,0 12,0-18,0 0,1-1,-1 1,0-1,1 1,0-1,0 1,0-1,1 0,-1 1,1-1,-1 0,1 0,0 0,0 0,1 0,-1-1,0 1,1-1,0 1,0-1,-1 0,1 0,1 0,-1-1,0 1,0-1,5 2,-3-2,0 0,-1-1,1 0,-1 0,1 0,0-1,-1 0,1 1,-1-2,1 1,-1 0,1-1,-1 0,0 0,0 0,0 0,0-1,0 0,-1 0,1 0,5-6,2-5,0 0,-1 0,-1-2,0 1,-1-1,-1 0,0-1,-1 1,-1-1,-1-1,0 1,2-26,-1 62,1 0,1 0,20 36,-22-44,2 0,-1 0,2-1,-1 0,2 0,-1-1,1 0,0 0,1-1,0 0,20 11,-29-18,-1-1,1 0,0 1,-1-1,1 0,0 0,-1 0,1 0,0 1,-1-1,1 0,0 0,0 0,-1 0,1 0,0-1,-1 1,1 0,0 0,0 0,-1-1,1 1,0 0,-1-1,1 1,-1 0,1-1,0 0,9-21,-9-41,-1 48,0 10,0-24,2 1,0-1,11-45,-11 67,1 0,-1-1,1 1,0 0,1 1,0-1,0 1,7-9,-9 12,1 1,0-1,0 0,0 1,1 0,-1-1,1 1,-1 1,1-1,0 0,-1 1,1 0,0 0,0 0,0 0,7 0,-6 2,0-1,-1 1,1 0,-1 0,1 0,-1 1,1 0,-1 0,0 0,0 0,0 1,0-1,0 1,0 0,-1 0,1 0,-1 1,0-1,0 1,0 0,-1 0,0 0,1 0,2 8,5 11,0 1,-2-1,7 30,18 100,-28-139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9:25.3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87,'2'4,"0"0,1 0,0 0,-1-1,1 1,1-1,-1 1,0-1,1 0,0 0,5 3,-3-1,9 7,0 0,1-1,0 0,0-2,23 10,-36-17,1 0,-1-1,1 0,-1 0,1 0,0 0,-1-1,1 0,0 1,0-1,0 0,-1-1,1 1,0-1,-1 0,1 1,0-2,-1 1,1 0,-1-1,1 1,-1-1,0 0,0 0,0-1,0 1,0-1,0 1,-1-1,1 0,-1 0,0 0,3-6,2-2,-2-1,1-1,-2 1,1-1,-2 0,0 0,0 0,-1 0,-1-1,0 1,-1 0,-1-1,0 1,-5-25,-5-9,-3 0,-34-79,12 33,34 84,-1 0,2-1,-1 1,1-1,1 0,0 1,0-1,1 0,0 1,1-1,0 1,0-1,8-16,-8 20,0 1,0 0,1-1,0 1,0 0,0 0,1 0,-1 1,1-1,1 1,-1 0,0 0,1 1,0-1,0 1,0 0,0 0,0 0,1 1,-1 0,1 0,0 0,8 0,-12 1,1 1,-1 0,0 1,0-1,0 0,1 1,-1-1,0 1,0 0,0-1,0 1,0 0,0 0,0 1,0-1,0 0,0 1,-1-1,1 1,-1-1,1 1,-1 0,1-1,-1 1,0 0,0 0,1 3,2 3,-1 0,-1 0,1 0,-2 0,3 16,-2 0</inkml:trace>
  <inkml:trace contextRef="#ctx0" brushRef="#br0" timeOffset="346.12">99 463,'10'0,"7"0,6 0,4-2,2-1,1 0,-1-2,-1 0,-5 1,-3 1,-5 1</inkml:trace>
  <inkml:trace contextRef="#ctx0" brushRef="#br0" timeOffset="784.64">656 57,'-13'22,"1"0,1 0,1 2,1-1,1 1,1 0,-8 51,7-9,2 118,7-158,1 0,0 0,2-1,9 29,-10-42,0-1,2 1,-1-1,2 0,-1 0,1-1,1 0,0 0,0 0,17 16,-21-24,-1 0,1 0,-1 0,1 0,0-1,0 1,0-1,0 0,0 1,0-1,0-1,0 1,0 0,1-1,-1 1,0-1,0 0,1 0,-1-1,0 1,0-1,1 1,-1-1,0 0,6-3,3-3</inkml:trace>
  <inkml:trace contextRef="#ctx0" brushRef="#br0" timeOffset="1184.73">839 476,'7'10,"7"7,4 4,3 3,3-1,3 1,0 1,-1-1,-3-3,-1-2,-1-4,-5-8,-4-7,-8-6,-3-1</inkml:trace>
  <inkml:trace contextRef="#ctx0" brushRef="#br0" timeOffset="1529.57">1020 366,'-2'14,"-3"10,-2 5,0 2,-3 4,-1 2,-2 0,-3 1,-1 1,2-1,2-3,2-5,4-4,2-6,3-2,4-6,3-4,2-3</inkml:trace>
  <inkml:trace contextRef="#ctx0" brushRef="#br0" timeOffset="1901.76">950 57,'41'25,"-1"1,-1 2,-2 2,42 42,-60-51,0 1,-2 0,0 1,-2 1,-1 1,0 0,-2 1,13 39,-13-24,-2 0,-1 0,-2 1,-2 0,-1 83,-4-125,0 4,0-1,0 0,0 0,0 1,-1-1,0 0,1 0,-1 0,0 0,0 0,-1 0,1 0,-1 0,1 0,-3 3,-2-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9:19.9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49,'2'0,"4"3,4 0,7 3,7-1,6 0,6-2,0 0,3-2,-2-1,-1 1,-6-2,-4 1,-10 0,-10 0,-8 0,-4-1</inkml:trace>
  <inkml:trace contextRef="#ctx0" brushRef="#br0" timeOffset="405.1">1 473,'16'0,"11"0,8 0,7 0,3 0,2 0,-2 0,-5 0,-7 0,-6 0,-5 0,-9 0,-9 0,-8 0,-3 0</inkml:trace>
  <inkml:trace contextRef="#ctx0" brushRef="#br0" timeOffset="933.1">781 85,'134'163,"74"94,-153-186,86 123,-141-192,-5-10,-6-8</inkml:trace>
  <inkml:trace contextRef="#ctx0" brushRef="#br0" timeOffset="1370.71">1354 0,'-80'73,"-136"163,-38 104,237-315,-4 4,1 0,-29 62,44-74,5-17,0 0,0 0,0 1,0-1,0 0,0 0,0 1,1-1,-1 0,0 0,0 0,0 1,0-1,0 0,0 0,1 0,-1 1,0-1,0 0,0 0,1 0,-1 0,0 0,0 1,1-1,-1 0,0 0,0 0,0 0,1 0,-1 0,0 0,0 0,1 0,-1 0,0 0,0 0,1 0,-1 0,0 0,0 0,1 0,-1-1,0 1,0 0,1 0,-1 0,0 0,0 0,0 0,0-1,1 1,-1 0,0 0,0 0,0-1,1 1,9-7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9:10.9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9 56,'-1'4,"-1"-1,0 0,0 0,-1 0,1 0,-1 0,1-1,-1 1,0-1,-6 4,-2 4,-18 18,1 2,-37 50,53-62,1 0,1 1,1 0,0 0,2 1,-10 36,3 20,3 2,3-1,3 94,5-158,0-1,0 1,2 0,-1-1,2 1,0-1,0 0,1 1,1-1,0-1,0 1,1-1,1 0,0 0,0-1,1 0,0 0,1-1,0 0,0-1,12 9,7 2,1-1,1-2,55 23,-47-22,-55-20,5-1</inkml:trace>
  <inkml:trace contextRef="#ctx0" brushRef="#br0" timeOffset="629.98">183 517,'25'19,"0"1,22 24,8 7,-2-7,21 18,108 115,-167-155,-11-11,-4-11,0 0,0 0,0 1,0-1,0 0,0 0,0 0,0 0,0 0,0 0,0 1,0-1,0 0,0 0,0 0,0 0,0 0,0 0,-1 0,1 1,0-1,0 0,0 0,0 0,0 0,0 0,0 0,0 0,-1 0,1 0,0 0,0 0,0 0,0 0,0 1,0-1,-1 0,1 0,0 0,0 0,0 0,0 0,0 0,0-1,-1 1,1 0,0 0,0 0,0 0,0 0,0 0,0 0,-1 0,1 0,0 0,-8-4</inkml:trace>
  <inkml:trace contextRef="#ctx0" brushRef="#br0" timeOffset="1046">545 489,'-66'105,"30"-49,2 1,-40 93,55-106,9-23,1 1,-10 36,19-57,0-1,0 1,0-1,0 0,0 1,-1-1,1 1,0-1,0 0,0 1,0-1,0 1,0-1,0 0,0 1,0-1,1 1,-1-1,0 0,0 1,0-1,0 1,1-1,-1 0,0 1,0-1,0 0,1 1,-1-1,0 0,1 1,-1-1,0 0,1 1,14-5,16-16,-31 20,23-17</inkml:trace>
  <inkml:trace contextRef="#ctx0" brushRef="#br0" timeOffset="1541.85">935 433,'28'364,"-16"-259,-12-86,-2-21</inkml:trace>
  <inkml:trace contextRef="#ctx0" brushRef="#br0" timeOffset="1900.04">839 656,'12'2,"11"1,8 0,7-1,3-2,3-2,-2-3,-6 0,-7 0,-5 1,-10 2,-9-2,-5 0</inkml:trace>
  <inkml:trace contextRef="#ctx0" brushRef="#br0" timeOffset="2536.42">1285 391,'10'-2,"0"0,0 1,0 0,0 0,0 1,0 1,0-1,13 4,-20-3,0 0,0 0,0 0,0 1,0-1,-1 1,1 0,0 0,-1 0,1 0,-1 0,0 1,0-1,1 1,-2-1,1 1,0 0,-1 0,1 0,-1 0,0 0,0 0,0 0,0 0,0 0,-1 1,0-1,1 6,-1-2,-1 0,0 0,0 1,0-1,-1 0,0-1,0 1,0 0,-1 0,0-1,-1 0,1 1,-1-1,0-1,-1 1,0-1,0 1,-7 5,-16 21,28-31,-1 0,1 0,0 0,-1 0,1 0,0 0,-1 0,1 0,0 1,0-1,0 0,0 0,0 0,0 0,0 0,1 0,-1 0,0 0,0 0,1 0,-1 0,1 0,-1 0,1 0,-1 0,1 0,0 0,-1 0,1-1,0 1,0 0,1 1,37 28,-25-19,-4-3,-2 1,1 0,-1 0,0 1,-1 0,-1 0,1 1,-1 0,-1 0,6 19,-9-27,-1 0,0 1,0-1,-1 1,1 0,-1-1,0 1,1-1,-2 1,1 0,0-1,-1 1,1-1,-1 1,0-1,0 1,-1-1,1 0,-1 1,0-1,1 0,-1 0,-1 0,1 0,0-1,-1 1,1 0,-1-1,0 0,0 0,0 0,0 0,0 0,0 0,-1-1,1 0,-1 1,1-1,-5 0,-8 3,1-1,-1 0,-29 1,39-4,0 0,-1 0,1-1,0 0,-1 0,1 0,0-1,0 0,0 0,0 0,0-1,-8-4,13 6,0 0,0 0,0 0,0 0,0 0,0 0,0-1,1 1,-1 0,0 0,1-1,-1 1,1 0,-1-1,1 1,-1-1,1 1,0-2,0-12</inkml:trace>
  <inkml:trace contextRef="#ctx0" brushRef="#br0" timeOffset="3080.32">1703 391,'-20'26,"0"1,3 1,0 1,1 0,-14 39,22-46,1 0,1 0,1 1,1 0,1 0,1 0,1 0,3 31,-2-49,1 1,0-1,0 1,0-1,1 0,0 1,0-1,0 0,1 0,-1 0,1-1,0 1,1-1,-1 1,1-1,0 0,0 0,0-1,0 1,1-1,-1 0,11 5,-9-6,0 0,0 0,0-1,0 1,0-1,0-1,0 1,1-1,-1 0,0-1,0 1,1-1,-1-1,0 1,0-1,0 0,-1 0,1-1,0 0,6-4,-5 3,0-1,-1 0,0 0,0-1,0 0,0 0,-1 0,0-1,-1 1,1-1,-1 0,-1-1,1 1,-1-1,0 1,-1-1,0 0,0 0,-1 0,0 0,0 0,-1 0,0 0,-1-1,1 1,-1 0,-4-11,0-3,-1 0,-1 0,-2 0,0 1,-1 1,-1-1,-1 2,-22-31,30 45,0 0,-1 0,1 1,-1-1,0 1,0 0,-1 0,1 1,-1 0,1 0,-12-5,15 8,0-1,-1 1,1 0,0 0,0 0,-1 0,1 0,0 0,-1 1,1-1,0 1,0 0,0-1,0 1,0 0,0 0,0 0,0 1,0-1,0 0,0 1,1-1,-1 1,1 0,-1-1,1 1,-1 0,1 0,0 0,0 0,0 0,0 0,0 0,1 0,-1 0,0 3,-2 4,1 0,0 0,1 0,-1 14,1-7</inkml:trace>
  <inkml:trace contextRef="#ctx0" brushRef="#br0" timeOffset="3599.96">1941 447,'-14'36,"1"0,2 0,2 2,1-1,2 1,2 0,0 70,3-96,2-1,-1 1,2 0,-1-1,1 1,1-1,0 0,1 0,10 21,-11-27,0-1,0 1,0-1,1 0,-1 0,1 0,0-1,1 0,-1 1,0-1,1-1,0 1,-1-1,1 1,0-2,0 1,1 0,-1-1,0 0,0 0,1-1,-1 1,10-1,-10 0,0-1,0 1,0-1,0 0,0 0,0 0,0 0,0-1,0 0,-1 0,1-1,-1 1,1-1,-1 0,0 0,0 0,6-7,-5 4,0-1,-1 0,0 0,0 0,0 0,-1-1,0 1,-1-1,0 0,2-11,-1 0,-2 0,0 0,-1 0,-1-1,0 1,-2 0,0 1,-11-36,4 28,-1-1,-1 1,-2 1,-17-25,25 41,0 0,-1 0,0 1,-1 0,1 0,-2 1,1 0,-1 0,0 1,0 0,-1 1,0 0,-16-6,24 10,0 1,0-1,0 0,0 1,0 0,0-1,0 1,0 0,0 0,0 0,0 0,0 0,0 1,0-1,0 0,0 1,0 0,0-1,0 1,0 0,1 0,-1 0,0 0,1 1,-1-1,0 0,1 1,0-1,-1 1,1-1,0 1,0 0,0-1,0 1,0 0,-1 2,-1 8</inkml:trace>
  <inkml:trace contextRef="#ctx0" brushRef="#br0" timeOffset="4258.59">2038 0,'57'51,"-38"-35,0 1,25 29,-23-20,-1 1,-2 1,0 1,-2 0,-1 2,-1-1,-2 2,-1 0,-2 0,-1 1,-1 0,3 48,-5 6,-9 113,1-156,-3 0,-1-1,-3 1,-22 63,25-92,7-15,0 1,0-1,0 0,0 1,0-1,-1 0,1 0,0 1,0-1,0 0,0 0,-1 1,1-1,0 0,0 0,-1 0,1 1,0-1,0 0,-1 0,1 0,0 0,0 0,-1 1,1-1,0 0,-1 0,1 0,0 0,0 0,-1 0,1 0,0 0,-1 0,1 0,0 0,-1 0,1 0,0-1,0 1,-1 0,1 0,0 0,0 0,-1 0,1-1,0 1,-4-6</inkml:trace>
  <inkml:trace contextRef="#ctx0" brushRef="#br0" timeOffset="5334.17">2541 697,'7'1,"0"0,1 1,-1-1,0 2,11 3,12 4,80 10,-64-13,49 14,-77-11,-21-8</inkml:trace>
  <inkml:trace contextRef="#ctx0" brushRef="#br0" timeOffset="6974.12">3000 406,'79'-9,"-67"6,0 1,0 0,0 1,1 1,-1-1,0 2,0 0,1 0,-1 1,14 5,-23-6,-1 0,1 0,-1 0,1 1,-1-1,0 1,1 0,-1-1,0 1,0 0,0 0,-1 1,1-1,0 0,-1 1,1-1,-1 1,0-1,0 1,1 3,-1-2,-1 1,1 0,-1 0,0 0,0 0,0 0,-1 0,0 0,0 0,-3 8,-1 0,0 0,-1-1,-1 1,0-1,-1 0,0-1,-12 13,2-9,14-13,1 0,0 0,0 1,0-1,0 1,0 0,0 0,1 0,-1 0,1 0,-4 6,8-6,-1-1,0 0,1 0,0 0,-1-1,1 1,0 0,0-1,0 1,0-1,0 1,0-1,0 0,1 0,2 1,6 4,0 3,0 0,-1 0,0 1,0 0,-1 0,-1 1,0 0,0 1,-1 0,9 23,-12-28,-1 0,0 1,-1-1,0 1,0 0,-1 0,0-1,0 1,-1 0,1 0,-2 0,1 0,-1 0,-1 0,1 0,-1-1,-1 1,1-1,-1 1,-5 7,4-10,-1 0,1 0,-1-1,0 1,0-1,-1-1,1 1,-1-1,0 0,0 0,0 0,0-1,0 0,0 0,-1-1,1 0,-1 0,1 0,-10-1,-11 0,0-1,1-1,-37-7,62 8,-8 0,0-1,1 0,-1 0,1-1,-9-4,16 6,0 1,0-1,0 1,0-1,0 0,1 1,-1-1,0 0,0 0,1 0,-1 1,0-1,1 0,-1 0,0 0,1 0,0 0,-1 0,1 0,0 0,-1-1,1 1,0 0,0 0,0 0,0 0,0 0,0 0,0 0,0-1,1 1,-1 0,0 0,1 0,-1 0,0 0,1 0,0 0,-1 0,1 0,-1 0,1 1,0-1,0 0,0 0,-1 0,1 1,0-1,1 0,13-14</inkml:trace>
  <inkml:trace contextRef="#ctx0" brushRef="#br0" timeOffset="7560.37">3489 363,'-20'52,"2"1,-16 78,29-102,1 1,1-1,2 1,0-1,3 1,5 38,-5-58,1 0,0-1,0 1,0-1,2 0,-1 0,1 0,0-1,1 0,0 0,0 0,0-1,1 0,14 11,-17-14,1-1,-1 0,1 0,0-1,0 0,0 1,0-2,0 1,1 0,-1-1,0 0,1-1,-1 1,1-1,-1 0,1 0,-1-1,1 1,-1-1,0 0,1-1,-1 0,0 1,0-1,0-1,0 1,0-1,5-4,-5 3,1 0,-1-1,0 0,0 0,0 0,0 0,-1-1,0 0,0 0,-1 0,0 0,0 0,3-11,-3 5,0 1,-1-1,-1 0,0 0,0 1,-1-1,-2-17,-3 0,-1 0,-2 0,0 1,-2 0,-21-43,24 58,0-1,-2 2,1-1,-1 1,-1 0,0 1,-1 0,0 0,-14-9,22 18,-1-1,0 1,0-1,0 1,0 0,0 0,0 1,0-1,-1 1,1 0,-1 0,1 1,-1-1,1 1,-1 0,1 0,-1 0,1 1,-1-1,1 1,0 1,-1-1,1 0,0 1,0 0,0 0,0 0,0 0,0 1,0 0,1 0,0 0,-1 0,-3 5,2-2,1 0,-1 0,1 0,1 0,-1 1,1-1,1 1,-3 8,3-11,1 0,0 0,1 0,-1 0,1 0,-1 1,1-1,0 0,1 0,-1 0,1 0,0 0,0 1,0-1,3 5,3 2</inkml:trace>
  <inkml:trace contextRef="#ctx0" brushRef="#br0" timeOffset="8077.41">3866 447,'-17'27,"1"1,1 0,2 1,1 0,1 1,-10 47,16-57,2 1,0 0,1 0,1 0,1 0,1 0,1 0,1 0,1-1,12 38,-14-52,0 1,1-1,0 0,0 0,1-1,0 1,0-1,0 1,0-1,1-1,0 1,0-1,0 1,1-1,-1-1,1 1,0-1,0 0,0 0,0-1,1 0,-1 0,1 0,-1-1,1 0,0-1,-1 1,1-1,0 0,-1-1,1 1,0-1,-1-1,1 1,-1-1,1-1,-1 1,0-1,0 0,0 0,0-1,-1 1,1-1,-1-1,0 1,0-1,-1 0,1 0,-1 0,0 0,-1-1,1 0,-1 0,0 0,0 0,2-9,-1-4,0 1,-1-1,-1-1,-1 1,-1 0,0 0,-2 0,0 0,-1 0,-8-28,4 24,0-1,-2 1,-1 0,-1 1,0 0,-2 1,-26-34,33 48,-1 0,0 0,0 1,0-1,-1 2,0-1,0 1,-1 1,1-1,-1 1,0 1,0 0,-11-3,15 5,-1 0,1 1,0-1,0 1,-1 0,1 1,0-1,0 1,-1 0,1 0,0 0,0 1,0 0,0 0,1 0,-1 1,0 0,1-1,0 2,-1-1,1 0,1 1,-1 0,0 0,-3 5,-9 17,3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8:55.1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25,'2'0,"4"2,2 1,6 0,6-1,6 0,2-1,4 0,1-1,-2-2,-3-2,-2 1,-4 1,-4 0,-4-2,-7 1,-5-3,-3 0</inkml:trace>
  <inkml:trace contextRef="#ctx0" brushRef="#br0" timeOffset="675.81">29 906,'2'0,"4"0,2 0,3 0,4 0,5 0,2 0,4 0,1 0,-1 0,-3 2,-3 1,-2 0,-2 0,-4-4,-6-1,-4 0</inkml:trace>
  <inkml:trace contextRef="#ctx0" brushRef="#br0" timeOffset="1897.93">698 1369,'27'4,"1"0,-1-2,1-1,0-1,-1-1,53-10,-71 10,0-2,-1 1,1-1,-1 0,0-1,0 0,0 0,0-1,-1 0,0 0,0-1,0 0,-1 0,0-1,0 1,0-1,-1-1,0 1,0-1,-1 1,0-2,-1 1,0 0,0-1,2-10,0-10,-1 0,-2 0,0 0,-2 0,-6-39,-30-148,20 132,10 56,-2-9,2 0,1-1,2 0,3-64,1 94,0-1,0 0,1 1,0-1,0 1,1 0,0 0,1 0,0 0,0 0,0 1,1 0,0 0,1 0,0 0,0 1,0 0,0 0,1 1,0 0,1 0,-1 0,1 1,-1 0,1 1,10-4,-15 6,14-4,0-1,1 2,19-2,-33 5,-1 0,1 1,-1 0,1 0,-1 0,0 0,1 0,-1 1,1 0,-1-1,0 1,1 0,-1 1,0-1,0 1,0-1,0 1,0 0,0 0,-1 0,1 0,-1 1,4 4,0 3</inkml:trace>
  <inkml:trace contextRef="#ctx0" brushRef="#br0" timeOffset="2349.17">880 808,'14'0,"13"0,7 0,6 0,3-2,2-1,0 0,-3 0,-4 2,-6-1,-6 2,-7-3,-7 0</inkml:trace>
  <inkml:trace contextRef="#ctx0" brushRef="#br0" timeOffset="3117.91">1955 1,'-12'5,"1"0,0 1,0 1,0 0,1 0,0 1,1 0,0 1,0 0,1 0,-12 17,1 2,0 2,-28 61,19-18,3 0,3 2,3 0,3 2,4-1,3 2,4-1,5 84,1-144,1 0,0 0,2 0,0-1,1 1,0-1,2-1,0 1,0-1,1 0,1 0,1-1,0-1,1 1,0-2,1 0,0 0,1-1,0 0,1-1,0-1,1 0,0-1,0 0,1-2,0 0,32 8,-24-6,-20-5</inkml:trace>
  <inkml:trace contextRef="#ctx0" brushRef="#br0" timeOffset="6983.29">1899 587,'1'6,"1"0,0 0,1 0,-1 0,1 0,0-1,1 1,7 9,1 2,58 100,161 241,-211-336,-11-14,-8-10,-6-7</inkml:trace>
  <inkml:trace contextRef="#ctx0" brushRef="#br0" timeOffset="7429.78">2192 503,'-5'10,"-3"7,-6 9,-3 4,-3 6,-3 10,-2 8,-2 5,2 1,2-4,3-5,3-6,1-6,4-8,4-10,3-10</inkml:trace>
  <inkml:trace contextRef="#ctx0" brushRef="#br0" timeOffset="8421.89">2415 531,'15'288,"-1"-7,-14-276,0-9,-1-4</inkml:trace>
  <inkml:trace contextRef="#ctx0" brushRef="#br0" timeOffset="8792.26">2289 823,'11'0,"10"0,5 0,6 0,1 0,1 0,1 0,0 0,1 0,-4 0,-2 0,-4 0,-8-3,-11 0,-10 0,-5 0</inkml:trace>
  <inkml:trace contextRef="#ctx0" brushRef="#br0" timeOffset="9555.34">2820 405,'6'-2,"0"0,1 1,-1 0,0 0,1 1,-1-1,1 2,-1-1,1 1,-1-1,1 2,-1-1,0 1,0 0,0 0,10 6,-12-5,0 0,1 1,-1 0,-1 0,1 0,-1 0,1 0,-1 1,0 0,-1 0,1 0,-1 0,0 0,0 0,-1 0,0 0,0 1,0-1,0 11,0-9,-1 0,0 1,-1-1,0 0,0 0,0 0,-1 0,0 0,0 0,-1-1,0 1,0-1,-1 0,1 0,-2 0,1 0,0 0,-11 9,14-14,0 0,0 1,0-1,1 0,-1 1,1-1,-1 0,1 1,-1-1,1 1,0-1,-1 1,1-1,0 1,0-1,0 1,0-1,1 1,-1-1,0 1,0-1,1 1,-1-1,1 1,0-1,-1 0,1 1,0-1,1 1,35 45,-11-17,-18-17,0 1,-1 0,0 0,-1 1,-1 0,0 0,4 25,-8-36,-1 0,1 0,-1 0,1 0,-1 0,0 0,-1 0,1 0,-1 0,0 0,0 0,0 0,0 0,-1-1,1 1,-1 0,0-1,0 1,0-1,-1 0,1 1,-1-1,0 0,0-1,0 1,0-1,0 1,-1-1,1 0,-1 0,1 0,-1-1,0 1,-4 0,-7 2,0-1,0 0,-1-1,1-1,-1-1,1 0,-1-1,-29-5,44 6,0 0,1 0,-1 0,0 0,1-1,-1 1,0 0,1 0,-1 0,0-1,1 1,-1 0,1-1,-1 1,0-1,1 1,-1 0,1-1,-1 1,1-1,0 1,-1-1,1 0,-1 1,1-1,0 1,-1-1,1 0,0 1,0-1,0 0,0 1,-1-1,1 0,0 0,0 1,0-1,0 0,1 1,-1-1,0 0,0 1,0-1,0 0,1 1,-1-2,7-6</inkml:trace>
  <inkml:trace contextRef="#ctx0" brushRef="#br0" timeOffset="10147.71">3266 461,'-12'21,"0"0,2 1,0 0,1 1,1 0,2 1,0-1,-5 45,8-34,2-1,1 0,1 1,2-1,13 63,-14-88,1 0,-1 0,1 0,1 0,-1 0,1-1,1 1,-1-1,1 0,1-1,-1 1,1-1,12 10,-15-14,1 1,0-1,0 0,0 0,0-1,0 1,1-1,-1 0,0 0,1 0,-1-1,1 1,-1-1,0 0,1-1,-1 1,1-1,-1 0,0 0,1 0,-1 0,0-1,0 0,0 1,0-2,0 1,6-5,-4 3,-1 0,0-1,0 1,0-1,-1 0,0 0,0 0,0-1,0 1,-1-1,0 0,0 0,0 0,2-12,-2 6,-1 1,-1-1,0 0,-1 1,0-1,0 0,-5-22,-1 8,-1 0,-1 0,-1 1,-2 0,0 0,-25-36,26 45,0 2,-2-1,-17-16,27 28,0 0,-1 1,1-1,-1 1,0 0,0 0,0 0,0 0,0 0,0 1,-1-1,1 1,0 0,-1 0,1 0,-1 1,1-1,-1 1,1 0,-1 0,1 0,-1 0,1 0,-7 2,8 0,-1-1,1 1,0 0,-1 0,1-1,0 2,0-1,0 0,1 0,-1 1,0-1,1 1,-1-1,1 1,0-1,0 1,0 0,0 0,0 2,-6 57,7-59,-1 21</inkml:trace>
  <inkml:trace contextRef="#ctx0" brushRef="#br0" timeOffset="10685.04">3489 545,'-31'237,"29"-199,1 0,2 1,1-1,9 45,-10-77,1 1,0-1,0 1,0-1,1 0,0 1,0-1,1-1,-1 1,1 0,1-1,-1 0,1 0,7 6,-10-9,1-1,0 1,0-1,0 1,0-1,0 0,1 0,-1 0,0-1,0 1,1-1,-1 0,0 0,1 0,-1 0,0 0,1-1,-1 1,0-1,0 0,0 0,1 0,-1-1,0 1,-1-1,1 0,0 0,0 1,-1-2,1 1,2-3,3-3,0-1,0 0,-1-1,-1 0,1 0,-1 0,-1-1,0 0,-1 0,0 0,0 0,-1-1,2-23,0 0,-3 0,0 0,-6-51,2 68,0 0,-2 1,0 0,-1-1,0 1,-2 1,0-1,-1 1,-13-20,19 31,-1 1,-1-1,1 1,-1 0,1 0,-1 0,0 0,-1 1,1-1,0 1,-1 1,0-1,0 0,0 1,0 0,0 0,0 1,-1-1,1 1,0 0,-1 1,1-1,-1 1,1 0,-1 0,1 1,0 0,-1 0,1 0,0 1,-1-1,1 1,0 0,-5 4,-4 1,2 1</inkml:trace>
  <inkml:trace contextRef="#ctx0" brushRef="#br0" timeOffset="11269.85">3615 29,'28'14,"0"2,-1 1,0 1,-2 2,32 30,-41-33,0 0,-2 2,0 0,-1 0,0 1,-2 1,-1 0,9 24,0 14,-2 1,-3 1,9 83,-14-43,-5 132,-10-144,-25 128,28-202</inkml:trace>
  <inkml:trace contextRef="#ctx0" brushRef="#br0" timeOffset="12347.88">4327 723,'10'0,"7"3,6 0,4 0,2 0,0-2,4 3,-1-1,1 1,-5-2,-3 2,-4 0,-4 0,-6-2,-8 2,-4 0</inkml:trace>
  <inkml:trace contextRef="#ctx0" brushRef="#br0" timeOffset="12924.14">4340 934,'14'0,"10"2,5 1,5 3,2-1,-2 3,0-2,-3 0,0-3,-5 2,-3-1,-3 0,-4-2,-1 0,-6-2,-4-2,-6-1,-2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7T21:34:07.6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8,'1339'0,"-1013"-13,-170 15,231-4,-283-3,95-1,80-6,-159 11,110 3,-160 2,98 3,-59-8,143 2,-198 2,196 6,-71 0,-174-9,225 3,-34-3,-58 12,39-5,-125-4,122-1,-99-3,-69-1,-14-2,-4-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48:45.2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19,'16'15,"0"0,1-2,1 0,0-1,30 16,-37-23,0 0,0-1,1 0,-1 0,1-1,0-1,0 0,-1-1,2 0,-1-1,18-1,-24-1,0 1,0-1,0 0,0 0,0-1,-1 0,1 0,-1 0,0-1,0 0,0 0,-1 0,1 0,-1-1,0 1,0-1,0 0,-1-1,0 1,0 0,0-1,-1 0,0 0,0 0,2-9,2-10,-1 0,-2-1,0 0,-2-46,-26-158,16 171,1 1,4-1,3-79,3 130,0 0,0 0,1 1,-1-1,2 1,-1 0,1 0,0 0,1 0,0 1,0-1,0 1,7-5,14-15,44-31,-56 46,-3 3,0 0,0 1,1 0,0 1,0 0,18-5,-18 7</inkml:trace>
  <inkml:trace contextRef="#ctx0" brushRef="#br0" timeOffset="557.85">222 754,'12'0,"9"0,5 0,5 0,3-3,0 0,-1 0,-2 0,-1 2,-3-1,-4 0,-3-2,-3 1,-7 1,-7 0,-5 1</inkml:trace>
  <inkml:trace contextRef="#ctx0" brushRef="#br0" timeOffset="1382.07">1215 56,'-9'1,"0"0,1 0,-1 2,1-1,-1 1,1 0,0 0,0 1,0 0,1 1,-1 0,1 0,0 0,1 1,-8 8,0 0,1 1,0 0,1 1,1 0,-16 32,8 0,1 0,3 2,1 0,3 1,2 0,3 0,1 1,3 0,7 84,-3-114,1 0,2 0,0 0,1 0,0-1,2 0,13 25,-15-35,0-1,1 0,0 0,0 0,1-1,1 0,-1 0,1-1,1 0,0 0,0-1,0-1,1 0,20 9,-29-14,0 0,0-1,0 1,-1 0,1-1,0 0,0 1,0-1,0 0,0 0,0 0,0 0,0 0,0 0,0-1,0 1,-1-1,1 1,0-1,0 0,2-1,-2 0,0 0,0 0,0 0,-1-1,1 1,-1-1,1 1,-1-1,0 0,0 1,0-1,-1 0,2-4,1-8</inkml:trace>
  <inkml:trace contextRef="#ctx0" brushRef="#br0" timeOffset="2218.51">1465 657,'-7'-2,"0"0,1 1,-1 0,0 0,0 0,0 1,0 0,1 1,-1-1,0 1,0 1,-12 3,15-3,0 1,0-1,0 1,0 0,0 0,1 0,-1 0,1 1,0 0,0-1,0 1,0 0,1 1,-1-1,1 0,0 1,1-1,-1 1,0 5,0-4,0 1,1 0,-1-1,2 1,-1 0,1 0,0 0,0-1,2 12,-1-16,0 0,-1-1,1 1,0 0,0 0,0-1,0 1,0 0,0-1,0 1,1-1,-1 1,0-1,1 0,-1 0,1 0,0 1,-1-2,1 1,0 0,0 0,-1 0,1-1,0 1,0-1,0 1,0-1,0 0,0 0,0 0,0 0,0 0,0 0,-1-1,1 1,0-1,3 0,2-2,1 1,-1-2,0 1,0-1,0 0,0 0,-1-1,0 1,0-1,0-1,0 1,-1-1,0 0,0-1,-1 1,0-1,0 0,6-14,4 117,-4-59,7 34,-16-67,0 1,-1 0,1-1,-1 1,0-1,0 1,-1 0,0-1,1 1,-1-1,-3 8,2-10,0 0,0 0,0 0,0 0,-1 0,1-1,-1 1,1-1,-1 1,1-1,-1 0,0 0,1 0,-1 0,0-1,0 1,0-1,0 0,1 0,-1 0,0 0,-5-1,-4 1,-1-2,0 1,-20-7,-4-9,36 17,0-1,0 1,1-1,-1 0,0 1,0-1,1 0,-1 0,0 1,1-1,-1 0,1 0,-1 0,1 0,-1 0,1 0,0 0,-1 0,1 0,0 0,0 0,0 0,0 0,0 0,0 0,0 0,0 0,0 0,0 0,1 0,-1 0,0 0,1 0,-1 0,1-1,7-9</inkml:trace>
  <inkml:trace contextRef="#ctx0" brushRef="#br0" timeOffset="2920.41">1800 324,'-14'15,"1"1,1 0,0 1,1 0,1 1,1 0,0 0,2 1,0 0,1 1,1 0,0 0,-2 30,4-13,1-1,2 1,1-1,2 1,2-1,15 62,-16-85,0 0,1 0,1-1,-1 0,2 0,15 23,-19-32,0 1,0-1,0 0,0 1,0-1,0-1,1 1,0 0,-1-1,1 0,0 0,0 0,1 0,-1-1,0 1,0-1,1 0,-1-1,1 1,-1-1,0 0,1 0,-1 0,9-2,-1-1</inkml:trace>
  <inkml:trace contextRef="#ctx0" brushRef="#br0" timeOffset="3291.76">1898 672,'5'14,"4"7,4 5,4 3,3 1,0 0,2 0,2-1,-1 0,1-3,-2-1,-2-2,-2-3,-7-5,-7-7,-4-5</inkml:trace>
  <inkml:trace contextRef="#ctx0" brushRef="#br0" timeOffset="3647.81">2064 617,'0'9,"-2"9,-1 5,-2 1,-1 2,-1 0,-2 2,-2 0,-1 0,-1 0,1-2,1-1,2-3,3-2,2-4</inkml:trace>
  <inkml:trace contextRef="#ctx0" brushRef="#br0" timeOffset="4334.91">2107 338,'17'5,"1"2,-1 0,0 1,-1 1,1 1,-2 0,0 1,0 0,14 15,-20-16,0 1,0 0,-1 0,-1 1,0 0,-1 0,0 1,-1 0,0 0,-1 0,0 1,3 25,-3 13,-3-1,-1 0,-3 1,-3-1,-12 57,18-105,2-8,0-4</inkml:trace>
  <inkml:trace contextRef="#ctx0" brushRef="#br0" timeOffset="5105.01">2317 1,'7'0,"0"1,0 1,0-1,-1 1,1 0,0 1,-1 0,0 0,0 0,1 1,5 4,63 53,-66-52,13 11,-2 1,0 1,-1 1,-1 1,-2 1,25 47,-23-33,-2 0,-2 2,-1 0,7 46,-5 13,-5 1,-5 0,-8 122,3-200,0-11,0-1,-1 1,0 0,-1 0,0 0,-5 16,5-27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0:03.0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11,'12'9,"1"-1,-1-1,2 0,-1-1,1 0,-1-1,2 0,17 3,-21-6,0 1,0-1,0-1,0 0,1-1,-1 0,0 0,1-1,11-3,-18 3,0-1,0 0,0 0,-1 0,1-1,-1 1,1-1,-1 0,0 0,0-1,0 1,-1-1,1 0,-1 0,0 0,0 0,0-1,-1 1,1-1,-1 0,3-8,0-6,0 0,-1 0,-1 0,-1 0,0-33,-13-99,6 117,1 0,2-1,1 1,2-1,8-46,-8 76,1-1,0 1,0 0,0 0,1 1,-1-1,1 0,1 1,-1 0,0 0,1 0,0 0,0 0,0 1,1-1,-1 1,1 1,7-5,10-3,-1 1,2 2,23-7,-9 4,-37 10,0-1,1 1,-1 0,0 0,1-1,-1 1,1 0,-1-1,0 1,1 0,-1 0,1 0,-1 0,1 0,-1-1,1 1,-1 0,1 0,-1 0,1 0,-1 0,1 0,-1 0,0 1,1-1,-1 0,1 0,-1 0,1 0,-1 1,1-1,-1 0,0 0,1 1,-1-1,1 0,-1 1,0-1,0 0,1 1,-1-1,0 0,1 1,-1-1,0 1,0-1,0 1,1-1,-1 1,0-1,0 0,0 1,0-1,0 1,0 0,-3 10</inkml:trace>
  <inkml:trace contextRef="#ctx0" brushRef="#br0" timeOffset="382.01">197 547,'9'-3,"9"0,7-2,5-1,2-1,0 0,0 0,-4 0,-4 2,-4 1,-2 2,-5 1</inkml:trace>
  <inkml:trace contextRef="#ctx0" brushRef="#br0" timeOffset="1332.31">1048 42,'-12'11,"0"-2,-1 1,-19 10,-29 21,37-17,0 1,1 1,2 0,0 2,2 1,2 0,0 1,2 1,1 1,-17 58,21-53,1 1,2 0,1 0,2 0,2 1,1-1,2 1,2-1,11 53,-10-75,0-1,2-1,0 1,0-1,2 0,-1 0,16 18,-18-24,1-1,0 0,0-1,0 1,1-1,0-1,0 1,1-1,-1 0,1-1,0 0,1 0,-1-1,12 4,-19-7,0 0,0 0,0 1,0-1,0 0,0 0,0 0,0 0,-1 0,1-1,0 1,0 0,0 0,0-1,0 1,0 0,-1-1,1 1,0-1,0 1,-1-1,1 1,0-1,-1 1,1-1,0 0,-1 1,1-1,-1 0,2-1,1-7</inkml:trace>
  <inkml:trace contextRef="#ctx0" brushRef="#br0" timeOffset="2025.03">991 1061,'15'1,"-1"-2,1 0,-1 0,1-1,-1-1,22-7,-31 8,1-1,-1 0,1 0,-1 0,0-1,0 0,0 0,-1 0,1 0,-1-1,0 1,-1-1,1 0,-1-1,0 1,0 0,4-12,1-11,-2 0,-1-1,-1 1,-2-1,-1 0,-1 0,-4-29,2-11,-6-52,3 69,3-59,2 109,1-1,-1 1,1-1,0 1,0 0,0-1,0 1,0 0,0 0,1-1,-1 1,1 0,-1 1,1-1,0 0,0 0,0 1,0-1,0 1,0 0,0-1,1 1,-1 0,0 0,1 0,-1 1,4-2,1 1,-1-1,0 1,1 0,-1 1,1 0,-1 0,1 0,-1 1,13 2,-18-3,0 1,0-1,1 0,-1 1,0-1,0 1,0 0,0-1,0 1,0 0,-1-1,1 1,0 0,0 0,0 0,-1 0,2 1,1 7</inkml:trace>
  <inkml:trace contextRef="#ctx0" brushRef="#br0" timeOffset="2408.86">1061 642,'12'0,"8"-2,6-1,1 0,1 1,-3 0,-2 1,-4 0,-4 1</inkml:trace>
  <inkml:trace contextRef="#ctx0" brushRef="#br0" timeOffset="2797.25">1438 545,'2'0,"4"0,0-3,2 0,1 0,3 1,0 0,2 1,0 0,0 1,-2-2,-1-4,-2 0</inkml:trace>
  <inkml:trace contextRef="#ctx0" brushRef="#br0" timeOffset="3173.21">1647 335,'0'12,"0"6,0 5,0 4,0-2,0 1,0 1,0-1,0 2,0-1,0 1,0-3,0-2,0-4,0-7,0-7,0-6</inkml:trace>
  <inkml:trace contextRef="#ctx0" brushRef="#br0" timeOffset="3635.92">2038 307,'-85'62,"66"-41,1 0,0 2,2-1,1 2,1 0,-15 36,12-20,3 0,0 2,-10 60,20-82,2 0,0-1,1 1,1 0,1 0,0-1,8 33,-7-44,0-1,0 0,1 1,0-1,0 0,1 0,0-1,0 1,0-1,1 0,0 0,0 0,1-1,-1 0,1 0,1 0,-1-1,0 0,1 0,0 0,0-1,11 4,-3-5,-3-2</inkml:trace>
  <inkml:trace contextRef="#ctx0" brushRef="#br0" timeOffset="3984.95">1969 656,'7'10,"5"7,3 6,3 4,1 2,3 1,-1-1,-2 1,2-3,-4-4,-2-3,-1-3,-3-2,-3-5,-6-8,-3-3</inkml:trace>
  <inkml:trace contextRef="#ctx0" brushRef="#br0" timeOffset="4340.15">2149 670,'-7'12,"-5"9,-3 5,-3 3,-1 2,0-3,1-1,1 0,4-3,1-2,3-4,3-4</inkml:trace>
  <inkml:trace contextRef="#ctx0" brushRef="#br0" timeOffset="4793.56">2275 295,'2'5,"0"0,0 0,1-1,-1 1,1 0,0-1,0 0,1 0,-1 0,8 7,5 7,10 16,37 67,-54-85,-1 2,-1-1,-1 1,0 0,-2 1,5 29,-5-17,-2 1,-1 0,-2 0,-1 0,-1 0,-2 0,-1-1,-17 53,10-60,9-22</inkml:trace>
  <inkml:trace contextRef="#ctx0" brushRef="#br0" timeOffset="5408.22">2387 0,'63'50,"-24"-22,-2 2,0 1,-2 2,-2 2,35 45,-57-60,-1 0,-1 0,0 1,-2 0,0 0,-1 1,-2 0,0 0,-1 0,-1 1,-1-1,-3 25,-3 27,-4-1,-23 95,22-122,0 4,-1-1,-3 0,-31 71,38-107,0-4</inkml:trace>
  <inkml:trace contextRef="#ctx0" brushRef="#br0" timeOffset="6138.82">3168 560,'3'0,"5"0,3 0,6-3,3 0,4 0,5 1,2 0,3 1,-2 0,-2 1,-3 0,-4 0,-9 0,-8 1,-8 1,-4 1</inkml:trace>
  <inkml:trace contextRef="#ctx0" brushRef="#br0" timeOffset="6501.52">3196 742,'14'0,"10"0,8 0,2 0,2 0,-4 0,-3 0,-3 0,-7-2,-6-1</inkml:trace>
  <inkml:trace contextRef="#ctx0" brushRef="#br0" timeOffset="7002.6">3909 239,'53'115,"120"192,31 62,-199-355,-9-18,-3-8</inkml:trace>
  <inkml:trace contextRef="#ctx0" brushRef="#br0" timeOffset="7362.03">4355 225,'-33'59,"-4"-1,-61 74,28-39,-2 3,25-37,2 3,4 2,-42 85,82-147,-7 19,8-21,0 1,0-1,0 0,0 1,0-1,0 1,0-1,0 1,0-1,0 1,0-1,0 1,0-1,0 1,0-1,0 1,1-1,-1 1,0-1,0 1,0-1,1 0,-1 1,0-1,1 0,-1 1,0-1,1 0,-1 1,0-1,1 0,-1 1,1-1,-1 0,1 0,-1 0,1 1,9-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0:49.3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1 307,'44'-2,"-30"1,0 0,1 1,-1 1,1 0,17 4,-31-5,1 0,-1 0,0 1,0-1,0 0,0 1,0-1,0 1,0-1,0 1,0-1,0 1,0 0,0-1,0 1,0 0,0 0,0 0,-1 0,1-1,0 1,-1 0,1 0,-1 1,1-1,-1 0,1 0,-1 0,0 0,0 0,1 0,-1 0,0 1,0-1,0 0,0 0,0 0,-1 0,1 1,0-1,-1 0,1 0,0 0,-1 0,1 0,-1 0,-1 2,-3 5,0-1,-1 1,0-1,-12 11,11-11,7-6,-1-1,1 1,-1-1,1 1,-1-1,1 1,0 0,-1-1,1 1,0 0,-1-1,1 1,0 0,0-1,0 1,0 0,-1-1,1 1,0 0,0 0,0-1,1 1,-1 0,0 0,0-1,0 1,0 0,1-1,-1 1,0 0,1-1,-1 1,1 0,-1-1,0 1,1-1,-1 1,1-1,0 1,33 22,-30-21,0 0,0 0,-1 0,1 1,-1-1,0 1,6 5,-9-7,1 0,-1 0,1 0,-1 0,1 0,-1 0,0 0,1 0,-1 0,0 0,0 0,0 0,0 0,0 0,0 0,0 0,0 1,0-1,0 0,-1 0,1 0,0 0,-1 0,1 0,-1 0,1 0,-2 1,0 0,0 0,0 0,0 0,-1-1,1 1,-1 0,1-1,-1 1,0-1,-2 1,-7 2,0-1,0 0,-23 2,20-4</inkml:trace>
  <inkml:trace contextRef="#ctx0" brushRef="#br0" timeOffset="2069.21">1 768,'2'3,"0"1,0-1,1 0,0 0,-1 0,1 0,0 0,0-1,1 1,-1-1,1 0,5 3,2 2,56 40,-10-9,-2 2,-2 3,-2 2,49 54,-100-99,0 0,0 0,0 1,0-1,0 0,0 0,0 0,1 1,-1-1,0 0,0 0,0 0,1 0,-1 0,0 0,0 1,0-1,1 0,-1 0,0 0,0 0,0 0,1 0,-1 0,0 0,0 0,1 0,-1 0,0 0,0 0,1 0,-1 0,0 0,0 0,0 0,1 0,-1 0,0-1,0 1,1 0,4-12,1-24,-5 29,18-168,-7-319,-19 416,3 46,1-44,3 64,1 1,1 0,0-1,0 1,1 0,0 0,9-17,-2 3,-10 23,1-1,-1 1,1 0,-1 0,1-1,0 1,0 0,0 0,0 0,0 0,1 0,-1 0,1 0,-1 1,1-1,0 0,-1 1,1-1,0 1,0 0,0 0,0 0,0 0,1 0,-1 0,0 0,0 0,1 1,-1 0,0-1,1 1,-1 0,4 0,280 23,87 1,-23-41,-121 4,-173 11,346-9,-160-4,-71 1,337 1,-401 13,-104 1,-8 1,-13 2,15-3,-22 5</inkml:trace>
  <inkml:trace contextRef="#ctx0" brushRef="#br0" timeOffset="2844.49">824 628,'10'12,"0"1,-1 0,-1 0,9 18,3 5,19 27,11 16,54 117,-103-193,0-2,0 1,0 0,0 0,0 0,-1 1,1-1,-1 0,1 0,-1 0,0 0,1 1,-1-1,-1 3,-1-5</inkml:trace>
  <inkml:trace contextRef="#ctx0" brushRef="#br0" timeOffset="3232.04">1132 546,'-26'21,"0"1,2 2,0 0,2 2,-25 36,20-27,-2 4,1 0,2 2,3 1,-28 65,43-80,8-27,0 1,0-1,-1 0,1 1,0-1,0 1,0-1,0 0,0 1,0-1,0 1,0-1,0 1,0-1,0 0,0 1,0-1,0 1,0-1,0 0,0 1,1-1,-1 1,0-1,0 0,0 1,1-1,-1 0,0 1,0-1,1 0,-1 1,0-1,1 0,-1 0,1 1,-1-1,0 0,1 0,-1 0,0 1,1-1,-1 0,1 0,-1 0,1 0,-1 0,0 0,1 0,-1 0,1 0,-1 0,1 0,8-4</inkml:trace>
  <inkml:trace contextRef="#ctx0" brushRef="#br0" timeOffset="4094.8">1200 292,'10'-2,"1"-1,0 1,0 1,0 0,0 0,0 1,16 2,-25-1,1-1,-1 1,0-1,0 1,0 0,0 0,0 0,0 0,0 0,0 0,0 0,-1 1,1-1,-1 1,1-1,-1 1,3 3,-3-3,0 1,0 0,0 0,-1-1,1 1,-1 0,1 0,-1 0,0 0,0 0,-1 0,1 0,-1-1,1 1,-1 0,0 0,-1 3,-1 1,0-1,0 0,0 1,-1-1,0 0,0-1,-8 8,-7 12,19-24,0-1,0 1,-1 0,1-1,0 1,0 0,1-1,-1 1,0 0,0-1,0 1,0 0,1-1,-1 1,0-1,0 1,1 0,-1-1,0 1,1-1,-1 1,1-1,-1 1,1-1,-1 1,1-1,-1 0,1 1,0-1,-1 0,2 1,29 19,-9-7,-19-9,1 1,-1-1,0 0,0 1,0-1,-1 1,1 0,-1 0,0 0,-1 0,1 0,1 9,-3-12,0-1,0 1,0 0,0 0,0 0,0 0,0 0,0 0,-1-1,1 1,-1 0,0 0,1 0,-1-1,0 1,0 0,0-1,0 1,0-1,0 1,-1-1,1 0,0 1,-1-1,1 0,-1 0,1 0,-1 0,0 0,1 0,-1-1,0 1,0 0,1-1,-1 0,0 1,0-1,-2 0,-30 3,-26 6,45-4</inkml:trace>
  <inkml:trace contextRef="#ctx0" brushRef="#br0" timeOffset="5298.65">1564 655,'0'2,"0"6,0 6,0 6,0 6,0 4,0 3,0 4,0 2,0 0,2-3,1-2,0-4,0-6,-2-4,-2-5,-4-6,-1-4</inkml:trace>
  <inkml:trace contextRef="#ctx0" brushRef="#br0" timeOffset="5642.49">1439 893,'14'0,"10"0,7 0,4 0,0 0,0 0,-3 0,-3 0,-5 3,-3 0,-4 0,-2-1,-6-2,-5-2</inkml:trace>
  <inkml:trace contextRef="#ctx0" brushRef="#br0" timeOffset="6393.75">1996 531,'-6'0,"-1"0,1 1,-1-1,1 1,0 1,0-1,-1 1,1 0,0 0,0 1,1 0,-1 0,1 0,-1 1,-7 6,10-6,-1 0,0 0,1 1,0 0,0-1,1 1,-1 0,1 0,0 1,0-1,1 0,-1 1,1-1,1 1,-1-1,1 1,0-1,0 8,0-12,1 1,-1-1,0 0,1 1,-1-1,1 0,-1 1,1-1,0 0,-1 0,1 0,0 1,0-1,0 0,0 0,0 0,0-1,0 1,0 0,0 0,1-1,-1 1,0 0,0-1,1 1,1 0,46 9,-3 0,-41-7,0 0,-1 0,0 0,0 0,0 1,0 0,0 0,-1 0,0 0,1 1,-2-1,1 1,0 0,2 9,-2-5,0-1,-1 2,-1-1,1 0,-2 0,1 0,-1 1,-2 11,1-10,0 0,-1-1,-1 1,0-1,0 1,-1-1,0 0,0-1,-2 1,1-1,-1 0,0 0,-1 0,0-1,-11 10,12-13,-1-1,1 0,-1-1,0 1,-1-1,1-1,0 1,-1-1,1-1,-1 1,0-1,1 0,-1-1,0 0,0 0,1-1,-1 0,-8-2,16 3,-1-1,0 1,0 0,1-1,-1 1,0-1,1 1,-1-1,0 1,1-1,-1 1,1-1,-1 0,1 1,-1-1,1 0,-1 0,1 1,0-1,-1-1,1-4</inkml:trace>
  <inkml:trace contextRef="#ctx0" brushRef="#br0" timeOffset="7027.12">2304 768,'7'2,"8"1,2 0,4 0,4-1,1-1,1-1,-1 1,0-1,-3-1,-3 1,-4-2,-5-2</inkml:trace>
  <inkml:trace contextRef="#ctx0" brushRef="#br0" timeOffset="7874.59">2973 407,'-62'7,"50"-7,0 1,0 1,0 0,0 0,0 1,0 0,-20 10,29-11,0 1,0 0,0-1,0 1,1 0,0 1,-1-1,1 0,0 1,1-1,-1 1,-2 6,-13 52,13-48,0 1,2-9,1 0,-1 0,1 0,0 0,0 0,1 0,0 10,1-14,-1-1,1 1,-1-1,1 1,0-1,0 0,0 1,0-1,0 0,0 0,0 1,0-1,1 0,-1 0,0 0,1 0,-1-1,0 1,1 0,-1 0,1-1,-1 1,1-1,0 0,-1 1,1-1,-1 0,1 0,0 0,-1 0,1 0,0 0,2-1,36-2,-26 1,0 2,1-1,-1 1,16 3,-26-2,0 0,0 0,-1 0,1 0,0 1,-1-1,1 1,-1 0,0 0,0 0,1 1,-1-1,-1 1,1-1,0 1,-1 0,1 0,-1 1,4 5,-1 2,0 1,0 0,-1 0,-1 0,0 0,0 1,-1-1,-1 1,0 0,-1-1,0 1,-1 0,0-1,-1 1,-1-1,0 1,0-1,-2 0,-6 14,7-17,0-1,-1 0,0-1,-1 1,1-1,-1 0,-1 0,1-1,-1 1,-1-2,1 1,-1-1,0 0,0-1,0 1,-1-2,1 1,-1-1,0-1,0 1,0-2,0 1,0-1,0 0,-1-1,-16-2,14 1,1-1,-1-1,1 0,0 0,0-1,0-1,-12-6,8 2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0:13.2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480,'13'1,"-1"0,0 2,0-1,21 9,24 4,-41-12,0-1,0-1,0 0,0-2,0 1,0-2,26-5,-37 6,-1-1,1 1,-1-1,1 0,-1-1,0 1,0-1,0 1,0-1,0 0,-1-1,1 1,-1-1,0 1,0-1,0 0,0 0,-1-1,0 1,0 0,0-1,0 1,-1-1,1 0,-1 1,0-1,-1 0,1 0,-1-7,-2-41,-3 0,-2 0,-2 1,-22-71,1 0,20 79,-2-9,-10-103,21 139,1-1,1 1,0-1,1 1,1 0,1 0,0 0,2 0,-1 1,10-18,-4 12,1 0,1 1,1 1,1 0,1 0,0 2,31-27,-45 43,0 0,0 1,0-1,0 1,0-1,0 1,0 0,0 0,1 0,-1 0,0 0,1 0,-1 1,0-1,1 1,-1 0,1-1,-1 1,1 0,-1 0,1 1,-1-1,1 1,-1-1,1 1,-1 0,0 0,1 0,-1 0,0 0,0 0,0 1,0-1,0 1,0-1,0 1,-1 0,1 0,0 0,-1 0,1 0,1 4,2 4,0 0,-1 0,0 1,0-1,-2 1,1 0,-1 0,0 13,0 6</inkml:trace>
  <inkml:trace contextRef="#ctx0" brushRef="#br0" timeOffset="369.8">197 963,'9'0,"8"0,7 0,5 0,3 0,0 0,1 0,-4 0,-5 0,-3 0,-3 0,-3 0,-3 3,-4 0</inkml:trace>
  <inkml:trace contextRef="#ctx0" brushRef="#br0" timeOffset="1390.61">1034 225,'-7'3,"0"0,1 0,-1 1,1 0,-1 0,1 1,1-1,-1 2,-9 10,10-12,-10 13,0 1,0 1,2 0,0 1,1 0,2 1,0 0,1 1,1 0,1 0,0 0,-3 33,0 26,3 0,5 97,3-143,-1 35,3 0,3 0,3 0,4-1,30 100,-35-150,0 0,1 0,0-1,23 32,-25-41,0 0,1-1,0 0,0 0,0-1,1 0,0 0,1-1,0 0,15 7,-24-13,0 1,0-1,0 0,0 1,0-1,0 0,0 1,0-1,0 0,0 0,0 0,0 0,0 0,0 0,0 0,0 0,0-1,0 1,0 0,-1 0,1-1,0 1,0-1,0 1,1-2,3-3</inkml:trace>
  <inkml:trace contextRef="#ctx0" brushRef="#br0" timeOffset="2280.89">1340 1019,'-3'-2,"0"0,-1 0,1 0,-1 1,1-1,-1 1,1 0,-1 0,0 0,0 0,0 1,1-1,-1 1,0 0,0 1,-5 0,3-1,-1 1,1 0,-1 0,1 1,0 0,0 0,0 1,-11 5,12-4,0 1,0-1,0 1,0 0,1 0,0 1,0-1,1 1,-1 0,1 0,0 0,1 0,-4 13,5-16,1-1,-1 1,1-1,0 1,0-1,0 1,0-1,0 1,0-1,1 0,-1 1,1-1,-1 1,1-1,0 0,0 1,0-1,1 0,-1 0,0 0,1 0,-1 0,1 0,0 0,0 0,0-1,0 1,0-1,0 1,0-1,0 0,0 0,1 0,-1 0,0 0,1-1,-1 1,1-1,3 1,1 0,1 0,-1-1,0 0,1 0,-1-1,0 0,1 0,-1-1,0 1,0-2,0 1,0-1,0 0,-1-1,1 1,-1-1,0 0,0-1,-1 0,1 0,-1 0,0 0,0-1,5-8,-6 87,1-35,9 42,-8-55,-1 1,-1 0,-1 0,-2 47,-1-69,-1-1,0 1,0-1,0 1,0-1,-1 1,0-1,1 0,-1 0,0 0,0 0,-1 0,1 0,-1-1,1 1,-1-1,0 1,0-1,0 0,0 0,0-1,0 1,-1 0,1-1,-1 0,1 0,-1 0,1 0,-1-1,0 1,1-1,-5 0,-7 1,1-1,0-1,-1 0,1-1,0 0,0-1,-14-5,27 8,0 0,0 0,0 0,-1-1,1 1,0 0,0-1,0 1,0-1,0 1,0-1,-1 1,1-1,0 0,1 0,-1 1,0-1,0 0,0 0,0 0,1 0,-1 0,0 0,1 0,-1 0,1 0,-1 0,1-1,0 1,-1 0,1 0,0 0,0-1,0 1,0 0,0 0,0 0,0-1,0 1,0 0,1 0,-1 0,0-1,2-1,5-8</inkml:trace>
  <inkml:trace contextRef="#ctx0" brushRef="#br0" timeOffset="2985.48">1660 520,'-11'10,"0"1,1 1,0 0,1 0,0 1,1 0,0 0,-10 26,5-9,2 0,1 1,1 0,2 1,-5 44,1 163,11-206,1-1,3 0,0 0,2 0,16 49,-18-70,0 0,1-1,0 0,1 0,0 0,1 0,0-1,11 11,-12-15,-1 0,1-1,0 0,0 0,0 0,0-1,1 0,0 0,-1-1,1 1,0-2,0 1,0-1,12 1,-17-2,0 1,0-1,0 0,1 0,-1 0,0 0,0-1,0 1,0-1,0 1,0-1,0 0,0 1,0-1,0 0,-1 0,1-1,0 1,-1 0,1-1,0 1,-1-1,0 1,2-3,4-8</inkml:trace>
  <inkml:trace contextRef="#ctx0" brushRef="#br0" timeOffset="3477.76">1702 1146,'12'9,"8"9,4 2,2 4,2-1,-2 2,-1-3,-2-1,-2-3,-3-1,-4-7,-7-7,-7-6,-4-3</inkml:trace>
  <inkml:trace contextRef="#ctx0" brushRef="#br0" timeOffset="3821.07">1911 1005,'0'14,"-2"-1,0 0,0 0,-1-1,-1 1,0-1,-7 14,-46 84,37-73,10-19,2-5,0 1,1 0,1 0,0 0,1 1,-6 28,11-32,2-2</inkml:trace>
  <inkml:trace contextRef="#ctx0" brushRef="#br0" timeOffset="4259.66">1898 728,'17'6,"-1"1,1 1,-2 1,1 0,-1 1,-1 0,0 2,0-1,-1 2,0-1,-2 2,1 0,14 24,-14-18,-1 0,0 1,-2 1,-1-1,0 2,-2-1,0 1,-2 0,3 45,-6-58,2 24,-2 1,-2-1,0 0,-3 0,-1 0,-9 34,10-57</inkml:trace>
  <inkml:trace contextRef="#ctx0" brushRef="#br0" timeOffset="5107.8">1954 210,'15'1,"0"1,0 1,-1 0,0 1,1 0,-1 2,0-1,-1 2,0 0,0 0,0 1,-1 1,0 0,-1 0,19 21,0 2,-3 0,0 2,-3 1,28 51,-26-36,-3 2,-2 0,-2 2,-3 0,-2 1,13 107,-8 343,-19-435,0-63,0-4,1 0,-1 0,-1 0,1 0,0 0,-1 0,1 0,-1 0,0-1,-1 4,-1-2</inkml:trace>
  <inkml:trace contextRef="#ctx0" brushRef="#br0" timeOffset="6223.72">2861 1020,'3'0,"2"-2,4-1,4 0,5 0,5-1,2 0,2 0,2 2,-1 0,1 1,0 0,-3 1,-3 0,-8 1,-9-1,-6 0</inkml:trace>
  <inkml:trace contextRef="#ctx0" brushRef="#br0" timeOffset="6626.19">2946 1146,'3'0,"2"0,6 0,3 0,4 0,4 0,0 0,1 0,0 0,-3 0,-1 0,-7 0,-6 0</inkml:trace>
  <inkml:trace contextRef="#ctx0" brushRef="#br0" timeOffset="7580.13">3322 1539,'26'10,"0"-1,1-1,0-1,1-1,-1-2,1 0,0-2,31-2,-50 0,0-1,0 0,0 0,0-1,0 0,-1-1,1 0,-1 0,0-1,1 0,-1 0,-1-1,1 0,-1 0,0-1,0 0,-1 0,1-1,-1 0,-1 0,1 0,-1-1,-1 0,1 1,-1-2,-1 1,0 0,4-14,-2-1,-2 1,0-1,-1 1,-1-1,-2 0,-3-29,-30-138,25 149,-93-354,102 389,-1 0,1 0,0 0,0 0,1 0,-1-1,1 1,1 1,-1-1,1 0,0 0,1 1,-1-1,1 1,0-1,0 1,1 0,0 0,-1 1,2-1,-1 1,6-5,-2 2,0 1,0 0,0 0,1 0,0 1,0 1,1 0,0 0,-1 0,1 1,0 1,14-2,-22 3,0 1,0 0,0 0,0 0,0 1,0-1,0 0,0 1,0 0,0-1,0 1,-1 0,1 0,0 0,-1 0,1 0,0 0,-1 0,1 1,-1-1,0 0,1 1,0 1,1 2,-1-1,0 0,0 1,0-1,0 1,-1 0,0-1,1 6,0 8</inkml:trace>
  <inkml:trace contextRef="#ctx0" brushRef="#br0" timeOffset="8242">3490 991,'14'0,"9"0,9 3,5 0,6 0,3-1,1 0,-1-1,-3 0,-5-1,-5 0,-12 0,-11 0,-13 0,-7 0,-3 0</inkml:trace>
  <inkml:trace contextRef="#ctx0" brushRef="#br0" timeOffset="8939.96">4508 127,'0'0,"0"0,0 0,0-1,0 1,0 0,0 0,0-1,0 1,0 0,0 0,0 0,0-1,0 1,0 0,0 0,0 0,0-1,0 1,-1 0,1 0,0 0,0 0,0-1,0 1,-1 0,1 0,0 0,0 0,0 0,0-1,-1 1,1 0,0 0,0 0,0 0,-1 0,1 0,0 0,0 0,-1 0,1 0,0 0,0 0,-1 0,-12 6,-9 12,3 7,1 0,2 1,0 1,2 0,1 1,1 1,2 0,-9 36,-37 249,50-267,-23 231,27-234,3 0,1-1,2 1,13 59,-11-81,2 1,0-1,1-1,2 1,0-2,1 1,26 33,-10-21,1-2,2-1,46 36,-60-51,-4-3</inkml:trace>
  <inkml:trace contextRef="#ctx0" brushRef="#br0" timeOffset="10502.05">4607 910,'132'112,"-89"-79,61 62,-82-72,-4-6,0 2,-2 0,0 1,-1 1,22 39,-36-53,-3-4</inkml:trace>
  <inkml:trace contextRef="#ctx0" brushRef="#br0" timeOffset="11016.58">4968 784,'-1'6,"-1"-1,1 1,-1 0,0-1,-1 0,1 1,-1-1,-4 6,-6 14,-14 48,-31 130,-1 5,48-186,8-20</inkml:trace>
  <inkml:trace contextRef="#ctx0" brushRef="#br0" timeOffset="11826.69">4996 490,'6'-6,"1"0,0 1,0 0,1 0,0 1,0 0,0 0,0 1,0 0,1 0,-1 1,1 0,13-1,-19 3,0 0,1 0,-1 0,0 0,0 1,0-1,0 1,0 0,0 0,0 0,0 0,0 0,0 1,-1-1,1 1,4 3,-5-2,0-1,0 1,0 0,-1 0,1 0,-1 0,0 0,1 0,-1 0,-1 0,1 1,0-1,-1 0,0 0,0 1,0-1,0 0,0 0,-2 6,0 2,-1 1,0 0,-1-1,0 1,-1-1,-8 13,-1 6,13-30,1 1,0-1,0 1,0-1,0 1,0-1,0 1,0-1,0 1,0 0,0-1,0 1,0-1,0 1,0-1,1 1,-1-1,0 1,0-1,0 1,1-1,-1 1,0-1,1 1,-1-1,1 1,-1-1,0 0,1 1,-1-1,1 0,-1 1,1-1,-1 0,1 0,-1 1,1-1,-1 0,1 0,0 0,-1 0,2 0,35 7,-11-3,-23-3,-1 0,1 0,-1 0,1 0,-1 0,0 1,0-1,1 1,-1-1,0 1,0 0,-1 0,1 0,0 0,-1 0,1 0,-1 1,2 3,-2-4,-1 0,0 0,0 0,0 0,0 0,0 0,0 0,0 0,0 0,-1 0,0 0,1 0,-1 0,0 0,0 0,0 0,0 0,-2 2,-1 2,0-1,-1 0,0 0,0 0,0-1,-1 0,0 0,0 0,0-1,0 1,0-1,-12 3,-58 10,57-13</inkml:trace>
  <inkml:trace contextRef="#ctx0" brushRef="#br0" timeOffset="12838.88">5653 700,'25'626,"-25"-622,1 26,-1-30,-1 0,1-1,0 1,0 0,0 0,0-1,-1 1,1 0,0 0,0-1,0 1,-1 0,1 0,0 0,0 0,-1-1,1 1,0 0,-1 0,1 0,0 0,0 0,-1 0,1 0,0 0,-1-1,1 1,0 0,-1 0,1 1,0-1,-1 0,1 0,0 0,0 0,-1 0,1 0,0 0,-1 0,1 0,0 1,0-1,-1 0,1 0,0 0,0 1,0-1,-1 0,1 0,0 1,0-1,0 0,-1 0,1 1,0-1,0 0,0 1,0-1,0 0,0 1,0-1,0 0,0 0,0 1,-9-13</inkml:trace>
  <inkml:trace contextRef="#ctx0" brushRef="#br0" timeOffset="13175.04">5472 1048,'10'0,"9"0,10 0,6 0,3 0,1 0,1 0,0 0,-6 0,-4 0,-4 0,-4 0,-4 0,-2 0,-2 0,-1 0,-2 0</inkml:trace>
  <inkml:trace contextRef="#ctx0" brushRef="#br0" timeOffset="14168.93">6363 658,'-51'7,"38"-7,0 1,0 1,0 0,0 0,0 2,1-1,-1 2,1 0,0 0,-19 12,28-14,0 0,1 1,-1-1,1 1,0 0,-1 0,2 0,-1 0,0 0,1 0,0 0,-2 9,-4 59,5-47,-1-4,2-12,-1 0,1 0,1 0,0 0,0 0,0 0,4 16,-3-24,-1-1,1 1,-1 0,1-1,-1 1,0-1,1 1,0-1,-1 0,1 1,-1-1,1 1,0-1,-1 0,1 0,0 1,-1-1,1 0,0 0,-1 0,1 0,0 1,-1-1,1 0,0-1,-1 1,1 0,0 0,0 0,-1 0,1 0,0-1,-1 1,1 0,0 0,-1-1,1 1,-1-1,1 1,-1-1,2 0,29-22,-26 18,4-2,0 0,1 1,0 0,0 0,0 1,1 0,19-5,-26 9,-1 0,1 0,-1 1,1 0,-1-1,1 1,0 1,-1-1,1 0,-1 1,1 0,-1 0,0 0,1 0,-1 0,0 1,0 0,0-1,0 1,0 0,0 0,0 1,-1-1,1 1,-1-1,1 1,-1 0,0 0,2 4,4 8,0 0,-2 1,1 0,-2 0,0 0,-1 1,-1 0,0-1,-2 1,0 0,0 1,-2-1,-4 33,4-42,-1 0,0 1,0-1,0 0,-1-1,-1 1,1 0,-1-1,0 0,-1 0,0 0,0 0,0-1,-1 0,0 0,0 0,0-1,-1 0,0 0,0-1,0 1,-1-2,1 1,-1-1,0 0,0-1,0 1,0-2,-16 3,16-4,-1 0,1 0,-1-1,1 0,0 0,-16-5,21 5,-1 0,1 0,0-1,0 1,0-1,0 0,0 0,0 1,0-2,1 1,-1 0,1-1,0 1,-1-1,1 0,0 1,1-1,-1 0,-2-4,1-5</inkml:trace>
  <inkml:trace contextRef="#ctx0" brushRef="#br0" timeOffset="15102.51">6266 1,'38'23,"-1"3,-1 1,-1 1,-1 3,-2 0,-1 2,-2 1,-1 2,-1 0,-3 2,-1 1,-1 0,-3 2,25 74,-26-54,-3 1,-3 1,-2 0,-3 1,-2 91,-11 0,-28 165,31-297,2-6,-1 1,-1-1,0 0,-2 0,0-1,-1 1,-9 18,15-35,0 1,0-1,0 0,0 0,0 0,0 1,0-1,0 0,0 0,0 0,-1 1,1-1,0 0,0 0,0 0,0 0,0 1,-1-1,1 0,0 0,0 0,0 0,0 0,-1 0,1 1,0-1,0 0,0 0,-1 0,1 0,0 0,0 0,-1 0,1 0,0 0,0 0,0 0,-1 0,1 0,0 0,0 0,0 0,-1 0,1 0,0-1,0 1,0 0,-1 0,1 0,0 0,0-1,-3-4</inkml:trace>
  <inkml:trace contextRef="#ctx0" brushRef="#br0" timeOffset="15958.12">7076 963,'2'0,"4"0,5 3,3 0,4 0,4-1,2 0,3-1,1 0,0-1,-1 0,-2 0,-2 0,-2 0,-8 0,-8 0,-5 0</inkml:trace>
  <inkml:trace contextRef="#ctx0" brushRef="#br0" timeOffset="16380.84">7104 1146,'2'0,"4"0,2 0,3 0,4 0,2 0,3 0,3 0,-1 0,1 0,2 0,-2 0,-1 0,-4 0,-3 2,-8 4,-6 0,-5-1</inkml:trace>
  <inkml:trace contextRef="#ctx0" brushRef="#br0" timeOffset="18087.84">7955 713,'43'-30,"29"5,-68 24,0 0,0 0,-1 0,1 1,0 0,0-1,0 1,0 0,0 1,0-1,-1 1,1 0,0 0,0 0,-1 0,1 1,4 1,-7-2,0 0,0 0,0 0,0 0,0 0,0 0,0 0,-1 0,1 0,0 1,0-1,-1 0,1 0,-1 1,0-1,1 0,-1 1,0-1,1 0,-1 1,0-1,0 0,0 1,-1 2,-15 29,14-31,1 0,-1 0,1 0,0 0,-1 1,1-1,0 1,0-1,1 1,-1-1,0 1,1-1,0 1,-1-1,1 5,2-5,-1 0,0 0,1 0,-1 0,1-1,-1 1,1 0,0-1,0 0,-1 1,1-1,0 0,0 0,1 0,-1 0,3 1,24 17,-28-18,0 0,-1 0,1 0,-1 0,1 0,-1 0,0 0,1 0,-1 0,0 0,0 0,0 1,0-1,0 0,0 0,0 0,0 0,0 0,0 1,0-1,-1 0,1 0,-1 0,1 0,-1 0,1 0,-1 0,1 0,-2 1,-2 2,0 1,-1-1,0 0,0 0,0-1,0 0,0 0,-1 0,1 0,-1-1,0 0,1 0,-1 0,0-1,0 0,-7 1,-18 5,24-5</inkml:trace>
  <inkml:trace contextRef="#ctx0" brushRef="#br0" timeOffset="20826.53">7857 1176,'6'0,"1"1,0 1,-1-1,1 1,-1 0,0 1,0-1,0 1,8 6,49 35,3 12,-3 4,60 73,-88-95,2-1,58 43,-95-79,1-1,-1 0,0 1,0-1,1 0,-1 0,0 1,1-1,-1 0,1 0,-1 0,0 1,1-1,-1 0,0 0,1 0,-1 0,1 0,-1 0,0 0,1 0,-1 0,1 0,-1 0,0 0,1 0,-1 0,1 0,-1 0,0 0,1-1,-1 1,1 0,-1 0,0 0,1-1,-1 1,0 0,0-1,1 1,-1 0,1-1,4-22,-8-28,-9-93,8-227,7 185,-3 143,-1-27,13-103,-10 149,-1 0,-1 0,-1 0,-6-31,2 11,5 42,0 0,0 0,1 0,-1 1,0-1,1 0,-1 0,1 0,0 1,-1-1,1 0,0 0,0 1,0-1,0 1,1-1,-1 1,0 0,1-1,-1 1,1 0,-1 0,1 0,-1 0,1 0,0 0,-1 0,1 1,0-1,0 1,0-1,0 1,-1 0,1-1,0 1,4 0,12-1,1 0,-1 2,20 2,-10-1,543-1,-303-2,-21 21,-190-14,694 38,-524-53,-177 6,203 1,-196 2,-123 3,26 0</inkml:trace>
  <inkml:trace contextRef="#ctx0" brushRef="#br0" timeOffset="21871.6">8918 590,'-51'46,"34"-32,0 1,1 1,1 0,0 1,1 1,-22 37,14-10,2 1,2 0,3 2,1 0,2 1,3 0,2 0,-2 71,9-108,1 1,0-1,0 1,1-1,1 1,0-1,1 0,0 0,1-1,0 1,1-1,14 20,-8-16,1 0,0-2,1 1,1-1,0-1,1-1,27 15,-34-18,-3-2</inkml:trace>
  <inkml:trace contextRef="#ctx0" brushRef="#br0" timeOffset="24762.32">8820 1104,'2'4,"1"-1,0 0,0 0,0 0,0 0,0 0,1 0,-1-1,1 0,0 1,0-2,5 3,2 3,25 15,-1 1,-2 2,0 1,-2 2,-1 1,39 49,-68-73,-8-11,-1-4</inkml:trace>
  <inkml:trace contextRef="#ctx0" brushRef="#br0" timeOffset="25137.77">9057 965,'-21'52,"-1"0,-39 63,-23 52,64-125,22-49</inkml:trace>
  <inkml:trace contextRef="#ctx0" brushRef="#br0" timeOffset="25962.71">9099 616,'23'-1,"-14"1,1-1,0 1,-1 1,1 0,-1 0,1 1,10 3,-18-4,0 0,0 1,0-1,0 1,0-1,0 1,0 0,0 0,0 0,-1 0,1 0,-1 0,0 0,1 0,-1 0,0 1,0-1,-1 1,1-1,0 1,-1-1,0 1,1-1,-1 1,0-1,0 1,0-1,-1 1,1-1,-1 1,1-1,-2 4,-1 4,1-1,-2 1,1-1,-1 0,-11 16,-5 15,20-39,0-1,0 1,0 0,0 0,0 0,0 0,0-1,0 1,0 0,0 0,0 0,1-1,-1 1,0 0,1 0,-1-1,1 1,-1 0,1-1,-1 1,1 0,-1-1,1 1,-1-1,1 1,0-1,1 2,28 17,-3 0,-25-16,0-1,0 0,0 1,0 0,0-1,-1 1,0 0,1 0,-1 0,0 0,0 0,-1 0,1 0,-1 0,1 0,-1 0,0 6,-1-6,0-1,0 1,0-1,0 1,0-1,0 0,-1 0,1 1,-1-1,1 0,-1 0,0 0,0-1,0 1,0 0,-5 2,-1 1,-1-1,0 0,0-1,0 0,0 0,-1-1,1 0,-1 0,0-1,-10-1,12 0</inkml:trace>
  <inkml:trace contextRef="#ctx0" brushRef="#br0" timeOffset="26649.16">9434 1005,'0'3,"0"2,0 6,0 6,0 4,2 6,1 5,0 5,0 3,1 2,0-2,0-5,-2-3,0-6,-1-4,-3-6,-3-9,-2-4</inkml:trace>
  <inkml:trace contextRef="#ctx0" brushRef="#br0" timeOffset="26991.17">9323 1229,'14'-3,"12"0,9 0,5 1,3 0,-1 1,-2 0,-7 1,-6 0,-10 0,-7-2,-7-1</inkml:trace>
  <inkml:trace contextRef="#ctx0" brushRef="#br0" timeOffset="27613.14">9811 965,'-5'0,"-1"1,1-1,-1 1,1 0,-1 1,1-1,0 1,0 0,0 1,0-1,0 1,0 0,0 0,1 0,0 1,-1-1,1 1,1 0,-1 0,0 1,1-1,0 1,0 0,1 0,-1 0,1 0,0 0,0 0,1 0,-1 1,1-1,1 1,-1-1,1 1,0 0,0 5,0-9,1-1,-1 1,1-1,-1 1,1-1,-1 1,1-1,0 0,0 1,0-1,-1 0,1 1,1-1,-1 0,0 0,0 0,0 0,1 0,-1 0,0 0,1-1,-1 1,1 0,-1-1,0 1,1-1,0 1,-1-1,1 0,-1 0,1 0,1 0,66-1,-38 0,-27 1,0 0,1 1,-1 0,0 0,0 0,0 0,0 1,0 0,-1 0,1 0,0 0,-1 0,1 1,-1-1,0 1,6 6,-5-3,1 0,-1 0,-1 0,1 1,-1-1,0 1,-1 0,1 0,1 10,-2-7,0 0,-1 0,-1 0,1 0,-1 0,-1 0,0-1,0 1,-1 0,0 0,-1 0,0-1,0 0,-8 15,6-17,0-1,0 0,-1 0,0 0,0-1,0 0,0 0,-1 0,0-1,0 0,0 0,0-1,-1 0,0 0,1-1,-1 0,0 0,0-1,0 0,0 0,0-1,0 0,0 0,-16-3,13-1</inkml:trace>
  <inkml:trace contextRef="#ctx0" brushRef="#br0" timeOffset="29040.28">9839 645,'7'0,"0"2,-1-1,1 1,-1 0,1 0,-1 1,0-1,0 1,8 6,50 36,-45-29,-1 1,-1 1,0 1,-2 0,0 1,-1 1,-1 0,0 1,8 23,-5-6,-1-1,-3 2,-1 0,10 68,-15-61,-2 0,-2 0,-7 81,4-111,-2-1,0 1,-1-1,0 0,-2 0,0 0,0 0,-2-1,0-1,0 1,-2-1,1 0,-24 23,34-41,4-2</inkml:trace>
  <inkml:trace contextRef="#ctx0" brushRef="#br0" timeOffset="29756.59">10411 1230,'2'0,"4"0,2 0,3 0,4 0,4 0,4 0,3 0,1 0,1 0,1 0,-3 0,-3 0,-3 0,-2 0,-8 0,-4-3,-4 0</inkml:trace>
  <inkml:trace contextRef="#ctx0" brushRef="#br0" timeOffset="30831.28">11095 812,'-36'7,"-44"16,71-20,1 0,-1 1,1-1,0 2,0-1,1 1,-1 0,1 1,0 0,0 0,-5 7,8-7,1 0,0 0,0 1,1-1,-1 0,1 1,1 0,-1 0,1-1,0 9,2 76,0-52,-1-37,0-1,-1 0,1 0,0 1,0-1,0 0,0 0,0 1,0-1,0 0,1 0,-1 1,0-1,1 0,-1 0,1 0,-1 0,1 1,0-1,-1 0,1 0,0 0,0 0,-1-1,1 1,0 0,0 0,0 0,0-1,0 1,1 0,-1-1,0 1,2 0,2-2,-1 1,0-1,1 0,-1 0,1 0,-1 0,0-1,5-2,4-1,-8 2,1 1,0 0,0 0,0 1,0 0,0 0,1 0,-1 1,0 0,0 0,0 1,0-1,0 1,1 1,-1-1,10 5,-10-3,0 1,-1-1,1 1,-1 0,0 1,0 0,0 0,0 0,-1 0,0 0,0 1,-1 0,1 0,-1 0,2 7,2 4,-2-1,0 1,0 0,-2 0,0 0,-1 1,-1-1,-1 1,0-1,-1 1,-1-1,-5 21,5-30,0 1,-1-1,1 0,-2 0,1 0,-1 0,-1-1,1 1,-1-1,0 0,-1-1,0 1,0-1,0 0,-1-1,1 1,-1-1,-1-1,1 1,-1-1,0-1,0 1,0-1,0-1,0 1,-11 0,5 0,0-2,0 0,0-1,0 0,-27-5,37 5,0-1,0 0,0 0,0 0,0 0,0-1,0 0,1 0,-1 0,0 0,1 0,0-1,-1 1,1-1,0 0,0 0,1 0,-1-1,0 1,1-1,0 1,0-1,-3-7,2-2</inkml:trace>
  <inkml:trace contextRef="#ctx0" brushRef="#br0" timeOffset="32674.93">11054 378,'14'0,"32"0,0 1,47 9,-37-3,112-1,-5-1,-136 0,-26-5,-1 0,1 0,-1 0,1 0,0 0,-1 0,1 1,0-1,-1 0,1 0,-1 1,1-1,0 0,-1 0,1 1,-1-1,1 1,-1-1,1 1,-1-1,1 0,-1 1,0 0,1-1,-1 1,0-1,1 1,-1-1,0 1,0 0,1-1,-1 1,0 0,-3 3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0:47.7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38,'2'0,"4"0,2 0,6 0,4 0,4 0,6-2,2-1,4 0,0-2,-3 0,-4 1,-5 1,-8 1,-9-1,-7-1,-4 1</inkml:trace>
  <inkml:trace contextRef="#ctx0" brushRef="#br0" timeOffset="435.71">1 220,'2'0,"6"0,4 0,4 0,5 0,3 0,2 0,2 0,-2 0,0 0,-3 0,-2 0,-3 0,-4 2,-5 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0:58.6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0 546,'4'0,"7"0,6 0,8 0,6 0,2-2,2-1,-2 0,-3 0,-10 2,-10 0,-10 0,-4 1</inkml:trace>
  <inkml:trace contextRef="#ctx0" brushRef="#br0" timeOffset="404.57">1 770,'14'0,"12"0,6 0,5 0,1 0,-1 0,-3 0,-1 0,-5 0,-5 0,-3 0,-3 0,-5 0</inkml:trace>
  <inkml:trace contextRef="#ctx0" brushRef="#br0" timeOffset="1418.01">754 294,'8'-8,"1"0,1 1,-1 0,1 0,1 1,18-8,-24 12,-1 0,1 0,1 1,-1-1,0 1,0 0,1 0,-1 1,0 0,1 0,-1 0,0 0,1 1,-1 0,0 0,0 1,6 1,-10-2,1-1,-1 1,1-1,-1 1,0 0,1 0,-1 0,0 0,0 0,0 0,1 0,-1 0,0 0,-1 0,1 1,0-1,0 0,0 1,-1-1,1 1,-1-1,1 0,-1 1,1 0,-1-1,0 1,0-1,0 1,0-1,0 1,0-1,0 1,0-1,-1 1,0 2,-3 4,1-1,-1 0,-1 0,1-1,-11 12,-3 5,18-22,0-1,0 1,0 0,0-1,0 1,0 0,0-1,0 1,0-1,0 1,0 0,1-1,-1 1,0 0,0-1,0 1,1-1,-1 1,0 0,1-1,-1 1,1-1,-1 1,1-1,-1 0,1 1,-1-1,1 1,-1-1,1 0,-1 1,1-1,0 0,0 1,30 13,-21-10,-7-2,1 0,0 0,-1 0,0 0,0 1,1-1,-1 1,-1 0,1 0,0 0,-1 0,1 1,-1-1,0 0,0 1,-1 0,1-1,1 7,-3-7,1-1,-1 1,-1-1,1 1,0-1,0 1,-1-1,1 0,-1 1,0-1,0 1,0-1,0 0,0 0,-1 0,1 0,0 0,-1 0,0 0,1 0,-1 0,0-1,0 1,0-1,0 1,0-1,-1 0,1 0,0 0,-4 1,-5 2,1 0,-1-2,0 1,0-1,0-1,0 0,-17 0,13-2</inkml:trace>
  <inkml:trace contextRef="#ctx0" brushRef="#br0" timeOffset="3330.04">698 743,'14'5,"-1"2,1-1,-1 2,0 0,-1 0,0 1,18 18,2 5,34 45,9 14,123 118,-197-209,-1 1,0-1,1 1,-1-1,0 1,1-1,-1 0,1 1,-1-1,1 0,-1 1,1-1,-1 0,1 0,-1 1,1-1,-1 0,1 0,-1 0,1 0,0 1,-1-1,1 0,-1 0,1 0,-1-1,1 1,0 0,-1 0,1 0,-1 0,1 0,-1-1,1 1,-1 0,1 0,-1-1,1 1,-1 0,1-1,-1 1,0-1,1 1,-1 0,1-1,-1 1,0-1,1 1,-1-1,0 1,0-1,0 1,1-1,-1 0,0 1,0-1,0 1,0-1,0 1,0-1,0 0,0 1,0-1,0 0,1-49,-1 41,7-233,-1 119,8-162,10 25,-8 120,-16 115,2-17,-2 41,0 0,1 0,-1 0,0 0,1 0,-1 0,1 0,-1 0,1 0,0 0,-1 0,1 1,0-1,0 0,-1 1,1-1,0 0,0 1,0-1,0 1,0-1,0 1,0-1,0 1,0 0,0 0,0-1,0 1,0 0,0 0,0 0,2 0,834-19,-316 14,-297 8,-235-3,-3 0</inkml:trace>
  <inkml:trace contextRef="#ctx0" brushRef="#br0" timeOffset="4002.16">1647 461,'14'8,"0"1,0 1,0 1,-1-1,-1 2,0 0,-1 0,0 2,11 16,12 23,30 63,-42-73,68 150,-49-101,-32-76,-5-15,-3-9,-2-8</inkml:trace>
  <inkml:trace contextRef="#ctx0" brushRef="#br0" timeOffset="4485.01">2010 378,'-36'35,"-199"218,209-220,1 0,2 2,2 1,1 1,1 1,-15 47,32-72,10-18,0-7</inkml:trace>
  <inkml:trace contextRef="#ctx0" brushRef="#br0" timeOffset="5328.12">2051 155,'19'-5,"0"1,0 1,1 1,-1 0,1 2,-1 0,25 4,-43-4,0 0,0 0,0 1,0-1,0 1,0-1,-1 0,1 1,0-1,0 1,0 0,-1-1,1 1,0 0,0-1,-1 1,1 0,-1 0,1 0,-1-1,1 1,-1 0,1 0,-1 0,0 0,1 0,-1 0,0 1,0 1,0-1,0 1,-1 0,1-1,-1 1,0 0,0-1,0 1,0-1,-2 4,-3 4,0 0,0-1,-16 17,21-26,0 1,-1 0,1 0,0 0,0 0,0 0,1 0,-1 0,0 0,0 0,1 1,-1-1,0 0,1 0,-1 1,1-1,0 0,-1 1,1-1,0 1,0-1,0 3,1-3,0 1,0-1,1 1,-1-1,1 0,-1 0,1 1,-1-1,1 0,-1-1,1 1,3 1,15 9,-16-9,-1 1,1 0,-1 0,1 0,-1 0,0 1,0-1,0 1,-1 0,1 0,-1 0,0 0,0 0,3 8,-5-10,1 0,-1 0,0 0,0 0,0 1,0-1,0 0,0 0,0 0,-1 0,1 0,-1 0,1 0,-1 0,0 0,0 0,0 0,0 0,0 0,0-1,-1 1,1 0,0-1,-1 1,0-1,1 0,-1 1,0-1,1 0,-1 0,0 0,0 0,-3 1,-122 32,114-28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1:37.4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2 267,'-8'6,"0"1,0 0,1 1,0-1,1 1,0 1,0-1,1 1,0 0,0 0,1 1,0-1,-4 19,4-14,1 0,0 0,1 1,1-1,0 1,1-1,0 1,1-1,4 17,-5-28,0-1,1 1,-1-1,1 1,0-1,0 1,0-1,0 0,0 1,0-1,0 0,1 0,-1 0,1 0,0 0,0 0,-1 0,1-1,0 1,0-1,1 1,-1-1,0 0,0 0,1 0,-1 0,1 0,-1 0,0-1,1 1,0-1,-1 0,1 1,-1-1,1-1,-1 1,4-1,-2 0,0 0,0-1,1 0,-1 0,-1 0,1 0,0 0,0-1,-1 0,0 0,1 0,-1 0,0 0,-1-1,1 1,-1-1,1 0,-1 0,0 0,3-8,-3 5,1-1,-1 1,-1-1,1 0,-1 0,0 0,-1 0,0 0,0 0,-1 0,-3-14,4 22,0 0,0 0,0 0,0 0,0 0,0 0,0 0,0 0,0 0,0 0,-1 1,1-1,0 0,0 0,0 0,0 0,0 0,0 0,0 0,0 0,0 0,0 0,0 0,0 0,-1 0,1 0,0 0,0 0,0 0,0 0,0 0,0 0,0 0,0-1,0 1,0 0,0 0,0 0,0 0,-1 0,1 0,0 0,0 0,0 0,0 0,0 0,0 0,0 0,0 0,0 0,0-1,-1 15,2 18,3-18,1-1,0 0,1 0,0 0,1-1,1 1,-1-2,2 1,0-1,0-1,1 1,0-2,24 18,-34-27,1 0,-1 1,1-1,-1 0,0 0,1 0,-1 1,1-1,-1 0,1 0,-1 0,1 0,-1 0,1 0,-1 0,1 0,-1 0,1 0,-1 0,1-1,-1 1,1 0,-1 0,1 0,-1-1,1 1,-1 0,0 0,1-1,-1 1,0 0,1-1,-1 1,0 0,1-1,-1 1,0-1,1 1,-1-1,0 1,0-1,0 1,0 0,1-1,-1 1,0-1,0 1,0-1,0 1,0-1,0 1,0-1,0 1,0-1,-1 1,1-2,-3-36,3 32,-4-29,-1 4,2 1,1-1,2 0,1 0,6-36,-6 63,0 0,0 0,0 1,1-1,-1 0,1 1,0-1,0 1,1 0,-1 0,1 0,-1 0,1 0,0 0,0 1,0-1,1 1,-1 0,0 0,1 0,0 1,-1-1,1 1,0 0,0 0,-1 0,7-1,6 1,0 0,0 1,0 0,0 2,22 3,-19-1</inkml:trace>
  <inkml:trace contextRef="#ctx0" brushRef="#br0" timeOffset="403.37">577 321,'6'0,"0"0,1-1,-1 0,0 0,1 0,-1-1,12-5,-17 7,1-1,-1 0,1 0,-1 1,1-1,-1 0,0-1,1 1,-1 0,0 0,0 0,0-1,0 1,0-1,0 1,0-1,0 1,-1-1,1 1,-1-1,1 0,-1 1,0-1,1 0,-1 1,0-1,0 0,0 1,0-1,0 0,-1 1,1-1,0 0,-1 1,0-3,0 3,1 0,-1 0,1 0,-1 0,1 0,-1 0,0 0,0 0,1 0,-1 1,0-1,0 0,0 0,0 1,0-1,0 1,0-1,0 1,0-1,0 1,0-1,0 1,0 0,-1 0,1 0,0-1,0 1,0 0,0 0,-1 1,1-1,0 0,0 0,0 1,0-1,0 0,0 1,0-1,0 1,0-1,0 1,0 0,0-1,0 1,-1 1,-5 2,1 1,0 0,-1 0,2 0,-8 9,2 1,0 0,1 1,1 1,-8 17,14-27,0 0,0 1,0 0,1-1,1 1,-1 0,1 0,0 0,1 0,0 0,2 16,-1-20,1 0,0 0,0-1,0 1,0-1,1 1,0-1,-1 0,1 0,0 0,1 0,-1 0,0-1,1 0,-1 1,1-1,0 0,0-1,0 1,0-1,0 0,0 0,0 0,6 0,13 3,1-2,47 0,-61-2,4-1,-11 0,1 0,-1 1,1 0,-1-1,1 1,-1 1,1-1,-1 0,1 1,-1 0,1 0,5 2,-9 0</inkml:trace>
  <inkml:trace contextRef="#ctx0" brushRef="#br0" timeOffset="1323.8">1413 335,'3'3,"2"2,1 4,2 4,1 5,0 5,1 2,-2 0,-2 0,-2-2,-2-2,-3-5,-4-7,-4-8,0-4</inkml:trace>
  <inkml:trace contextRef="#ctx0" brushRef="#br0" timeOffset="1710.82">1245 1,'0'0</inkml:trace>
  <inkml:trace contextRef="#ctx0" brushRef="#br0" timeOffset="2083.64">1580 434,'3'9,"-1"2,0 0,1-1,0 1,1-1,0 0,1 0,0-1,8 14,-12-28,0 1,-1-1,0 1,0 0,0-1,0 1,-2-7,-2-15,0 1,2-1,2 0,2-36,-2 54,1 1,0 0,0 0,1 0,0 1,0-1,0 0,1 1,0-1,1 1,-1 0,1 0,0 0,0 0,1 1,0 0,0 0,0 0,1 0,-1 1,8-5,-10 8,1 0,-1-1,0 1,0 1,1-1,-1 0,0 1,1-1,-1 1,1 0,-1 0,1 1,-1-1,0 1,1-1,-1 1,4 1,0 1,-1 0,0 1,1-1,-1 1,-1 1,1-1,9 10,-3-1,0 1,-1 0,-1 1,-1 0,15 30,-17-29,-1 0,0 1,-1 0,-1 0,-1 0,-1 1,1 31,-3-42</inkml:trace>
  <inkml:trace contextRef="#ctx0" brushRef="#br0" timeOffset="2634.21">2027 211,'4'3,"-1"-1,1 1,-1 0,0 0,0 1,0-1,0 1,-1-1,0 1,1 0,1 5,3 2,10 13,0 0,2-2,1 0,1-2,36 30,-56-50,-1 1,1 0,0 0,-1-1,1 1,0 0,0-1,0 1,0-1,-1 1,1-1,0 0,0 1,0-1,0 0,0 0,0 1,0-1,0 0,0 0,0 0,0 0,0 0,0 0,0 0,0-1,0 1,0 0,0-1,0 1,-1 0,1-1,0 1,0-1,0 1,0-1,-1 0,1 1,0-1,-1 0,1 0,0 1,-1-1,1 0,-1 0,1 0,-1 0,1 0,-1 1,0-1,0 0,1 0,-1 0,0 0,0-2,2-8,0-1,-2 0,0-22,0 20,-3-74,1 49,5-71,-3 109,0 1,0-1,0 0,0 1,0-1,0 1,0-1,0 0,1 1,-1-1,0 1,0-1,1 1,-1-1,0 0,1 1,-1-1,0 1,1 0,-1-1,1 1,-1-1,1 1,-1 0,1-1,-1 1,1 0,-1-1,1 1,-1 0,1 0,-1-1,1 1,0 0,-1 0,1 0,-1 0,1 0,0 0,-1 0,1 0,0 0,-1 0,1 0,-1 1,1-1,-1 0,2 1,9 3</inkml:trace>
  <inkml:trace contextRef="#ctx0" brushRef="#br0" timeOffset="3251.29">2433 239,'11'-5,"0"0,-1 0,1-1,16-13,-25 17,1 1,-1-1,0 0,0 0,0 0,0 0,0 0,-1 0,1 0,-1-1,1 1,-1-1,0 1,0-1,0 1,0-1,-1 0,1 1,-1-1,1 0,-1 1,0-1,0 0,0 0,0 1,-2-6,2 7,0 0,0 1,0-1,-1 1,1-1,0 0,-1 1,1-1,0 1,-1-1,1 0,-1 1,1-1,-1 1,1-1,-1 1,1 0,-1-1,1 1,-1 0,0-1,1 1,-1 0,0 0,1-1,-1 1,0 0,1 0,-1 0,0 0,1 0,-1 0,0 0,-25 13,-14 30,32-31,1-1,0 1,1 0,1 0,0 1,0 0,1 0,1 0,0 0,-1 19,4-26,0 0,0-1,0 1,1 0,0 0,0 0,1-1,0 1,0 0,0-1,0 1,1-1,0 0,0 0,0 0,1 0,0-1,0 0,0 1,0-1,1-1,-1 1,1 0,0-1,10 5,4 1,0 0,1-1,-1-1,1-1,1 0,-1-2,1 0,0-2,0 0,35-2,-55 0,1 0,-1-1,0 1,1 0,-1-1,0 1,0-1,1 0,-1 1,0-1,0 0,0 0,0 0,0 0,0 1,0-1,0-1,0 1,0 0,0 0,-1 0,1 0,-1-1,2-1,-1 0,0-1,0 0,0 0,-1-1,1 1,-1 0,0 0,-1-7,1 7,0-1,-1 1,0 0,1-1,-2 1,1 0,0 0,-1 0,0 0,0 0,0 0,0 0,-1 1,1-1,-1 1,0-1,-4-2,-3 2</inkml:trace>
  <inkml:trace contextRef="#ctx0" brushRef="#br0" timeOffset="3938.64">2836 239,'4'6,"-1"-1,1 1,-1 1,-1-1,1 0,-1 1,0-1,-1 1,2 11,2 4,3 13,-5-17,2-1,0 1,0-1,16 30,-19-60,-3-13,-7-21,2 16,1 1,1-1,2 0,1 1,5-55,-2 78,0 0,0 1,1-1,0 1,0 0,0-1,1 2,0-1,0 0,1 1,-1 0,1 0,0 0,1 0,-1 1,7-4,-8 5,1 0,0 0,-1 1,1 0,0 0,0 0,0 0,0 1,0 0,1 0,-1 0,0 1,1 0,-1 0,0 0,1 0,-1 1,0 0,0 0,1 1,7 2,-11-2,0-1,1 0,-1 1,0-1,0 1,-1 0,1-1,0 1,0 0,1 2,3 7</inkml:trace>
  <inkml:trace contextRef="#ctx0" brushRef="#br0" timeOffset="4808.02">3270 71,'-38'26,"27"-19,0 1,0 0,0 0,1 1,1 0,-1 1,-8 12,18-21,-1 1,1-1,0 1,-1 0,1-1,0 1,0 0,0 0,0-1,0 1,1 0,-1-1,0 1,1 0,-1-1,1 1,0-1,0 1,-1-1,1 1,0-1,0 1,0-1,0 0,1 0,-1 0,0 1,1-1,-1 0,0 0,1-1,1 2,56 35,-51-33,20 11,-1-1,0 1,-1 1,23 20,-43-32,0 1,-1 0,1 1,-1-1,-1 1,1 0,-1 0,0 1,0-1,-1 1,0 0,0 0,0 0,-1 0,0 0,-1 1,2 11,-3-17,0-1,0 1,0 0,-1-1,1 1,0 0,-1-1,1 1,-1 0,0-1,1 1,-1-1,0 1,0-1,0 1,0-1,0 0,-1 1,1-1,0 0,0 0,-1 0,-1 1,-1 0,0 0,0 0,0 0,0-1,-1 0,1 0,0 0,-1 0,-5 0,4-1,0 0,-1 0,1 0,0-1,0 0,0 0,0 0,0-1,0 0,0 0,0 0,1-1,-11-6,15 8,0 0,0 0,0 0,1 0,-1 0,0 0,0 0,1 0,-1 0,1 0,-1 0,1-1,-1 1,1 0,0 0,0-1,-1 1,1 0,0 0,0-1,0 1,0 0,1 0,-1-2,1 0,0 0,1 1,-1-1,1 1,-1-1,1 1,0 0,0-1,0 1,3-3,7-4,1 0,0 0,17-8,-22 13,88-44,-69 37,0-1,0-2,-2-1,1-1,-2-1,33-29,-54 43,-1-1,1 1,0 0,-1-1,1 1,-1-1,0 0,0 1,-1-1,1 0,-1 0,0 0,0 0,0-1,-1 1,1 0,-1-6,-1 8,1 0,-1 0,0 0,0 0,1-1,-2 1,1 0,0 1,0-1,-1 0,1 0,-1 0,1 1,-1-1,0 1,0-1,1 1,-1 0,0 0,0 0,0 0,-1 0,1 0,0 0,0 1,0-1,-1 1,1-1,0 1,0 0,-1 0,-2 1,-1-2,0 1,0 0,0 1,0 0,0 0,0 0,0 1,0-1,1 1,-1 1,0-1,1 1,0 0,0 0,0 1,0-1,0 1,1 0,0 0,-1 1,2 0,-1-1,0 1,1 0,0 1,-3 7,3-7,0 1,1 0,0 1,0-1,0 0,1 0,0 1,1-1,0 0,0 1,1-1,-1 1,2-1,-1 0,1 0,0 1,0-1,1-1,0 1,0 0,6 7,1 1,1-1,0 0,1-1,27 22,-35-32,0 1,1-1,0 1,0-1,0 0,0-1,0 0,0 1,1-1,-1-1,1 1,0-1,-1 0,1-1,0 1,-1-1,1 0,11-2,0-3</inkml:trace>
  <inkml:trace contextRef="#ctx0" brushRef="#br0" timeOffset="5307.29">3996 56,'-11'5,"1"0,-1 1,2 0,-1 1,1-1,-1 2,2-1,-1 1,1 1,-10 14,18-23,-1 1,1 0,0 0,0 0,0 0,0 0,0 0,0 0,0 0,0 0,0-1,0 1,0 0,1 0,-1 0,0 0,1 0,-1 0,1-1,-1 1,1 0,-1 0,1-1,-1 1,1 0,0-1,-1 1,1-1,0 1,0 0,0-1,-1 0,1 1,1 0,38 19,-25-14,-5-1,18 10,0 0,-2 2,46 36,-66-49,-1 1,0 0,0 0,0 1,-1-1,0 1,0 0,0 0,0 1,-1-1,0 1,-1 0,0 0,0-1,0 1,-1 1,1-1,-2 0,1 0,-1 0,0 1,-3 12,2-16,0-1,0 0,-1 0,1 0,-1 0,0 0,0-1,0 1,0 0,-1-1,1 1,-1-1,1 0,-1 0,0 0,0 0,0-1,0 1,0-1,0 0,0 0,0 0,-1 0,1 0,0-1,-1 1,1-1,-1 0,-4 0,-1 0,-1 0,1-1,-1 0,0 0,1-1,0 0,-1-1,1 0,-11-5,14 5,0-1,0 0,1-1,-1 1,-9-11,2-2</inkml:trace>
  <inkml:trace contextRef="#ctx0" brushRef="#br0" timeOffset="7053.02">4470 433,'-4'-19,"-5"16,7 4,0 0,0 0,0 0,0 1,0-1,1 0,-1 1,0-1,1 1,0 0,-1-1,-1 4,2-4,0 0,1 0,-1 0,0 0,0 1,1-1,-1 0,1 0,-1 1,1-1,0 0,-1 1,1-1,0 0,0 1,0-1,0 0,0 3,10-1,14-13,-24 10,1-1,-1 1,1 0,-1 0,1-1,-1 1,0 0,1-1,-1 1,0 0,1-1,-1 1,0-1,1 1,-1-1,0 1,0-1,1 1,-1 0,0-1,0 1,0-1,0 0,0 1,0-1,0 1,0-1,0 1,0-1,0 1,0-1,0 1,0-1,-2-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1:32.2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9 488,'-6'1,"1"0,0 0,-1 0,1 1,0 0,0 0,0 0,0 1,1-1,-1 1,1 0,-1 1,1-1,0 1,0-1,1 1,-1 1,1-1,0 0,0 1,0 0,0-1,-3 11,2-6,0 0,1 1,0-1,0 1,1 0,0 0,1 0,0 0,0 0,1 0,1 0,1 11,-2-20,0 1,0-1,0 1,1-1,-1 1,1-1,-1 1,1-1,-1 0,1 1,0-1,-1 0,1 1,0-1,0 0,0 0,0 0,0 0,0 0,1 0,-1 0,0 0,0 0,1-1,-1 1,0 0,1-1,-1 1,1-1,-1 0,1 1,-1-1,1 0,-1 0,1 0,-1 0,1 0,-1 0,1 0,-1-1,1 1,-1-1,0 1,1-1,-1 1,1-1,-1 0,0 1,0-1,1 0,0-1,4-2,-1 0,1 0,-1-1,0 1,0-1,-1 0,1-1,-1 1,0-1,3-6,-2-2,6-8,-10 22,-1 0,1 0,0 0,-1 0,1 0,0 0,0 0,-1 0,1 0,0 0,-1 0,1 1,0-1,-1 0,1 0,0 1,-1-1,1 0,-1 1,1-1,-1 1,1-1,-1 0,1 1,-1 0,1-1,-1 1,1-1,-1 1,0-1,1 1,-1 0,0-1,0 1,1 1,57 71,-46-60</inkml:trace>
  <inkml:trace contextRef="#ctx0" brushRef="#br0" timeOffset="589.41">296 601,'19'50,"41"88,-54-198,-6 49,-1-12,2 1,0-1,7-32,-8 51,0 0,1 1,0-1,0 0,0 1,0-1,1 1,0 0,-1-1,1 1,0 0,0 0,1 0,-1 0,1 0,-1 1,1-1,0 1,0-1,0 1,0 0,1 0,-1 1,1-1,-1 1,1-1,-1 1,8-1,-7 2,1 1,-1 0,1 0,0 0,-1 0,0 1,1-1,-1 1,0 0,0 0,0 1,0-1,0 1,-1 0,1 0,-1 0,0 1,0-1,4 7,3 3,0 1,-1 0,-1 0,7 17,8 44,-19-65</inkml:trace>
  <inkml:trace contextRef="#ctx0" brushRef="#br0" timeOffset="1208.06">854 420,'-7'0,"0"2,-1-1,1 1,0 0,0 1,0-1,0 1,1 1,-1-1,1 1,0 0,0 1,0 0,0 0,1 0,0 0,0 1,0 0,1 0,0 0,0 0,0 1,1 0,0 0,1-1,-3 11,1-5,1 0,0 1,1-1,1 1,0 0,0 0,2-1,2 21,-3-29,0-1,1 0,0 0,0 0,0 1,0-1,0 0,1-1,-1 1,1 0,0 0,0-1,0 1,0-1,0 1,1-1,-1 0,1 0,-1 0,1 0,0 0,0-1,0 1,-1-1,2 0,-1 0,0 0,0 0,0-1,0 1,1-1,-1 1,0-1,0 0,1-1,-1 1,0-1,6-1,-2 1,-1 0,1-1,-1 0,0-1,0 1,0-1,0 0,0 0,0-1,-1 0,0 0,0 0,0-1,8-8,-7 5,-1-1,0 1,0-1,0 0,-1 0,0-1,-1 1,0-1,1-10,-1 0,0 0,-2 0,0 0,-2 0,0-1,-1 1,-1 0,-1 0,-7-23,-4 2,-2 0,-2 1,-1 0,-33-46,46 77,4 10,5 20,17 41,-18-57,50 162,69 195,-93-308,-17-36</inkml:trace>
  <inkml:trace contextRef="#ctx0" brushRef="#br0" timeOffset="2242.67">1691 380,'-14'15,"0"1,1 0,1 0,0 2,-9 19,17-30,0 0,1 1,0-1,0 1,1 0,0 0,0 0,1 0,0 0,0 0,1 0,0 0,1 0,-1 0,5 15,-5-21,0-1,0 1,1 0,-1-1,1 1,0 0,-1-1,1 1,0-1,0 1,0-1,0 1,0-1,0 0,0 1,0-1,1 0,-1 0,0 0,1 0,-1 0,1 0,-1 0,1 0,-1-1,1 1,0-1,-1 1,1-1,0 0,0 1,-1-1,1 0,0 0,-1 0,1-1,0 1,0 0,-1-1,1 1,0-1,-1 1,1-1,-1 0,1 1,-1-1,1 0,1-2,3-1,0 0,-1-1,0 0,0 0,0 0,0-1,-1 1,0-1,0 0,4-10,-6 11,0 2,0-1,-1 1,0-1,0 1,0-1,0 0,0 1,-1-1,0 0,1-3,-3 11,0 1,0 0,1 0,0-1,0 1,0 10,4 15,3 1,17 57,-14-60,-1 1,-2 0,5 43,-11-64,1-1,-1 1,0-1,0 1,-1-1,0 1,-1-1,1 1,-1-1,-1 0,1 0,-1 0,-1 0,1 0,-1-1,0 1,-1-1,0 0,0 0,0-1,0 0,-1 0,0 0,0 0,0-1,-1 0,1 0,-1-1,0 0,0 0,-12 3,8-3,1-1,-1 0,-1 0,1-1,0-1,0 0,0 0,-13-3,21 3,-1 0,1-1,0 0,-1 1,1-1,0 0,0-1,-1 1,1-1,0 1,0-1,1 0,-1 0,0 0,1-1,-1 1,1 0,0-1,-1 0,1 0,1 1,-1-1,0 0,1 0,-1-1,1 1,0 0,0 0,0-1,0-3,3-26,4 0</inkml:trace>
  <inkml:trace contextRef="#ctx0" brushRef="#br0" timeOffset="2790.21">2221 1,'-10'6,"1"0,-1 1,1 1,1 0,-1 0,1 0,1 1,-1 0,2 1,-1-1,-7 17,-6 14,-22 67,41-104,-11 33,2-1,2 2,1-1,2 1,-1 47,6-58,0 0,2 0,1-1,1 1,1 0,1-1,1 0,15 32,-18-48,1 0,0-1,1 0,0 1,0-2,1 1,0-1,13 11,-18-16,1 0,-1 0,0-1,1 1,-1-1,1 1,0-1,-1 0,1 0,0-1,-1 1,1 0,0-1,0 0,0 1,0-1,0 0,-1 0,1-1,0 1,0-1,0 1,-1-1,1 0,0 0,-1 0,1-1,0 1,-1 0,0-1,1 0,-1 1,4-5,7-9</inkml:trace>
  <inkml:trace contextRef="#ctx0" brushRef="#br0" timeOffset="3299.78">2276 421,'4'11,"5"10,5 3,3 2,2 4,4 1,0 1,1-1,-2-3,-2-2,-1-2,-3-4,-3-2,-2-5,-2-6,-4-5</inkml:trace>
  <inkml:trace contextRef="#ctx0" brushRef="#br0" timeOffset="3641.89">2472 462,'-7'10,"-5"7,-2 9,-2 4,0 4,0 4,-2 2,0-1,3 0,1-1,4-6,2-5,4-8</inkml:trace>
  <inkml:trace contextRef="#ctx0" brushRef="#br0" timeOffset="3985.25">2445 127,'11'3,"-1"-1,1 2,-1-1,0 2,0-1,-1 1,0 0,1 1,-2 0,10 9,-11-10,14 10,-1 1,0 0,-2 2,0 0,18 25,-26-29,-1 1,0-1,-1 2,-1-1,0 1,-1 0,-1 1,6 28,-6-15,-1 1,-1 1,-3 53,-1-72,0 0,-1 0,-1 0,0-1,0 1,-1-1,-1 0,0 0,-1 0,0-1,-13 18,6-14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1:28.8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181,'15'2,"1"0,0-2,0 1,0-2,0 0,-1-1,1 0,0-2,-1 0,0 0,0-1,0-1,15-9,-23 12,-1-1,1 0,-1-1,0 0,0 0,0 0,-1-1,0 1,0-1,0-1,-1 1,0-1,0 1,0-1,-1 0,0-1,-1 1,1 0,-1-1,-1 1,0-1,0 0,0 0,-1 1,0-1,0 0,-1 0,-2-10,-13-44,-2 1,-41-94,31 89,-31-117,53 158,1 0,1 0,2 0,0-1,2 1,0 0,5-26,-4 41,1 0,1 1,0-1,0 1,0 0,1 0,1 0,0 0,0 1,0 0,1 0,0 0,1 1,0 0,0 0,0 1,1 0,0 0,0 0,1 1,8-4,-10 6,0 1,1-1,-1 1,0 1,1-1,-1 1,0 1,1-1,0 1,-1 1,1-1,-1 1,0 0,1 1,-1 0,0 0,0 1,0-1,0 2,0-1,8 6,-8-4,0 0,0 0,0 1,-1-1,0 2,0-1,-1 1,0 0,0 0,0 0,-1 0,0 1,0 0,-1 0,0 0,0 0,-1 1,1 9,-1 4</inkml:trace>
  <inkml:trace contextRef="#ctx0" brushRef="#br0" timeOffset="372.3">84 720,'14'0,"10"0,5 0,5 0,1 0,0 0,-2 0,-1-2,-4-1,-4 0,-5 0,-6 2,-7 0</inkml:trace>
  <inkml:trace contextRef="#ctx0" brushRef="#br0" timeOffset="1288.83">738 147,'-7'2,"0"1,1 0,-1 0,1 0,0 1,0 0,0 0,1 1,-1-1,1 1,0 0,0 1,1-1,0 1,0 0,0 0,1 0,-1 1,-2 9,-6 15,3 0,0 1,-4 32,7-32,-6 40,2 1,4 0,3 0,3 0,17 129,-15-192,-1-1,2 1,-1 0,1-1,1 1,0-1,0 0,0 0,1-1,1 1,8 10,-9-14,0 0,1 0,0-1,0 1,0-1,0-1,1 1,-1-1,1 0,0 0,0-1,0 0,0-1,0 1,0-1,9 0,-13-1,0 0,-1 0,1 0,0 0,0 0,0-1,-1 0,1 1,0-1,0 0,-1 0,1-1,-1 1,1 0,-1-1,0 0,1 1,2-4,5-8</inkml:trace>
  <inkml:trace contextRef="#ctx0" brushRef="#br0" timeOffset="1711.2">767 706,'9'8,"6"3,5 4,1 3,3 1,0 0,0-1,1-1,-3-2,-4 0,-3-3,-4-6,-5-4</inkml:trace>
  <inkml:trace contextRef="#ctx0" brushRef="#br0" timeOffset="2116.81">935 595,'0'9,"0"9,0 5,-2 3,-4 6,0 1,-2 2,-2 2,-1 3,-2 0,0 2,-1-2,2-3,3-6,3-10,6-13,1-9</inkml:trace>
  <inkml:trace contextRef="#ctx0" brushRef="#br0" timeOffset="2472.67">934 162,'41'41,"21"19,98 126,-143-163,-1 1,-2 0,-1 1,0 0,-2 1,-1 1,-1 0,-2 0,8 48,-14-71,2 17,-2 0,1-1,-4 37,2-53,-1 0,1 0,-1 0,1 0,-1-1,-1 1,1 0,0 0,-1-1,0 1,0-1,0 0,0 1,0-1,-1 0,1 0,-1 0,0-1,0 1,0-1,0 1,0-1,-1 0,1 0,-1-1,-7 4,-4-3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29T18:51:05.1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64,'37'12,"18"-8,1-2,-1-3,85-13,-135 12,-13 3,-1 2</inkml:trace>
  <inkml:trace contextRef="#ctx0" brushRef="#br0" timeOffset="837.54">70 491,'-1'1,"0"0,-1 1,1-1,0 0,-1 0,0 0,1 0,-1 0,0 0,1-1,-1 1,0-1,0 1,1-1,-1 1,0-1,0 0,0 0,-2 0,-10 0,30-5,27-3,0 2,0 2,0 1,1 3,51 6,-71-3,-1 0,1 2,39 13,-63-18,1 1,-1-1,1 0,-1 0,0 0,1 1,-1-1,1 0,-1 0,0 1,1-1,-1 0,1 1,-1-1,0 1,0-1,1 0,-1 1,0-1,0 1,1-1,-1 1,0-1,0 1,0-1,0 1,0-1,0 1,0-1,0 1,-1 6</inkml:trace>
  <inkml:trace contextRef="#ctx0" brushRef="#br0" timeOffset="1524.56">922 42,'2'4,"0"1,1-1,-1 0,1 0,0 0,0-1,0 1,1-1,0 1,-1-1,8 4,3 5,96 99,-6 5,-4 4,90 143,-183-251,6 5,-2 0,0 1,-1 0,0 1,-2 0,10 30,-18-49,0 0,0 0,0 0,-1 0,1 0,0 0,0 0,0 0,0 0,0 0,0 0,0 0,0 0,0 0,0 0,0 0,-1 0,1 0,0 0,0 0,0 0,0 0,0 0,0 0,0 0,0 0,0 0,0 0,0 0,0 1,0-1,0 0,0 0,0 0,0 0,-1 0,1 0,0 0,0 0,0 0,0 0,0 0,0 0,0 1,0-1,0 0,0 0,0 0,0 0,0 0,0 0,-4-6,-4-7</inkml:trace>
  <inkml:trace contextRef="#ctx0" brushRef="#br0" timeOffset="2080.98">1536 0,'-25'12,"0"1,1 1,0 1,2 1,0 1,0 1,2 1,0 1,-26 34,-12 24,-64 115,101-158,-150 265,153-274,9-21,4-18,6-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FA7030-0117-4678-A567-C2C1274892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7</Pages>
  <Words>1285</Words>
  <Characters>7325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8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4</cp:revision>
  <cp:lastPrinted>2022-09-02T15:08:00Z</cp:lastPrinted>
  <dcterms:created xsi:type="dcterms:W3CDTF">2025-01-27T21:30:00Z</dcterms:created>
  <dcterms:modified xsi:type="dcterms:W3CDTF">2025-01-29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